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4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8" r:id="rId3"/>
    <p:sldMasterId id="2147483680" r:id="rId4"/>
    <p:sldMasterId id="2147483692" r:id="rId5"/>
  </p:sldMasterIdLst>
  <p:notesMasterIdLst>
    <p:notesMasterId r:id="rId23"/>
  </p:notesMasterIdLst>
  <p:sldIdLst>
    <p:sldId id="258" r:id="rId6"/>
    <p:sldId id="256" r:id="rId7"/>
    <p:sldId id="277" r:id="rId8"/>
    <p:sldId id="285" r:id="rId9"/>
    <p:sldId id="257" r:id="rId10"/>
    <p:sldId id="259" r:id="rId11"/>
    <p:sldId id="281" r:id="rId12"/>
    <p:sldId id="265" r:id="rId13"/>
    <p:sldId id="260" r:id="rId14"/>
    <p:sldId id="261" r:id="rId15"/>
    <p:sldId id="306" r:id="rId16"/>
    <p:sldId id="264" r:id="rId17"/>
    <p:sldId id="278" r:id="rId18"/>
    <p:sldId id="279" r:id="rId19"/>
    <p:sldId id="284" r:id="rId20"/>
    <p:sldId id="274" r:id="rId21"/>
    <p:sldId id="263" r:id="rId22"/>
  </p:sldIdLst>
  <p:sldSz cx="9144000" cy="6858000" type="screen4x3"/>
  <p:notesSz cx="6858000" cy="9144000"/>
  <p:custDataLst>
    <p:tags r:id="rId2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381" autoAdjust="0"/>
    <p:restoredTop sz="94660"/>
  </p:normalViewPr>
  <p:slideViewPr>
    <p:cSldViewPr>
      <p:cViewPr varScale="1">
        <p:scale>
          <a:sx n="68" d="100"/>
          <a:sy n="68" d="100"/>
        </p:scale>
        <p:origin x="149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tags" Target="tags/tag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666D81-06EC-4F77-9BEB-D780DF4D68A5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9E40C8-C093-4043-ADAC-DAAD9F6ED7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626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6F6CAB-9A0A-4926-864A-6FF66F16562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03301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6F6CAB-9A0A-4926-864A-6FF66F16562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61972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>
            <a:extLst>
              <a:ext uri="{FF2B5EF4-FFF2-40B4-BE49-F238E27FC236}">
                <a16:creationId xmlns:a16="http://schemas.microsoft.com/office/drawing/2014/main" id="{6A704F71-D655-52D8-79AD-C92A2957E2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备注占位符 2">
            <a:extLst>
              <a:ext uri="{FF2B5EF4-FFF2-40B4-BE49-F238E27FC236}">
                <a16:creationId xmlns:a16="http://schemas.microsoft.com/office/drawing/2014/main" id="{E6A9AC26-9697-6126-82F2-5642B74F34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7652" name="灯片编号占位符 3">
            <a:extLst>
              <a:ext uri="{FF2B5EF4-FFF2-40B4-BE49-F238E27FC236}">
                <a16:creationId xmlns:a16="http://schemas.microsoft.com/office/drawing/2014/main" id="{67F7905A-526F-1734-E662-FD5BEDFCE3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8094C30-A508-4E59-A5BB-5D88A1EC087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F79CB2CC-A384-EB72-F79C-4AD30D454C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6E4B033-AF51-4F60-B13C-890FAD4C69B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7522" name="Rectangle 2">
            <a:extLst>
              <a:ext uri="{FF2B5EF4-FFF2-40B4-BE49-F238E27FC236}">
                <a16:creationId xmlns:a16="http://schemas.microsoft.com/office/drawing/2014/main" id="{80377B30-0583-F598-D0DF-93209E98DB9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F78AFCF4-978E-9509-7C5D-78E6F1995C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>
            <a:extLst>
              <a:ext uri="{FF2B5EF4-FFF2-40B4-BE49-F238E27FC236}">
                <a16:creationId xmlns:a16="http://schemas.microsoft.com/office/drawing/2014/main" id="{6A704F71-D655-52D8-79AD-C92A2957E2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备注占位符 2">
            <a:extLst>
              <a:ext uri="{FF2B5EF4-FFF2-40B4-BE49-F238E27FC236}">
                <a16:creationId xmlns:a16="http://schemas.microsoft.com/office/drawing/2014/main" id="{E6A9AC26-9697-6126-82F2-5642B74F34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7652" name="灯片编号占位符 3">
            <a:extLst>
              <a:ext uri="{FF2B5EF4-FFF2-40B4-BE49-F238E27FC236}">
                <a16:creationId xmlns:a16="http://schemas.microsoft.com/office/drawing/2014/main" id="{67F7905A-526F-1734-E662-FD5BEDFCE3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8094C30-A508-4E59-A5BB-5D88A1EC087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50255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98333-C944-4E79-8252-3D5861D08C6E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BAD9C-5FD3-4963-97DE-CBBDA4473B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4202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98333-C944-4E79-8252-3D5861D08C6E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BAD9C-5FD3-4963-97DE-CBBDA4473B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685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98333-C944-4E79-8252-3D5861D08C6E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BAD9C-5FD3-4963-97DE-CBBDA4473B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2258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82749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 descr="C:\Users\ABC\Desktop\未标题-1.png">
            <a:extLst>
              <a:ext uri="{FF2B5EF4-FFF2-40B4-BE49-F238E27FC236}">
                <a16:creationId xmlns:a16="http://schemas.microsoft.com/office/drawing/2014/main" id="{A3423559-CD8A-E2F2-EFE2-C6C9C181AD0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738688"/>
            <a:ext cx="1381125" cy="168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1" descr="C:\Users\ABC\Desktop\未标题-1.png">
            <a:extLst>
              <a:ext uri="{FF2B5EF4-FFF2-40B4-BE49-F238E27FC236}">
                <a16:creationId xmlns:a16="http://schemas.microsoft.com/office/drawing/2014/main" id="{CD4FA001-37D0-03B9-735C-D06EA539502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1650" y="444500"/>
            <a:ext cx="617538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85">
            <a:extLst>
              <a:ext uri="{FF2B5EF4-FFF2-40B4-BE49-F238E27FC236}">
                <a16:creationId xmlns:a16="http://schemas.microsoft.com/office/drawing/2014/main" id="{CD306966-2033-1DBD-97B4-1E32A822631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8550" y="5567363"/>
            <a:ext cx="1347788" cy="811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18918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9" descr="C:\Users\ABC\Desktop\未标题-1.png">
            <a:extLst>
              <a:ext uri="{FF2B5EF4-FFF2-40B4-BE49-F238E27FC236}">
                <a16:creationId xmlns:a16="http://schemas.microsoft.com/office/drawing/2014/main" id="{1A3D5094-037A-1F3D-9006-B0B7237142D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738688"/>
            <a:ext cx="1381125" cy="168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 descr="C:\Users\ABC\Desktop\未标题-1.png">
            <a:extLst>
              <a:ext uri="{FF2B5EF4-FFF2-40B4-BE49-F238E27FC236}">
                <a16:creationId xmlns:a16="http://schemas.microsoft.com/office/drawing/2014/main" id="{C0CCDD00-C8EE-A087-6598-B7205482517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1650" y="444500"/>
            <a:ext cx="617538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5">
            <a:extLst>
              <a:ext uri="{FF2B5EF4-FFF2-40B4-BE49-F238E27FC236}">
                <a16:creationId xmlns:a16="http://schemas.microsoft.com/office/drawing/2014/main" id="{EB7F1C36-703E-7A6B-B3B1-0268A7962FA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8550" y="5567363"/>
            <a:ext cx="1347788" cy="811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Freeform 6">
            <a:extLst>
              <a:ext uri="{FF2B5EF4-FFF2-40B4-BE49-F238E27FC236}">
                <a16:creationId xmlns:a16="http://schemas.microsoft.com/office/drawing/2014/main" id="{5BCB88DE-80CB-FCCE-7A8F-885832F8E69C}"/>
              </a:ext>
            </a:extLst>
          </p:cNvPr>
          <p:cNvSpPr>
            <a:spLocks/>
          </p:cNvSpPr>
          <p:nvPr userDrawn="1"/>
        </p:nvSpPr>
        <p:spPr bwMode="auto">
          <a:xfrm>
            <a:off x="573088" y="782638"/>
            <a:ext cx="527050" cy="608012"/>
          </a:xfrm>
          <a:custGeom>
            <a:avLst/>
            <a:gdLst>
              <a:gd name="T0" fmla="*/ 2147483646 w 102"/>
              <a:gd name="T1" fmla="*/ 2147483646 h 89"/>
              <a:gd name="T2" fmla="*/ 2147483646 w 102"/>
              <a:gd name="T3" fmla="*/ 0 h 89"/>
              <a:gd name="T4" fmla="*/ 0 w 102"/>
              <a:gd name="T5" fmla="*/ 2147483646 h 89"/>
              <a:gd name="T6" fmla="*/ 2147483646 w 102"/>
              <a:gd name="T7" fmla="*/ 2147483646 h 89"/>
              <a:gd name="T8" fmla="*/ 2147483646 w 102"/>
              <a:gd name="T9" fmla="*/ 2147483646 h 89"/>
              <a:gd name="T10" fmla="*/ 2147483646 w 102"/>
              <a:gd name="T11" fmla="*/ 2147483646 h 89"/>
              <a:gd name="T12" fmla="*/ 2147483646 w 102"/>
              <a:gd name="T13" fmla="*/ 2147483646 h 8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02" h="89">
                <a:moveTo>
                  <a:pt x="102" y="37"/>
                </a:moveTo>
                <a:cubicBezTo>
                  <a:pt x="102" y="17"/>
                  <a:pt x="79" y="0"/>
                  <a:pt x="52" y="0"/>
                </a:cubicBezTo>
                <a:cubicBezTo>
                  <a:pt x="24" y="0"/>
                  <a:pt x="0" y="16"/>
                  <a:pt x="0" y="38"/>
                </a:cubicBezTo>
                <a:cubicBezTo>
                  <a:pt x="0" y="65"/>
                  <a:pt x="30" y="89"/>
                  <a:pt x="53" y="86"/>
                </a:cubicBezTo>
                <a:cubicBezTo>
                  <a:pt x="45" y="83"/>
                  <a:pt x="39" y="78"/>
                  <a:pt x="36" y="72"/>
                </a:cubicBezTo>
                <a:cubicBezTo>
                  <a:pt x="41" y="73"/>
                  <a:pt x="46" y="74"/>
                  <a:pt x="52" y="74"/>
                </a:cubicBezTo>
                <a:cubicBezTo>
                  <a:pt x="79" y="74"/>
                  <a:pt x="102" y="57"/>
                  <a:pt x="102" y="37"/>
                </a:cubicBezTo>
                <a:close/>
              </a:path>
            </a:pathLst>
          </a:custGeom>
          <a:solidFill>
            <a:srgbClr val="FFFF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F4125B3-2821-C38A-A23A-82A490B7AB5E}"/>
              </a:ext>
            </a:extLst>
          </p:cNvPr>
          <p:cNvSpPr txBox="1"/>
          <p:nvPr userDrawn="1"/>
        </p:nvSpPr>
        <p:spPr>
          <a:xfrm>
            <a:off x="637934" y="740701"/>
            <a:ext cx="397866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defPPr>
              <a:defRPr lang="zh-CN"/>
            </a:defPPr>
            <a:lvl1pPr algn="ctr">
              <a:defRPr>
                <a:solidFill>
                  <a:schemeClr val="bg1">
                    <a:alpha val="70000"/>
                  </a:schemeClr>
                </a:solidFill>
                <a:latin typeface="+mj-ea"/>
                <a:ea typeface="+mj-ea"/>
              </a:defRPr>
            </a:lvl1pPr>
          </a:lstStyle>
          <a:p>
            <a:pPr>
              <a:defRPr/>
            </a:pPr>
            <a:r>
              <a:rPr lang="en-US" altLang="zh-CN" sz="2000" dirty="0">
                <a:solidFill>
                  <a:srgbClr val="163A23">
                    <a:alpha val="70000"/>
                  </a:srgbClr>
                </a:solidFill>
              </a:rPr>
              <a:t>1.</a:t>
            </a:r>
            <a:endParaRPr lang="zh-CN" altLang="en-US" sz="2000" dirty="0">
              <a:solidFill>
                <a:srgbClr val="163A23">
                  <a:alpha val="70000"/>
                </a:srgbClr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30450" y="795985"/>
            <a:ext cx="50977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l">
              <a:defRPr lang="zh-CN" altLang="en-US" sz="2000" b="0">
                <a:solidFill>
                  <a:schemeClr val="bg1">
                    <a:alpha val="70000"/>
                  </a:schemeClr>
                </a:solidFill>
                <a:latin typeface="+mj-ea"/>
                <a:cs typeface="+mn-cs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414838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9" descr="C:\Users\ABC\Desktop\未标题-1.png">
            <a:extLst>
              <a:ext uri="{FF2B5EF4-FFF2-40B4-BE49-F238E27FC236}">
                <a16:creationId xmlns:a16="http://schemas.microsoft.com/office/drawing/2014/main" id="{DB2DEF09-2A98-3128-D2DB-CF6B0DD3F77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738688"/>
            <a:ext cx="1381125" cy="168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 descr="C:\Users\ABC\Desktop\未标题-1.png">
            <a:extLst>
              <a:ext uri="{FF2B5EF4-FFF2-40B4-BE49-F238E27FC236}">
                <a16:creationId xmlns:a16="http://schemas.microsoft.com/office/drawing/2014/main" id="{ECBEC437-C15C-4745-449A-481B496031A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1650" y="444500"/>
            <a:ext cx="617538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5">
            <a:extLst>
              <a:ext uri="{FF2B5EF4-FFF2-40B4-BE49-F238E27FC236}">
                <a16:creationId xmlns:a16="http://schemas.microsoft.com/office/drawing/2014/main" id="{ACB3E50D-03BE-D3E1-0E03-06CF52290EC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8550" y="5567363"/>
            <a:ext cx="1347788" cy="811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Freeform 6">
            <a:extLst>
              <a:ext uri="{FF2B5EF4-FFF2-40B4-BE49-F238E27FC236}">
                <a16:creationId xmlns:a16="http://schemas.microsoft.com/office/drawing/2014/main" id="{F2EE5ADC-5757-148E-91C4-08FE3C75549C}"/>
              </a:ext>
            </a:extLst>
          </p:cNvPr>
          <p:cNvSpPr>
            <a:spLocks/>
          </p:cNvSpPr>
          <p:nvPr userDrawn="1"/>
        </p:nvSpPr>
        <p:spPr bwMode="auto">
          <a:xfrm>
            <a:off x="573088" y="782638"/>
            <a:ext cx="527050" cy="608012"/>
          </a:xfrm>
          <a:custGeom>
            <a:avLst/>
            <a:gdLst>
              <a:gd name="T0" fmla="*/ 2147483646 w 102"/>
              <a:gd name="T1" fmla="*/ 2147483646 h 89"/>
              <a:gd name="T2" fmla="*/ 2147483646 w 102"/>
              <a:gd name="T3" fmla="*/ 0 h 89"/>
              <a:gd name="T4" fmla="*/ 0 w 102"/>
              <a:gd name="T5" fmla="*/ 2147483646 h 89"/>
              <a:gd name="T6" fmla="*/ 2147483646 w 102"/>
              <a:gd name="T7" fmla="*/ 2147483646 h 89"/>
              <a:gd name="T8" fmla="*/ 2147483646 w 102"/>
              <a:gd name="T9" fmla="*/ 2147483646 h 89"/>
              <a:gd name="T10" fmla="*/ 2147483646 w 102"/>
              <a:gd name="T11" fmla="*/ 2147483646 h 89"/>
              <a:gd name="T12" fmla="*/ 2147483646 w 102"/>
              <a:gd name="T13" fmla="*/ 2147483646 h 8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02" h="89">
                <a:moveTo>
                  <a:pt x="102" y="37"/>
                </a:moveTo>
                <a:cubicBezTo>
                  <a:pt x="102" y="17"/>
                  <a:pt x="79" y="0"/>
                  <a:pt x="52" y="0"/>
                </a:cubicBezTo>
                <a:cubicBezTo>
                  <a:pt x="24" y="0"/>
                  <a:pt x="0" y="16"/>
                  <a:pt x="0" y="38"/>
                </a:cubicBezTo>
                <a:cubicBezTo>
                  <a:pt x="0" y="65"/>
                  <a:pt x="30" y="89"/>
                  <a:pt x="53" y="86"/>
                </a:cubicBezTo>
                <a:cubicBezTo>
                  <a:pt x="45" y="83"/>
                  <a:pt x="39" y="78"/>
                  <a:pt x="36" y="72"/>
                </a:cubicBezTo>
                <a:cubicBezTo>
                  <a:pt x="41" y="73"/>
                  <a:pt x="46" y="74"/>
                  <a:pt x="52" y="74"/>
                </a:cubicBezTo>
                <a:cubicBezTo>
                  <a:pt x="79" y="74"/>
                  <a:pt x="102" y="57"/>
                  <a:pt x="102" y="37"/>
                </a:cubicBezTo>
                <a:close/>
              </a:path>
            </a:pathLst>
          </a:custGeom>
          <a:solidFill>
            <a:srgbClr val="FFFF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40D26EB-99C2-228E-FDF8-26FC29B2D60B}"/>
              </a:ext>
            </a:extLst>
          </p:cNvPr>
          <p:cNvSpPr txBox="1"/>
          <p:nvPr userDrawn="1"/>
        </p:nvSpPr>
        <p:spPr>
          <a:xfrm>
            <a:off x="637936" y="740701"/>
            <a:ext cx="397866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defPPr>
              <a:defRPr lang="zh-CN"/>
            </a:defPPr>
            <a:lvl1pPr algn="ctr">
              <a:defRPr>
                <a:solidFill>
                  <a:schemeClr val="bg1">
                    <a:alpha val="70000"/>
                  </a:schemeClr>
                </a:solidFill>
                <a:latin typeface="+mj-ea"/>
                <a:ea typeface="+mj-ea"/>
              </a:defRPr>
            </a:lvl1pPr>
          </a:lstStyle>
          <a:p>
            <a:pPr>
              <a:defRPr/>
            </a:pPr>
            <a:r>
              <a:rPr lang="en-US" altLang="zh-CN" sz="2000" dirty="0">
                <a:solidFill>
                  <a:srgbClr val="163A23">
                    <a:alpha val="70000"/>
                  </a:srgbClr>
                </a:solidFill>
              </a:rPr>
              <a:t>2.</a:t>
            </a:r>
            <a:endParaRPr lang="zh-CN" altLang="en-US" sz="2000" dirty="0">
              <a:solidFill>
                <a:srgbClr val="163A23">
                  <a:alpha val="70000"/>
                </a:srgbClr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30450" y="795985"/>
            <a:ext cx="50977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l">
              <a:defRPr lang="zh-CN" altLang="en-US" sz="2000" b="0">
                <a:solidFill>
                  <a:schemeClr val="bg1">
                    <a:alpha val="70000"/>
                  </a:schemeClr>
                </a:solidFill>
                <a:latin typeface="+mj-ea"/>
                <a:cs typeface="+mn-cs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0791053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9" descr="C:\Users\ABC\Desktop\未标题-1.png">
            <a:extLst>
              <a:ext uri="{FF2B5EF4-FFF2-40B4-BE49-F238E27FC236}">
                <a16:creationId xmlns:a16="http://schemas.microsoft.com/office/drawing/2014/main" id="{3E57E0BC-CAD4-1040-F215-2CE32968271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738688"/>
            <a:ext cx="1381125" cy="168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 descr="C:\Users\ABC\Desktop\未标题-1.png">
            <a:extLst>
              <a:ext uri="{FF2B5EF4-FFF2-40B4-BE49-F238E27FC236}">
                <a16:creationId xmlns:a16="http://schemas.microsoft.com/office/drawing/2014/main" id="{19D5C949-5D74-1582-66A1-7880E1DEE46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1650" y="444500"/>
            <a:ext cx="617538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5">
            <a:extLst>
              <a:ext uri="{FF2B5EF4-FFF2-40B4-BE49-F238E27FC236}">
                <a16:creationId xmlns:a16="http://schemas.microsoft.com/office/drawing/2014/main" id="{00903E1B-8C4E-8BF6-A400-4E6F8735BAE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8550" y="5567363"/>
            <a:ext cx="1347788" cy="811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Freeform 6">
            <a:extLst>
              <a:ext uri="{FF2B5EF4-FFF2-40B4-BE49-F238E27FC236}">
                <a16:creationId xmlns:a16="http://schemas.microsoft.com/office/drawing/2014/main" id="{F9A6A6D6-0F3C-C67B-02A3-CCA2E4D3BEFA}"/>
              </a:ext>
            </a:extLst>
          </p:cNvPr>
          <p:cNvSpPr>
            <a:spLocks/>
          </p:cNvSpPr>
          <p:nvPr userDrawn="1"/>
        </p:nvSpPr>
        <p:spPr bwMode="auto">
          <a:xfrm>
            <a:off x="573088" y="782638"/>
            <a:ext cx="527050" cy="608012"/>
          </a:xfrm>
          <a:custGeom>
            <a:avLst/>
            <a:gdLst>
              <a:gd name="T0" fmla="*/ 2147483646 w 102"/>
              <a:gd name="T1" fmla="*/ 2147483646 h 89"/>
              <a:gd name="T2" fmla="*/ 2147483646 w 102"/>
              <a:gd name="T3" fmla="*/ 0 h 89"/>
              <a:gd name="T4" fmla="*/ 0 w 102"/>
              <a:gd name="T5" fmla="*/ 2147483646 h 89"/>
              <a:gd name="T6" fmla="*/ 2147483646 w 102"/>
              <a:gd name="T7" fmla="*/ 2147483646 h 89"/>
              <a:gd name="T8" fmla="*/ 2147483646 w 102"/>
              <a:gd name="T9" fmla="*/ 2147483646 h 89"/>
              <a:gd name="T10" fmla="*/ 2147483646 w 102"/>
              <a:gd name="T11" fmla="*/ 2147483646 h 89"/>
              <a:gd name="T12" fmla="*/ 2147483646 w 102"/>
              <a:gd name="T13" fmla="*/ 2147483646 h 8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02" h="89">
                <a:moveTo>
                  <a:pt x="102" y="37"/>
                </a:moveTo>
                <a:cubicBezTo>
                  <a:pt x="102" y="17"/>
                  <a:pt x="79" y="0"/>
                  <a:pt x="52" y="0"/>
                </a:cubicBezTo>
                <a:cubicBezTo>
                  <a:pt x="24" y="0"/>
                  <a:pt x="0" y="16"/>
                  <a:pt x="0" y="38"/>
                </a:cubicBezTo>
                <a:cubicBezTo>
                  <a:pt x="0" y="65"/>
                  <a:pt x="30" y="89"/>
                  <a:pt x="53" y="86"/>
                </a:cubicBezTo>
                <a:cubicBezTo>
                  <a:pt x="45" y="83"/>
                  <a:pt x="39" y="78"/>
                  <a:pt x="36" y="72"/>
                </a:cubicBezTo>
                <a:cubicBezTo>
                  <a:pt x="41" y="73"/>
                  <a:pt x="46" y="74"/>
                  <a:pt x="52" y="74"/>
                </a:cubicBezTo>
                <a:cubicBezTo>
                  <a:pt x="79" y="74"/>
                  <a:pt x="102" y="57"/>
                  <a:pt x="102" y="37"/>
                </a:cubicBezTo>
                <a:close/>
              </a:path>
            </a:pathLst>
          </a:custGeom>
          <a:solidFill>
            <a:srgbClr val="FFFF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CEA2AEC-80AC-5863-FA24-61C841ACAB54}"/>
              </a:ext>
            </a:extLst>
          </p:cNvPr>
          <p:cNvSpPr txBox="1"/>
          <p:nvPr userDrawn="1"/>
        </p:nvSpPr>
        <p:spPr>
          <a:xfrm>
            <a:off x="637934" y="740701"/>
            <a:ext cx="397866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defPPr>
              <a:defRPr lang="zh-CN"/>
            </a:defPPr>
            <a:lvl1pPr algn="ctr">
              <a:defRPr>
                <a:solidFill>
                  <a:schemeClr val="bg1">
                    <a:alpha val="70000"/>
                  </a:schemeClr>
                </a:solidFill>
                <a:latin typeface="+mj-ea"/>
                <a:ea typeface="+mj-ea"/>
              </a:defRPr>
            </a:lvl1pPr>
          </a:lstStyle>
          <a:p>
            <a:pPr>
              <a:defRPr/>
            </a:pPr>
            <a:r>
              <a:rPr lang="en-US" altLang="zh-CN" sz="2000" dirty="0">
                <a:solidFill>
                  <a:srgbClr val="163A23">
                    <a:alpha val="70000"/>
                  </a:srgbClr>
                </a:solidFill>
              </a:rPr>
              <a:t>3.</a:t>
            </a:r>
            <a:endParaRPr lang="zh-CN" altLang="en-US" sz="2000" dirty="0">
              <a:solidFill>
                <a:srgbClr val="163A23">
                  <a:alpha val="70000"/>
                </a:srgbClr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30450" y="795985"/>
            <a:ext cx="50977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l">
              <a:defRPr lang="zh-CN" altLang="en-US" sz="2000" b="0">
                <a:solidFill>
                  <a:schemeClr val="bg1">
                    <a:alpha val="70000"/>
                  </a:schemeClr>
                </a:solidFill>
                <a:latin typeface="+mj-ea"/>
                <a:cs typeface="+mn-cs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1279149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9" descr="C:\Users\ABC\Desktop\未标题-1.png">
            <a:extLst>
              <a:ext uri="{FF2B5EF4-FFF2-40B4-BE49-F238E27FC236}">
                <a16:creationId xmlns:a16="http://schemas.microsoft.com/office/drawing/2014/main" id="{6939F01C-85A3-2EA7-24D0-D2D52684818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738688"/>
            <a:ext cx="1381125" cy="168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 descr="C:\Users\ABC\Desktop\未标题-1.png">
            <a:extLst>
              <a:ext uri="{FF2B5EF4-FFF2-40B4-BE49-F238E27FC236}">
                <a16:creationId xmlns:a16="http://schemas.microsoft.com/office/drawing/2014/main" id="{3E072779-AD9D-A335-ED21-81EB3EB696D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1650" y="444500"/>
            <a:ext cx="617538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5">
            <a:extLst>
              <a:ext uri="{FF2B5EF4-FFF2-40B4-BE49-F238E27FC236}">
                <a16:creationId xmlns:a16="http://schemas.microsoft.com/office/drawing/2014/main" id="{58776778-A3F7-D70A-5BAD-22A8E75CB56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8550" y="5567363"/>
            <a:ext cx="1347788" cy="811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Freeform 6">
            <a:extLst>
              <a:ext uri="{FF2B5EF4-FFF2-40B4-BE49-F238E27FC236}">
                <a16:creationId xmlns:a16="http://schemas.microsoft.com/office/drawing/2014/main" id="{DBC67D3A-C609-F26A-622B-5EEC565F364D}"/>
              </a:ext>
            </a:extLst>
          </p:cNvPr>
          <p:cNvSpPr>
            <a:spLocks/>
          </p:cNvSpPr>
          <p:nvPr userDrawn="1"/>
        </p:nvSpPr>
        <p:spPr bwMode="auto">
          <a:xfrm>
            <a:off x="573088" y="782638"/>
            <a:ext cx="527050" cy="608012"/>
          </a:xfrm>
          <a:custGeom>
            <a:avLst/>
            <a:gdLst>
              <a:gd name="T0" fmla="*/ 2147483646 w 102"/>
              <a:gd name="T1" fmla="*/ 2147483646 h 89"/>
              <a:gd name="T2" fmla="*/ 2147483646 w 102"/>
              <a:gd name="T3" fmla="*/ 0 h 89"/>
              <a:gd name="T4" fmla="*/ 0 w 102"/>
              <a:gd name="T5" fmla="*/ 2147483646 h 89"/>
              <a:gd name="T6" fmla="*/ 2147483646 w 102"/>
              <a:gd name="T7" fmla="*/ 2147483646 h 89"/>
              <a:gd name="T8" fmla="*/ 2147483646 w 102"/>
              <a:gd name="T9" fmla="*/ 2147483646 h 89"/>
              <a:gd name="T10" fmla="*/ 2147483646 w 102"/>
              <a:gd name="T11" fmla="*/ 2147483646 h 89"/>
              <a:gd name="T12" fmla="*/ 2147483646 w 102"/>
              <a:gd name="T13" fmla="*/ 2147483646 h 8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02" h="89">
                <a:moveTo>
                  <a:pt x="102" y="37"/>
                </a:moveTo>
                <a:cubicBezTo>
                  <a:pt x="102" y="17"/>
                  <a:pt x="79" y="0"/>
                  <a:pt x="52" y="0"/>
                </a:cubicBezTo>
                <a:cubicBezTo>
                  <a:pt x="24" y="0"/>
                  <a:pt x="0" y="16"/>
                  <a:pt x="0" y="38"/>
                </a:cubicBezTo>
                <a:cubicBezTo>
                  <a:pt x="0" y="65"/>
                  <a:pt x="30" y="89"/>
                  <a:pt x="53" y="86"/>
                </a:cubicBezTo>
                <a:cubicBezTo>
                  <a:pt x="45" y="83"/>
                  <a:pt x="39" y="78"/>
                  <a:pt x="36" y="72"/>
                </a:cubicBezTo>
                <a:cubicBezTo>
                  <a:pt x="41" y="73"/>
                  <a:pt x="46" y="74"/>
                  <a:pt x="52" y="74"/>
                </a:cubicBezTo>
                <a:cubicBezTo>
                  <a:pt x="79" y="74"/>
                  <a:pt x="102" y="57"/>
                  <a:pt x="102" y="37"/>
                </a:cubicBezTo>
                <a:close/>
              </a:path>
            </a:pathLst>
          </a:custGeom>
          <a:solidFill>
            <a:srgbClr val="FFFF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7AB106D-1A3E-FEB1-6031-D66718202EBC}"/>
              </a:ext>
            </a:extLst>
          </p:cNvPr>
          <p:cNvSpPr txBox="1"/>
          <p:nvPr userDrawn="1"/>
        </p:nvSpPr>
        <p:spPr>
          <a:xfrm>
            <a:off x="637936" y="740701"/>
            <a:ext cx="397866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defPPr>
              <a:defRPr lang="zh-CN"/>
            </a:defPPr>
            <a:lvl1pPr algn="ctr">
              <a:defRPr>
                <a:solidFill>
                  <a:schemeClr val="bg1">
                    <a:alpha val="70000"/>
                  </a:schemeClr>
                </a:solidFill>
                <a:latin typeface="+mj-ea"/>
                <a:ea typeface="+mj-ea"/>
              </a:defRPr>
            </a:lvl1pPr>
          </a:lstStyle>
          <a:p>
            <a:pPr>
              <a:defRPr/>
            </a:pPr>
            <a:r>
              <a:rPr lang="en-US" altLang="zh-CN" sz="2000" dirty="0">
                <a:solidFill>
                  <a:srgbClr val="163A23">
                    <a:alpha val="70000"/>
                  </a:srgbClr>
                </a:solidFill>
              </a:rPr>
              <a:t>4.</a:t>
            </a:r>
            <a:endParaRPr lang="zh-CN" altLang="en-US" sz="2000" dirty="0">
              <a:solidFill>
                <a:srgbClr val="163A23">
                  <a:alpha val="70000"/>
                </a:srgbClr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30450" y="795985"/>
            <a:ext cx="50977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l">
              <a:defRPr lang="zh-CN" altLang="en-US" sz="2000" b="0">
                <a:solidFill>
                  <a:schemeClr val="bg1">
                    <a:alpha val="70000"/>
                  </a:schemeClr>
                </a:solidFill>
                <a:latin typeface="+mj-ea"/>
                <a:cs typeface="+mn-cs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69014491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9" descr="C:\Users\ABC\Desktop\未标题-1.png">
            <a:extLst>
              <a:ext uri="{FF2B5EF4-FFF2-40B4-BE49-F238E27FC236}">
                <a16:creationId xmlns:a16="http://schemas.microsoft.com/office/drawing/2014/main" id="{46A36A5B-3A92-3D5D-61B5-00E4C318366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738688"/>
            <a:ext cx="1381125" cy="168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 descr="C:\Users\ABC\Desktop\未标题-1.png">
            <a:extLst>
              <a:ext uri="{FF2B5EF4-FFF2-40B4-BE49-F238E27FC236}">
                <a16:creationId xmlns:a16="http://schemas.microsoft.com/office/drawing/2014/main" id="{B5D5A517-49E7-E0E3-59EB-19A3182754F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1650" y="444500"/>
            <a:ext cx="617538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5">
            <a:extLst>
              <a:ext uri="{FF2B5EF4-FFF2-40B4-BE49-F238E27FC236}">
                <a16:creationId xmlns:a16="http://schemas.microsoft.com/office/drawing/2014/main" id="{18DD2C5A-D118-5B9A-5EF2-60D2EE009BD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8550" y="5567363"/>
            <a:ext cx="1347788" cy="811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Freeform 6">
            <a:extLst>
              <a:ext uri="{FF2B5EF4-FFF2-40B4-BE49-F238E27FC236}">
                <a16:creationId xmlns:a16="http://schemas.microsoft.com/office/drawing/2014/main" id="{DFE3401F-D802-D710-C792-2BD59650165F}"/>
              </a:ext>
            </a:extLst>
          </p:cNvPr>
          <p:cNvSpPr>
            <a:spLocks/>
          </p:cNvSpPr>
          <p:nvPr userDrawn="1"/>
        </p:nvSpPr>
        <p:spPr bwMode="auto">
          <a:xfrm>
            <a:off x="573088" y="782638"/>
            <a:ext cx="527050" cy="608012"/>
          </a:xfrm>
          <a:custGeom>
            <a:avLst/>
            <a:gdLst>
              <a:gd name="T0" fmla="*/ 2147483646 w 102"/>
              <a:gd name="T1" fmla="*/ 2147483646 h 89"/>
              <a:gd name="T2" fmla="*/ 2147483646 w 102"/>
              <a:gd name="T3" fmla="*/ 0 h 89"/>
              <a:gd name="T4" fmla="*/ 0 w 102"/>
              <a:gd name="T5" fmla="*/ 2147483646 h 89"/>
              <a:gd name="T6" fmla="*/ 2147483646 w 102"/>
              <a:gd name="T7" fmla="*/ 2147483646 h 89"/>
              <a:gd name="T8" fmla="*/ 2147483646 w 102"/>
              <a:gd name="T9" fmla="*/ 2147483646 h 89"/>
              <a:gd name="T10" fmla="*/ 2147483646 w 102"/>
              <a:gd name="T11" fmla="*/ 2147483646 h 89"/>
              <a:gd name="T12" fmla="*/ 2147483646 w 102"/>
              <a:gd name="T13" fmla="*/ 2147483646 h 8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02" h="89">
                <a:moveTo>
                  <a:pt x="102" y="37"/>
                </a:moveTo>
                <a:cubicBezTo>
                  <a:pt x="102" y="17"/>
                  <a:pt x="79" y="0"/>
                  <a:pt x="52" y="0"/>
                </a:cubicBezTo>
                <a:cubicBezTo>
                  <a:pt x="24" y="0"/>
                  <a:pt x="0" y="16"/>
                  <a:pt x="0" y="38"/>
                </a:cubicBezTo>
                <a:cubicBezTo>
                  <a:pt x="0" y="65"/>
                  <a:pt x="30" y="89"/>
                  <a:pt x="53" y="86"/>
                </a:cubicBezTo>
                <a:cubicBezTo>
                  <a:pt x="45" y="83"/>
                  <a:pt x="39" y="78"/>
                  <a:pt x="36" y="72"/>
                </a:cubicBezTo>
                <a:cubicBezTo>
                  <a:pt x="41" y="73"/>
                  <a:pt x="46" y="74"/>
                  <a:pt x="52" y="74"/>
                </a:cubicBezTo>
                <a:cubicBezTo>
                  <a:pt x="79" y="74"/>
                  <a:pt x="102" y="57"/>
                  <a:pt x="102" y="37"/>
                </a:cubicBezTo>
                <a:close/>
              </a:path>
            </a:pathLst>
          </a:custGeom>
          <a:solidFill>
            <a:srgbClr val="FFFF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243DD76-55AC-0980-F478-7232EA1FB813}"/>
              </a:ext>
            </a:extLst>
          </p:cNvPr>
          <p:cNvSpPr txBox="1"/>
          <p:nvPr userDrawn="1"/>
        </p:nvSpPr>
        <p:spPr>
          <a:xfrm>
            <a:off x="637936" y="740701"/>
            <a:ext cx="397866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defPPr>
              <a:defRPr lang="zh-CN"/>
            </a:defPPr>
            <a:lvl1pPr algn="ctr">
              <a:defRPr>
                <a:solidFill>
                  <a:schemeClr val="bg1">
                    <a:alpha val="70000"/>
                  </a:schemeClr>
                </a:solidFill>
                <a:latin typeface="+mj-ea"/>
                <a:ea typeface="+mj-ea"/>
              </a:defRPr>
            </a:lvl1pPr>
          </a:lstStyle>
          <a:p>
            <a:pPr>
              <a:defRPr/>
            </a:pPr>
            <a:r>
              <a:rPr lang="en-US" altLang="zh-CN" sz="2000" dirty="0">
                <a:solidFill>
                  <a:srgbClr val="163A23">
                    <a:alpha val="70000"/>
                  </a:srgbClr>
                </a:solidFill>
              </a:rPr>
              <a:t>5.</a:t>
            </a:r>
            <a:endParaRPr lang="zh-CN" altLang="en-US" sz="2000" dirty="0">
              <a:solidFill>
                <a:srgbClr val="163A23">
                  <a:alpha val="70000"/>
                </a:srgbClr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30450" y="795985"/>
            <a:ext cx="50977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l">
              <a:defRPr lang="zh-CN" altLang="en-US" sz="2000" b="0">
                <a:solidFill>
                  <a:schemeClr val="bg1">
                    <a:alpha val="70000"/>
                  </a:schemeClr>
                </a:solidFill>
                <a:latin typeface="+mj-ea"/>
                <a:cs typeface="+mn-cs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57024758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3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92" indent="0" algn="ctr">
              <a:buNone/>
              <a:defRPr sz="1500"/>
            </a:lvl2pPr>
            <a:lvl3pPr marL="685783" indent="0" algn="ctr">
              <a:buNone/>
              <a:defRPr sz="1350"/>
            </a:lvl3pPr>
            <a:lvl4pPr marL="1028675" indent="0" algn="ctr">
              <a:buNone/>
              <a:defRPr sz="1200"/>
            </a:lvl4pPr>
            <a:lvl5pPr marL="1371566" indent="0" algn="ctr">
              <a:buNone/>
              <a:defRPr sz="1200"/>
            </a:lvl5pPr>
            <a:lvl6pPr marL="1714457" indent="0" algn="ctr">
              <a:buNone/>
              <a:defRPr sz="1200"/>
            </a:lvl6pPr>
            <a:lvl7pPr marL="2057348" indent="0" algn="ctr">
              <a:buNone/>
              <a:defRPr sz="1200"/>
            </a:lvl7pPr>
            <a:lvl8pPr marL="2400240" indent="0" algn="ctr">
              <a:buNone/>
              <a:defRPr sz="1200"/>
            </a:lvl8pPr>
            <a:lvl9pPr marL="2743132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6EE7D-276B-4CA8-9C22-89EEC56C6BE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2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CC75A5-5D54-41D7-824F-98141794C68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3547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98333-C944-4E79-8252-3D5861D08C6E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BAD9C-5FD3-4963-97DE-CBBDA4473B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36804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6EE7D-276B-4CA8-9C22-89EEC56C6BE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2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CC75A5-5D54-41D7-824F-98141794C68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33186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1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5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92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83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67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6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5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34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24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1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6EE7D-276B-4CA8-9C22-89EEC56C6BE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2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CC75A5-5D54-41D7-824F-98141794C68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9748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6EE7D-276B-4CA8-9C22-89EEC56C6BE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2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CC75A5-5D54-41D7-824F-98141794C68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64703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21" t="19372" r="22839"/>
          <a:stretch>
            <a:fillRect/>
          </a:stretch>
        </p:blipFill>
        <p:spPr>
          <a:xfrm>
            <a:off x="2" y="-1"/>
            <a:ext cx="9135454" cy="486081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1746" b="4281"/>
          <a:stretch>
            <a:fillRect/>
          </a:stretch>
        </p:blipFill>
        <p:spPr>
          <a:xfrm>
            <a:off x="0" y="2923144"/>
            <a:ext cx="9144000" cy="393669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1"/>
            <a:ext cx="5595964" cy="746128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73" b="21678"/>
          <a:stretch>
            <a:fillRect/>
          </a:stretch>
        </p:blipFill>
        <p:spPr>
          <a:xfrm>
            <a:off x="1" y="5171551"/>
            <a:ext cx="2285900" cy="1688124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852718" y="6279688"/>
            <a:ext cx="1023641" cy="681224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4641" y="6052079"/>
            <a:ext cx="1534672" cy="1021311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6EE7D-276B-4CA8-9C22-89EEC56C6BE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2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CC75A5-5D54-41D7-824F-98141794C68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107027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21" t="19372" r="22839"/>
          <a:stretch>
            <a:fillRect/>
          </a:stretch>
        </p:blipFill>
        <p:spPr>
          <a:xfrm>
            <a:off x="2" y="-1"/>
            <a:ext cx="9135454" cy="486081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1746" b="4281"/>
          <a:stretch>
            <a:fillRect/>
          </a:stretch>
        </p:blipFill>
        <p:spPr>
          <a:xfrm>
            <a:off x="0" y="2923144"/>
            <a:ext cx="9144000" cy="393669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1"/>
            <a:ext cx="5595964" cy="746128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73" b="21678"/>
          <a:stretch>
            <a:fillRect/>
          </a:stretch>
        </p:blipFill>
        <p:spPr>
          <a:xfrm>
            <a:off x="1" y="5171551"/>
            <a:ext cx="2285900" cy="1688124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6EE7D-276B-4CA8-9C22-89EEC56C6BE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2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CC75A5-5D54-41D7-824F-98141794C68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852718" y="6279688"/>
            <a:ext cx="1023641" cy="68122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4641" y="6052079"/>
            <a:ext cx="1534672" cy="1021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9682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decel="413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10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21" t="19372" r="22839"/>
          <a:stretch>
            <a:fillRect/>
          </a:stretch>
        </p:blipFill>
        <p:spPr>
          <a:xfrm>
            <a:off x="2" y="-1"/>
            <a:ext cx="9135454" cy="486081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46" b="4281"/>
          <a:stretch>
            <a:fillRect/>
          </a:stretch>
        </p:blipFill>
        <p:spPr>
          <a:xfrm>
            <a:off x="-1" y="4860817"/>
            <a:ext cx="9144001" cy="1999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039602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7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1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892" indent="0">
              <a:buNone/>
              <a:defRPr sz="1050"/>
            </a:lvl2pPr>
            <a:lvl3pPr marL="685783" indent="0">
              <a:buNone/>
              <a:defRPr sz="900"/>
            </a:lvl3pPr>
            <a:lvl4pPr marL="1028675" indent="0">
              <a:buNone/>
              <a:defRPr sz="750"/>
            </a:lvl4pPr>
            <a:lvl5pPr marL="1371566" indent="0">
              <a:buNone/>
              <a:defRPr sz="750"/>
            </a:lvl5pPr>
            <a:lvl6pPr marL="1714457" indent="0">
              <a:buNone/>
              <a:defRPr sz="750"/>
            </a:lvl6pPr>
            <a:lvl7pPr marL="2057348" indent="0">
              <a:buNone/>
              <a:defRPr sz="750"/>
            </a:lvl7pPr>
            <a:lvl8pPr marL="2400240" indent="0">
              <a:buNone/>
              <a:defRPr sz="750"/>
            </a:lvl8pPr>
            <a:lvl9pPr marL="2743132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6EE7D-276B-4CA8-9C22-89EEC56C6BE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2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CC75A5-5D54-41D7-824F-98141794C68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935137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7"/>
            <a:ext cx="4629150" cy="4873625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892" indent="0">
              <a:buNone/>
              <a:defRPr sz="2100"/>
            </a:lvl2pPr>
            <a:lvl3pPr marL="685783" indent="0">
              <a:buNone/>
              <a:defRPr sz="1800"/>
            </a:lvl3pPr>
            <a:lvl4pPr marL="1028675" indent="0">
              <a:buNone/>
              <a:defRPr sz="1500"/>
            </a:lvl4pPr>
            <a:lvl5pPr marL="1371566" indent="0">
              <a:buNone/>
              <a:defRPr sz="1500"/>
            </a:lvl5pPr>
            <a:lvl6pPr marL="1714457" indent="0">
              <a:buNone/>
              <a:defRPr sz="1500"/>
            </a:lvl6pPr>
            <a:lvl7pPr marL="2057348" indent="0">
              <a:buNone/>
              <a:defRPr sz="1500"/>
            </a:lvl7pPr>
            <a:lvl8pPr marL="2400240" indent="0">
              <a:buNone/>
              <a:defRPr sz="1500"/>
            </a:lvl8pPr>
            <a:lvl9pPr marL="2743132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1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892" indent="0">
              <a:buNone/>
              <a:defRPr sz="1050"/>
            </a:lvl2pPr>
            <a:lvl3pPr marL="685783" indent="0">
              <a:buNone/>
              <a:defRPr sz="900"/>
            </a:lvl3pPr>
            <a:lvl4pPr marL="1028675" indent="0">
              <a:buNone/>
              <a:defRPr sz="750"/>
            </a:lvl4pPr>
            <a:lvl5pPr marL="1371566" indent="0">
              <a:buNone/>
              <a:defRPr sz="750"/>
            </a:lvl5pPr>
            <a:lvl6pPr marL="1714457" indent="0">
              <a:buNone/>
              <a:defRPr sz="750"/>
            </a:lvl6pPr>
            <a:lvl7pPr marL="2057348" indent="0">
              <a:buNone/>
              <a:defRPr sz="750"/>
            </a:lvl7pPr>
            <a:lvl8pPr marL="2400240" indent="0">
              <a:buNone/>
              <a:defRPr sz="750"/>
            </a:lvl8pPr>
            <a:lvl9pPr marL="2743132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6EE7D-276B-4CA8-9C22-89EEC56C6BE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2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CC75A5-5D54-41D7-824F-98141794C68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150160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6EE7D-276B-4CA8-9C22-89EEC56C6BE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2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CC75A5-5D54-41D7-824F-98141794C68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86347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7"/>
            <a:ext cx="1971675" cy="581183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7"/>
            <a:ext cx="5800725" cy="581183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6EE7D-276B-4CA8-9C22-89EEC56C6BE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2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CC75A5-5D54-41D7-824F-98141794C68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55726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98333-C944-4E79-8252-3D5861D08C6E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BAD9C-5FD3-4963-97DE-CBBDA4473B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23827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039B1-7938-413C-913B-193003F3D309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FA1EA-CD5F-4DDF-B3DB-E25EA7BFCD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20938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039B1-7938-413C-913B-193003F3D309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FA1EA-CD5F-4DDF-B3DB-E25EA7BFCD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11272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039B1-7938-413C-913B-193003F3D309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FA1EA-CD5F-4DDF-B3DB-E25EA7BFCD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584580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039B1-7938-413C-913B-193003F3D309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FA1EA-CD5F-4DDF-B3DB-E25EA7BFCD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70362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039B1-7938-413C-913B-193003F3D309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FA1EA-CD5F-4DDF-B3DB-E25EA7BFCD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96104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039B1-7938-413C-913B-193003F3D309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FA1EA-CD5F-4DDF-B3DB-E25EA7BFCD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06213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039B1-7938-413C-913B-193003F3D309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FA1EA-CD5F-4DDF-B3DB-E25EA7BFCD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48708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039B1-7938-413C-913B-193003F3D309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FA1EA-CD5F-4DDF-B3DB-E25EA7BFCD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84086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039B1-7938-413C-913B-193003F3D309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FA1EA-CD5F-4DDF-B3DB-E25EA7BFCD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09833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039B1-7938-413C-913B-193003F3D309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FA1EA-CD5F-4DDF-B3DB-E25EA7BFCD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3582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98333-C944-4E79-8252-3D5861D08C6E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BAD9C-5FD3-4963-97DE-CBBDA4473B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64230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039B1-7938-413C-913B-193003F3D309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FA1EA-CD5F-4DDF-B3DB-E25EA7BFCD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015366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07C984-53E9-462F-6281-52AC873029B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C30CCB5-1591-D824-9E26-8EC28CC6EE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04D16B-E372-DFB6-1ED2-D54A42FEE3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8A46E0-1DA8-51BE-3834-A9D93EBF6C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0C4CAD-C8CA-6B60-B761-3A642871A3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FBEB61-1EC2-4E07-B946-B4315367EC4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375089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2EB0BF-0362-804B-3E4C-7E7052D291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D30AB5-2E85-3247-D781-659E59DA02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F8A364-C39B-7DC8-A163-D7035F535D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44BF1C-F7B6-2F18-0967-7E6D4C1701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C263A4-D628-AFFC-C92C-0EE8CB453B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84679B-46E1-41A5-AC03-57DE213087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03762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1E2508-8143-A852-9C4F-F473A9ED0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C1E5D82-B7EC-4C2A-4D0E-27106632BD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85BB87-2FBE-C3C9-C8D2-DAA6FA2ABC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25ABAA-62EC-47F0-0306-EF4972BC2B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381E57-F627-1B2F-1599-82FC5FCF1C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07C2FA-7DD9-41B6-8F14-4CA506C845B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40087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7CBF1C-87C8-1AA5-3440-A035227A62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F0B97B-A239-F37E-1184-2EFDBC1D72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B9EBF5F-FC28-37EE-253E-BF2E60B92F5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7B0EB1D-4B1E-9938-CD88-78D92C098B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8D6777-C8E7-BE61-3F02-50068CE29F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DBC5BC5-6B27-E503-1A82-0580ACB10F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92D7BB-A88B-451F-A7CB-A93E60F516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61056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5789BD-6F44-030E-673C-8FC49354B1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BA710BF-5119-C79F-64B1-2EEF52290C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72F146E-8534-F45E-23D6-0AC3249636D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C425F63-EC94-305E-6C02-F4454E24321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24A7800-8786-77AD-0866-DC899D93DC4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136E64E-680C-1D81-B8FB-63CEED5F20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CAEF6FD-5388-55B5-788F-32C3669133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95AE012-EA38-6760-07CF-C1424AFC1F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AE2726-9CDE-4019-B53D-2CD96EAC4B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418490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C51CB1-F592-B7EA-F754-29F3A53D5F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880E889-3249-51D0-F729-32B7CAF714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3963EDE-0366-FC6D-CA0C-31A2A5F16F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886C5A9-FA3A-5C73-CBA6-96A433E9B7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D8B804-56F2-4ACB-9391-7EDD4A6FBA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546491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9F70266-992D-0348-6EBC-2D2AC66856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AE3495F-0731-19B9-A304-6994A17EA2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E8D439-2056-CE2B-DBC1-FC92A2B3B8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F0094E-9AAB-4BC5-9DDC-E67EA9C25C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149519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9A1FCB-41C2-8B02-25B7-6A0155B5C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A5364B-399C-1395-039A-C7198B2D3A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2E7497C-1C4F-2206-8449-C383314AB9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F81A2AA-86E7-2A0F-C942-A963837B0E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93C636D-0068-48A1-8692-CCA213A58D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AE839B-DF26-0684-D910-968B504447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1BAE9A-F57A-4A79-B581-F9767B8E4A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838520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D221C0-00DA-E49B-172A-6757C7D442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8F75610-D67F-4638-C1C9-6C345FC0546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792AB2D-9924-231C-67FE-8C3682621A3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4FE8070-2D14-8651-DC94-B23EE81E09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C7984A4-6E18-AE16-DDAF-AB4F1F354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D674E87-4057-0E62-C3C1-4D31A9005D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A26D4C-8B88-4DDA-88BA-29973C3C75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73612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98333-C944-4E79-8252-3D5861D08C6E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BAD9C-5FD3-4963-97DE-CBBDA4473B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59828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7454EC-F793-306D-CDE7-5F710E97C2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6F11237-D9E3-FE43-C77A-2A36C2DF968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1C90E2-0BB7-FD1D-F447-1373B1D40D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54B012-3E84-533A-49D2-0AEDA10FAD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E1DB34-DD17-832E-93DD-FDD1A324D8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2070B7-2C84-41F9-A229-937F2E4742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658067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A690CDC-C927-011B-7C8D-0D0D1BD51C6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664CFF2-92C8-EFAE-0E23-925F7FC06A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F2E9D8-E11F-23A1-B77D-1629BB868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7ECAB5-3813-C4B6-483E-4AE73FC0CA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E9B5B1-2BC5-F536-F731-BB5B508ABC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C1828E-AEEA-4594-B8A7-793DD10549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124035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27CA3C1-32D7-015A-FFCB-EF948C78484F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0E19A01-7C0B-003E-FB66-22EF570225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4F19E02-A5FA-1E8F-93E6-01F4470A76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FD1BF8-B9E5-7430-2EE5-41C6CE9EE9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062F5EA-B005-4277-A67A-49B0CE8872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93311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98333-C944-4E79-8252-3D5861D08C6E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BAD9C-5FD3-4963-97DE-CBBDA4473B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3501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98333-C944-4E79-8252-3D5861D08C6E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BAD9C-5FD3-4963-97DE-CBBDA4473B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4215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98333-C944-4E79-8252-3D5861D08C6E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BAD9C-5FD3-4963-97DE-CBBDA4473B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3613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98333-C944-4E79-8252-3D5861D08C6E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BAD9C-5FD3-4963-97DE-CBBDA4473B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7797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15.xml"/><Relationship Id="rId9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198333-C944-4E79-8252-3D5861D08C6E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4BAD9C-5FD3-4963-97DE-CBBDA4473B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2858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BC\Desktop\绿色课板\黑板.png">
            <a:extLst>
              <a:ext uri="{FF2B5EF4-FFF2-40B4-BE49-F238E27FC236}">
                <a16:creationId xmlns:a16="http://schemas.microsoft.com/office/drawing/2014/main" id="{375C7925-8F47-A3C0-0C1F-FAED23129C9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7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9A0ED050-02AA-8A05-D44E-83FCFA48B159}"/>
              </a:ext>
            </a:extLst>
          </p:cNvPr>
          <p:cNvSpPr/>
          <p:nvPr userDrawn="1"/>
        </p:nvSpPr>
        <p:spPr>
          <a:xfrm>
            <a:off x="211453" y="72222"/>
            <a:ext cx="8712968" cy="356659"/>
          </a:xfrm>
          <a:prstGeom prst="rect">
            <a:avLst/>
          </a:prstGeom>
          <a:gradFill flip="none" rotWithShape="1">
            <a:gsLst>
              <a:gs pos="100000">
                <a:schemeClr val="tx1">
                  <a:alpha val="0"/>
                </a:schemeClr>
              </a:gs>
              <a:gs pos="0">
                <a:schemeClr val="tx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FCD876E-186A-4D8E-7E5D-39189EB95C4F}"/>
              </a:ext>
            </a:extLst>
          </p:cNvPr>
          <p:cNvSpPr/>
          <p:nvPr userDrawn="1"/>
        </p:nvSpPr>
        <p:spPr>
          <a:xfrm flipV="1">
            <a:off x="211452" y="6447405"/>
            <a:ext cx="8712968" cy="356659"/>
          </a:xfrm>
          <a:prstGeom prst="rect">
            <a:avLst/>
          </a:prstGeom>
          <a:gradFill flip="none" rotWithShape="1">
            <a:gsLst>
              <a:gs pos="100000">
                <a:schemeClr val="tx1">
                  <a:alpha val="0"/>
                </a:schemeClr>
              </a:gs>
              <a:gs pos="0">
                <a:schemeClr val="tx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9ABA3EB-8D86-6496-7B48-4F5FCFE4E53B}"/>
              </a:ext>
            </a:extLst>
          </p:cNvPr>
          <p:cNvSpPr/>
          <p:nvPr userDrawn="1"/>
        </p:nvSpPr>
        <p:spPr>
          <a:xfrm rot="5400000">
            <a:off x="5777224" y="3317267"/>
            <a:ext cx="6316427" cy="241759"/>
          </a:xfrm>
          <a:prstGeom prst="rect">
            <a:avLst/>
          </a:prstGeom>
          <a:gradFill flip="none" rotWithShape="1">
            <a:gsLst>
              <a:gs pos="100000">
                <a:schemeClr val="tx1">
                  <a:alpha val="0"/>
                </a:schemeClr>
              </a:gs>
              <a:gs pos="0">
                <a:schemeClr val="tx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F9572AB-7ACE-73ED-42F0-5D0E1E4009DF}"/>
              </a:ext>
            </a:extLst>
          </p:cNvPr>
          <p:cNvSpPr/>
          <p:nvPr userDrawn="1"/>
        </p:nvSpPr>
        <p:spPr>
          <a:xfrm rot="16200000" flipH="1">
            <a:off x="-2946753" y="3315904"/>
            <a:ext cx="6316427" cy="241759"/>
          </a:xfrm>
          <a:prstGeom prst="rect">
            <a:avLst/>
          </a:prstGeom>
          <a:gradFill flip="none" rotWithShape="1">
            <a:gsLst>
              <a:gs pos="100000">
                <a:schemeClr val="tx1">
                  <a:alpha val="0"/>
                </a:schemeClr>
              </a:gs>
              <a:gs pos="0">
                <a:schemeClr val="tx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2063" name="Picture 5" descr="C:\Users\ABC\Desktop\图片1.png">
            <a:extLst>
              <a:ext uri="{FF2B5EF4-FFF2-40B4-BE49-F238E27FC236}">
                <a16:creationId xmlns:a16="http://schemas.microsoft.com/office/drawing/2014/main" id="{9E1ABA22-9145-0139-8BAA-2845F5BC514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6675" y="-61913"/>
            <a:ext cx="9247188" cy="700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14411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方正卡通简体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方正卡通简体"/>
          <a:cs typeface="方正卡通简体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方正卡通简体"/>
          <a:cs typeface="方正卡通简体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方正卡通简体"/>
          <a:cs typeface="方正卡通简体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方正卡通简体"/>
          <a:cs typeface="方正卡通简体"/>
        </a:defRPr>
      </a:lvl5pPr>
      <a:lvl6pPr marL="457200"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方正卡通简体"/>
          <a:cs typeface="方正卡通简体"/>
        </a:defRPr>
      </a:lvl6pPr>
      <a:lvl7pPr marL="914400"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方正卡通简体"/>
          <a:cs typeface="方正卡通简体"/>
        </a:defRPr>
      </a:lvl7pPr>
      <a:lvl8pPr marL="1371600"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方正卡通简体"/>
          <a:cs typeface="方正卡通简体"/>
        </a:defRPr>
      </a:lvl8pPr>
      <a:lvl9pPr marL="1828800"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方正卡通简体"/>
          <a:cs typeface="方正卡通简体"/>
        </a:defRPr>
      </a:lvl9pPr>
    </p:titleStyle>
    <p:bodyStyle>
      <a:lvl1pPr marL="341313" indent="-341313" algn="l" defTabSz="9128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Microsoft YaHei" panose="020B0503020204020204" pitchFamily="34" charset="-122"/>
          <a:cs typeface="+mn-cs"/>
        </a:defRPr>
      </a:lvl1pPr>
      <a:lvl2pPr marL="741363" indent="-284163" algn="l" defTabSz="9128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Microsoft YaHei" panose="020B0503020204020204" pitchFamily="34" charset="-122"/>
          <a:cs typeface="+mn-cs"/>
        </a:defRPr>
      </a:lvl2pPr>
      <a:lvl3pPr marL="1141413" indent="-227013" algn="l" defTabSz="9128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Microsoft YaHei" panose="020B0503020204020204" pitchFamily="34" charset="-122"/>
          <a:cs typeface="+mn-cs"/>
        </a:defRPr>
      </a:lvl3pPr>
      <a:lvl4pPr marL="1598613" indent="-227013" algn="l" defTabSz="9128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Microsoft YaHei" panose="020B0503020204020204" pitchFamily="34" charset="-122"/>
          <a:cs typeface="+mn-cs"/>
        </a:defRPr>
      </a:lvl4pPr>
      <a:lvl5pPr marL="2055813" indent="-227013" algn="l" defTabSz="9128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Microsoft YaHei" panose="020B0503020204020204" pitchFamily="34" charset="-122"/>
          <a:cs typeface="+mn-cs"/>
        </a:defRPr>
      </a:lvl5pPr>
      <a:lvl6pPr marL="2514537" indent="-228594" algn="l" defTabSz="914378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8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5" indent="-228594" algn="l" defTabSz="914378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8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8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2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83"/>
            <a:fld id="{0516EE7D-276B-4CA8-9C22-89EEC56C6BE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685783"/>
              <a:t>2022/12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2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83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83"/>
            <a:fld id="{06CC75A5-5D54-41D7-824F-98141794C68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685783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175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</p:sldLayoutIdLst>
  <p:txStyles>
    <p:titleStyle>
      <a:lvl1pPr algn="l" defTabSz="685783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46" indent="-171446" algn="l" defTabSz="685783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3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28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0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4039B1-7938-413C-913B-193003F3D309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AFA1EA-CD5F-4DDF-B3DB-E25EA7BFCD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4501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96AF6ED-CECE-669B-FBBE-901E4B286D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F7D1DE4-1025-7097-CF41-278EAE8228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C0890E2-D73A-0E55-F152-EF5F1DC73D8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3098AFF-8ED8-A5F2-8060-8C8C2576EE7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38472AF-4065-FD33-7044-64CE650AE3F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773CDC8-3614-4DF6-8351-6BB7D7ADB4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71027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ebp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jp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9" y="3962590"/>
            <a:ext cx="2264497" cy="2264497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1043180" y="973157"/>
            <a:ext cx="4313091" cy="2902199"/>
            <a:chOff x="2105048" y="753495"/>
            <a:chExt cx="4130435" cy="2728126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5048" y="753495"/>
              <a:ext cx="4130435" cy="2728126"/>
            </a:xfrm>
            <a:prstGeom prst="rect">
              <a:avLst/>
            </a:prstGeom>
          </p:spPr>
        </p:pic>
        <p:sp>
          <p:nvSpPr>
            <p:cNvPr id="18" name="任意多边形 17"/>
            <p:cNvSpPr/>
            <p:nvPr/>
          </p:nvSpPr>
          <p:spPr>
            <a:xfrm>
              <a:off x="2850930" y="1263202"/>
              <a:ext cx="2558785" cy="1666158"/>
            </a:xfrm>
            <a:custGeom>
              <a:avLst/>
              <a:gdLst>
                <a:gd name="connsiteX0" fmla="*/ 118607 w 2620052"/>
                <a:gd name="connsiteY0" fmla="*/ 29995 h 1706052"/>
                <a:gd name="connsiteX1" fmla="*/ 516959 w 2620052"/>
                <a:gd name="connsiteY1" fmla="*/ 2835 h 1706052"/>
                <a:gd name="connsiteX2" fmla="*/ 1395146 w 2620052"/>
                <a:gd name="connsiteY2" fmla="*/ 84316 h 1706052"/>
                <a:gd name="connsiteX3" fmla="*/ 2300492 w 2620052"/>
                <a:gd name="connsiteY3" fmla="*/ 48102 h 1706052"/>
                <a:gd name="connsiteX4" fmla="*/ 2581150 w 2620052"/>
                <a:gd name="connsiteY4" fmla="*/ 111477 h 1706052"/>
                <a:gd name="connsiteX5" fmla="*/ 2617363 w 2620052"/>
                <a:gd name="connsiteY5" fmla="*/ 636578 h 1706052"/>
                <a:gd name="connsiteX6" fmla="*/ 2608310 w 2620052"/>
                <a:gd name="connsiteY6" fmla="*/ 1188839 h 1706052"/>
                <a:gd name="connsiteX7" fmla="*/ 2608310 w 2620052"/>
                <a:gd name="connsiteY7" fmla="*/ 1469496 h 1706052"/>
                <a:gd name="connsiteX8" fmla="*/ 2445348 w 2620052"/>
                <a:gd name="connsiteY8" fmla="*/ 1677726 h 1706052"/>
                <a:gd name="connsiteX9" fmla="*/ 1304611 w 2620052"/>
                <a:gd name="connsiteY9" fmla="*/ 1695833 h 1706052"/>
                <a:gd name="connsiteX10" fmla="*/ 281569 w 2620052"/>
                <a:gd name="connsiteY10" fmla="*/ 1686780 h 1706052"/>
                <a:gd name="connsiteX11" fmla="*/ 109554 w 2620052"/>
                <a:gd name="connsiteY11" fmla="*/ 1478550 h 1706052"/>
                <a:gd name="connsiteX12" fmla="*/ 91447 w 2620052"/>
                <a:gd name="connsiteY12" fmla="*/ 1034930 h 1706052"/>
                <a:gd name="connsiteX13" fmla="*/ 127660 w 2620052"/>
                <a:gd name="connsiteY13" fmla="*/ 591310 h 1706052"/>
                <a:gd name="connsiteX14" fmla="*/ 912 w 2620052"/>
                <a:gd name="connsiteY14" fmla="*/ 138637 h 1706052"/>
                <a:gd name="connsiteX15" fmla="*/ 118607 w 2620052"/>
                <a:gd name="connsiteY15" fmla="*/ 29995 h 1706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620052" h="1706052">
                  <a:moveTo>
                    <a:pt x="118607" y="29995"/>
                  </a:moveTo>
                  <a:cubicBezTo>
                    <a:pt x="204615" y="7361"/>
                    <a:pt x="304203" y="-6218"/>
                    <a:pt x="516959" y="2835"/>
                  </a:cubicBezTo>
                  <a:cubicBezTo>
                    <a:pt x="729715" y="11888"/>
                    <a:pt x="1097891" y="76772"/>
                    <a:pt x="1395146" y="84316"/>
                  </a:cubicBezTo>
                  <a:cubicBezTo>
                    <a:pt x="1692401" y="91860"/>
                    <a:pt x="2102825" y="43575"/>
                    <a:pt x="2300492" y="48102"/>
                  </a:cubicBezTo>
                  <a:cubicBezTo>
                    <a:pt x="2498159" y="52629"/>
                    <a:pt x="2528338" y="13398"/>
                    <a:pt x="2581150" y="111477"/>
                  </a:cubicBezTo>
                  <a:cubicBezTo>
                    <a:pt x="2633962" y="209556"/>
                    <a:pt x="2612836" y="457018"/>
                    <a:pt x="2617363" y="636578"/>
                  </a:cubicBezTo>
                  <a:cubicBezTo>
                    <a:pt x="2621890" y="816138"/>
                    <a:pt x="2609819" y="1050019"/>
                    <a:pt x="2608310" y="1188839"/>
                  </a:cubicBezTo>
                  <a:cubicBezTo>
                    <a:pt x="2606801" y="1327659"/>
                    <a:pt x="2635470" y="1388015"/>
                    <a:pt x="2608310" y="1469496"/>
                  </a:cubicBezTo>
                  <a:cubicBezTo>
                    <a:pt x="2581150" y="1550977"/>
                    <a:pt x="2662631" y="1640003"/>
                    <a:pt x="2445348" y="1677726"/>
                  </a:cubicBezTo>
                  <a:cubicBezTo>
                    <a:pt x="2228065" y="1715449"/>
                    <a:pt x="1304611" y="1695833"/>
                    <a:pt x="1304611" y="1695833"/>
                  </a:cubicBezTo>
                  <a:cubicBezTo>
                    <a:pt x="943981" y="1697342"/>
                    <a:pt x="480745" y="1722994"/>
                    <a:pt x="281569" y="1686780"/>
                  </a:cubicBezTo>
                  <a:cubicBezTo>
                    <a:pt x="82393" y="1650566"/>
                    <a:pt x="141241" y="1587192"/>
                    <a:pt x="109554" y="1478550"/>
                  </a:cubicBezTo>
                  <a:cubicBezTo>
                    <a:pt x="77867" y="1369908"/>
                    <a:pt x="88429" y="1182803"/>
                    <a:pt x="91447" y="1034930"/>
                  </a:cubicBezTo>
                  <a:cubicBezTo>
                    <a:pt x="94465" y="887057"/>
                    <a:pt x="142749" y="740692"/>
                    <a:pt x="127660" y="591310"/>
                  </a:cubicBezTo>
                  <a:cubicBezTo>
                    <a:pt x="112571" y="441928"/>
                    <a:pt x="8456" y="232189"/>
                    <a:pt x="912" y="138637"/>
                  </a:cubicBezTo>
                  <a:cubicBezTo>
                    <a:pt x="-6632" y="45085"/>
                    <a:pt x="32599" y="52629"/>
                    <a:pt x="118607" y="29995"/>
                  </a:cubicBezTo>
                  <a:close/>
                </a:path>
              </a:pathLst>
            </a:custGeom>
            <a:blipFill>
              <a:blip r:embed="rId5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783"/>
              <a:endParaRPr lang="zh-CN" altLang="en-US" sz="1350">
                <a:solidFill>
                  <a:prstClr val="white"/>
                </a:solidFill>
                <a:latin typeface="DFPOP1-W9"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5427958" y="625380"/>
            <a:ext cx="2707106" cy="3119501"/>
            <a:chOff x="6240301" y="-262550"/>
            <a:chExt cx="1833434" cy="2863157"/>
          </a:xfrm>
        </p:grpSpPr>
        <p:grpSp>
          <p:nvGrpSpPr>
            <p:cNvPr id="33" name="组合 32"/>
            <p:cNvGrpSpPr/>
            <p:nvPr/>
          </p:nvGrpSpPr>
          <p:grpSpPr>
            <a:xfrm>
              <a:off x="6240301" y="1275405"/>
              <a:ext cx="1833434" cy="1325202"/>
              <a:chOff x="7027414" y="1334255"/>
              <a:chExt cx="2079250" cy="1502876"/>
            </a:xfrm>
          </p:grpSpPr>
          <p:sp>
            <p:nvSpPr>
              <p:cNvPr id="30" name="椭圆 26"/>
              <p:cNvSpPr/>
              <p:nvPr/>
            </p:nvSpPr>
            <p:spPr>
              <a:xfrm>
                <a:off x="7027417" y="1334255"/>
                <a:ext cx="2079247" cy="1502876"/>
              </a:xfrm>
              <a:custGeom>
                <a:avLst/>
                <a:gdLst>
                  <a:gd name="connsiteX0" fmla="*/ 0 w 1548143"/>
                  <a:gd name="connsiteY0" fmla="*/ 751438 h 1502875"/>
                  <a:gd name="connsiteX1" fmla="*/ 774072 w 1548143"/>
                  <a:gd name="connsiteY1" fmla="*/ 0 h 1502875"/>
                  <a:gd name="connsiteX2" fmla="*/ 1548144 w 1548143"/>
                  <a:gd name="connsiteY2" fmla="*/ 751438 h 1502875"/>
                  <a:gd name="connsiteX3" fmla="*/ 774072 w 1548143"/>
                  <a:gd name="connsiteY3" fmla="*/ 1502876 h 1502875"/>
                  <a:gd name="connsiteX4" fmla="*/ 0 w 1548143"/>
                  <a:gd name="connsiteY4" fmla="*/ 751438 h 1502875"/>
                  <a:gd name="connsiteX0-1" fmla="*/ 0 w 1575305"/>
                  <a:gd name="connsiteY0-2" fmla="*/ 751438 h 1502876"/>
                  <a:gd name="connsiteX1-3" fmla="*/ 801233 w 1575305"/>
                  <a:gd name="connsiteY1-4" fmla="*/ 0 h 1502876"/>
                  <a:gd name="connsiteX2-5" fmla="*/ 1575305 w 1575305"/>
                  <a:gd name="connsiteY2-6" fmla="*/ 751438 h 1502876"/>
                  <a:gd name="connsiteX3-7" fmla="*/ 801233 w 1575305"/>
                  <a:gd name="connsiteY3-8" fmla="*/ 1502876 h 1502876"/>
                  <a:gd name="connsiteX4-9" fmla="*/ 0 w 1575305"/>
                  <a:gd name="connsiteY4-10" fmla="*/ 751438 h 150287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</a:cxnLst>
                <a:rect l="l" t="t" r="r" b="b"/>
                <a:pathLst>
                  <a:path w="1575305" h="1502876">
                    <a:moveTo>
                      <a:pt x="0" y="751438"/>
                    </a:moveTo>
                    <a:cubicBezTo>
                      <a:pt x="0" y="336430"/>
                      <a:pt x="538682" y="0"/>
                      <a:pt x="801233" y="0"/>
                    </a:cubicBezTo>
                    <a:cubicBezTo>
                      <a:pt x="1063784" y="0"/>
                      <a:pt x="1575305" y="336430"/>
                      <a:pt x="1575305" y="751438"/>
                    </a:cubicBezTo>
                    <a:cubicBezTo>
                      <a:pt x="1575305" y="1166446"/>
                      <a:pt x="1063784" y="1502876"/>
                      <a:pt x="801233" y="1502876"/>
                    </a:cubicBezTo>
                    <a:cubicBezTo>
                      <a:pt x="538682" y="1502876"/>
                      <a:pt x="0" y="1166446"/>
                      <a:pt x="0" y="751438"/>
                    </a:cubicBezTo>
                    <a:close/>
                  </a:path>
                </a:pathLst>
              </a:custGeom>
              <a:solidFill>
                <a:srgbClr val="DE3D0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783"/>
                <a:endParaRPr lang="zh-CN" altLang="en-US" sz="1350">
                  <a:solidFill>
                    <a:srgbClr val="0070C0"/>
                  </a:solidFill>
                  <a:latin typeface="DFPOP1-W9"/>
                </a:endParaRPr>
              </a:p>
            </p:txBody>
          </p:sp>
          <p:sp>
            <p:nvSpPr>
              <p:cNvPr id="31" name="椭圆 26"/>
              <p:cNvSpPr/>
              <p:nvPr/>
            </p:nvSpPr>
            <p:spPr>
              <a:xfrm>
                <a:off x="7230727" y="1462532"/>
                <a:ext cx="1677570" cy="1320299"/>
              </a:xfrm>
              <a:custGeom>
                <a:avLst/>
                <a:gdLst>
                  <a:gd name="connsiteX0" fmla="*/ 0 w 1548143"/>
                  <a:gd name="connsiteY0" fmla="*/ 751438 h 1502875"/>
                  <a:gd name="connsiteX1" fmla="*/ 774072 w 1548143"/>
                  <a:gd name="connsiteY1" fmla="*/ 0 h 1502875"/>
                  <a:gd name="connsiteX2" fmla="*/ 1548144 w 1548143"/>
                  <a:gd name="connsiteY2" fmla="*/ 751438 h 1502875"/>
                  <a:gd name="connsiteX3" fmla="*/ 774072 w 1548143"/>
                  <a:gd name="connsiteY3" fmla="*/ 1502876 h 1502875"/>
                  <a:gd name="connsiteX4" fmla="*/ 0 w 1548143"/>
                  <a:gd name="connsiteY4" fmla="*/ 751438 h 1502875"/>
                  <a:gd name="connsiteX0-1" fmla="*/ 0 w 1575305"/>
                  <a:gd name="connsiteY0-2" fmla="*/ 751438 h 1502876"/>
                  <a:gd name="connsiteX1-3" fmla="*/ 801233 w 1575305"/>
                  <a:gd name="connsiteY1-4" fmla="*/ 0 h 1502876"/>
                  <a:gd name="connsiteX2-5" fmla="*/ 1575305 w 1575305"/>
                  <a:gd name="connsiteY2-6" fmla="*/ 751438 h 1502876"/>
                  <a:gd name="connsiteX3-7" fmla="*/ 801233 w 1575305"/>
                  <a:gd name="connsiteY3-8" fmla="*/ 1502876 h 1502876"/>
                  <a:gd name="connsiteX4-9" fmla="*/ 0 w 1575305"/>
                  <a:gd name="connsiteY4-10" fmla="*/ 751438 h 150287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</a:cxnLst>
                <a:rect l="l" t="t" r="r" b="b"/>
                <a:pathLst>
                  <a:path w="1575305" h="1502876">
                    <a:moveTo>
                      <a:pt x="0" y="751438"/>
                    </a:moveTo>
                    <a:cubicBezTo>
                      <a:pt x="0" y="336430"/>
                      <a:pt x="538682" y="0"/>
                      <a:pt x="801233" y="0"/>
                    </a:cubicBezTo>
                    <a:cubicBezTo>
                      <a:pt x="1063784" y="0"/>
                      <a:pt x="1575305" y="336430"/>
                      <a:pt x="1575305" y="751438"/>
                    </a:cubicBezTo>
                    <a:cubicBezTo>
                      <a:pt x="1575305" y="1166446"/>
                      <a:pt x="1063784" y="1502876"/>
                      <a:pt x="801233" y="1502876"/>
                    </a:cubicBezTo>
                    <a:cubicBezTo>
                      <a:pt x="538682" y="1502876"/>
                      <a:pt x="0" y="1166446"/>
                      <a:pt x="0" y="751438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783"/>
                <a:endParaRPr lang="zh-CN" altLang="en-US" sz="1350">
                  <a:solidFill>
                    <a:srgbClr val="0070C0"/>
                  </a:solidFill>
                  <a:latin typeface="DFPOP1-W9"/>
                </a:endParaRPr>
              </a:p>
            </p:txBody>
          </p:sp>
          <p:sp>
            <p:nvSpPr>
              <p:cNvPr id="32" name="椭圆 26"/>
              <p:cNvSpPr/>
              <p:nvPr/>
            </p:nvSpPr>
            <p:spPr>
              <a:xfrm>
                <a:off x="7027414" y="1378733"/>
                <a:ext cx="1852458" cy="1411586"/>
              </a:xfrm>
              <a:custGeom>
                <a:avLst/>
                <a:gdLst>
                  <a:gd name="connsiteX0" fmla="*/ 0 w 1548143"/>
                  <a:gd name="connsiteY0" fmla="*/ 751438 h 1502875"/>
                  <a:gd name="connsiteX1" fmla="*/ 774072 w 1548143"/>
                  <a:gd name="connsiteY1" fmla="*/ 0 h 1502875"/>
                  <a:gd name="connsiteX2" fmla="*/ 1548144 w 1548143"/>
                  <a:gd name="connsiteY2" fmla="*/ 751438 h 1502875"/>
                  <a:gd name="connsiteX3" fmla="*/ 774072 w 1548143"/>
                  <a:gd name="connsiteY3" fmla="*/ 1502876 h 1502875"/>
                  <a:gd name="connsiteX4" fmla="*/ 0 w 1548143"/>
                  <a:gd name="connsiteY4" fmla="*/ 751438 h 1502875"/>
                  <a:gd name="connsiteX0-1" fmla="*/ 0 w 1575305"/>
                  <a:gd name="connsiteY0-2" fmla="*/ 751438 h 1502876"/>
                  <a:gd name="connsiteX1-3" fmla="*/ 801233 w 1575305"/>
                  <a:gd name="connsiteY1-4" fmla="*/ 0 h 1502876"/>
                  <a:gd name="connsiteX2-5" fmla="*/ 1575305 w 1575305"/>
                  <a:gd name="connsiteY2-6" fmla="*/ 751438 h 1502876"/>
                  <a:gd name="connsiteX3-7" fmla="*/ 801233 w 1575305"/>
                  <a:gd name="connsiteY3-8" fmla="*/ 1502876 h 1502876"/>
                  <a:gd name="connsiteX4-9" fmla="*/ 0 w 1575305"/>
                  <a:gd name="connsiteY4-10" fmla="*/ 751438 h 150287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</a:cxnLst>
                <a:rect l="l" t="t" r="r" b="b"/>
                <a:pathLst>
                  <a:path w="1575305" h="1502876">
                    <a:moveTo>
                      <a:pt x="0" y="751438"/>
                    </a:moveTo>
                    <a:cubicBezTo>
                      <a:pt x="0" y="336430"/>
                      <a:pt x="538682" y="0"/>
                      <a:pt x="801233" y="0"/>
                    </a:cubicBezTo>
                    <a:cubicBezTo>
                      <a:pt x="1063784" y="0"/>
                      <a:pt x="1575305" y="336430"/>
                      <a:pt x="1575305" y="751438"/>
                    </a:cubicBezTo>
                    <a:cubicBezTo>
                      <a:pt x="1575305" y="1166446"/>
                      <a:pt x="1063784" y="1502876"/>
                      <a:pt x="801233" y="1502876"/>
                    </a:cubicBezTo>
                    <a:cubicBezTo>
                      <a:pt x="538682" y="1502876"/>
                      <a:pt x="0" y="1166446"/>
                      <a:pt x="0" y="751438"/>
                    </a:cubicBezTo>
                    <a:close/>
                  </a:path>
                </a:pathLst>
              </a:cu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783"/>
                <a:endParaRPr lang="zh-CN" altLang="en-US" sz="1350">
                  <a:solidFill>
                    <a:srgbClr val="0070C0"/>
                  </a:solidFill>
                  <a:latin typeface="DFPOP1-W9"/>
                </a:endParaRPr>
              </a:p>
            </p:txBody>
          </p:sp>
        </p:grpSp>
        <p:cxnSp>
          <p:nvCxnSpPr>
            <p:cNvPr id="38" name="直接连接符 37"/>
            <p:cNvCxnSpPr/>
            <p:nvPr/>
          </p:nvCxnSpPr>
          <p:spPr>
            <a:xfrm>
              <a:off x="6971169" y="-262550"/>
              <a:ext cx="0" cy="1537955"/>
            </a:xfrm>
            <a:prstGeom prst="line">
              <a:avLst/>
            </a:prstGeom>
            <a:ln w="22225">
              <a:solidFill>
                <a:srgbClr val="DB995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矩形 44"/>
            <p:cNvSpPr/>
            <p:nvPr/>
          </p:nvSpPr>
          <p:spPr>
            <a:xfrm>
              <a:off x="6508337" y="1419509"/>
              <a:ext cx="1389394" cy="93220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685783"/>
              <a:r>
                <a:rPr lang="en-US" altLang="zh-CN" sz="1200" b="1" dirty="0">
                  <a:solidFill>
                    <a:srgbClr val="0070C0"/>
                  </a:solidFill>
                  <a:latin typeface="DFPOP1-W9"/>
                </a:rPr>
                <a:t>       </a:t>
              </a:r>
              <a:r>
                <a:rPr lang="en-US" altLang="zh-CN" sz="30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ẦY, CÔ GIÁO</a:t>
              </a:r>
              <a:endParaRPr lang="zh-CN" altLang="en-US" sz="3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3648585" y="615579"/>
            <a:ext cx="2580286" cy="4727657"/>
            <a:chOff x="5088044" y="-353085"/>
            <a:chExt cx="1575305" cy="4374333"/>
          </a:xfrm>
        </p:grpSpPr>
        <p:sp>
          <p:nvSpPr>
            <p:cNvPr id="27" name="椭圆 26"/>
            <p:cNvSpPr/>
            <p:nvPr/>
          </p:nvSpPr>
          <p:spPr>
            <a:xfrm>
              <a:off x="5088044" y="2518372"/>
              <a:ext cx="1575305" cy="1502876"/>
            </a:xfrm>
            <a:custGeom>
              <a:avLst/>
              <a:gdLst>
                <a:gd name="connsiteX0" fmla="*/ 0 w 1548143"/>
                <a:gd name="connsiteY0" fmla="*/ 751438 h 1502875"/>
                <a:gd name="connsiteX1" fmla="*/ 774072 w 1548143"/>
                <a:gd name="connsiteY1" fmla="*/ 0 h 1502875"/>
                <a:gd name="connsiteX2" fmla="*/ 1548144 w 1548143"/>
                <a:gd name="connsiteY2" fmla="*/ 751438 h 1502875"/>
                <a:gd name="connsiteX3" fmla="*/ 774072 w 1548143"/>
                <a:gd name="connsiteY3" fmla="*/ 1502876 h 1502875"/>
                <a:gd name="connsiteX4" fmla="*/ 0 w 1548143"/>
                <a:gd name="connsiteY4" fmla="*/ 751438 h 1502875"/>
                <a:gd name="connsiteX0-1" fmla="*/ 0 w 1575305"/>
                <a:gd name="connsiteY0-2" fmla="*/ 751438 h 1502876"/>
                <a:gd name="connsiteX1-3" fmla="*/ 801233 w 1575305"/>
                <a:gd name="connsiteY1-4" fmla="*/ 0 h 1502876"/>
                <a:gd name="connsiteX2-5" fmla="*/ 1575305 w 1575305"/>
                <a:gd name="connsiteY2-6" fmla="*/ 751438 h 1502876"/>
                <a:gd name="connsiteX3-7" fmla="*/ 801233 w 1575305"/>
                <a:gd name="connsiteY3-8" fmla="*/ 1502876 h 1502876"/>
                <a:gd name="connsiteX4-9" fmla="*/ 0 w 1575305"/>
                <a:gd name="connsiteY4-10" fmla="*/ 751438 h 150287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575305" h="1502876">
                  <a:moveTo>
                    <a:pt x="0" y="751438"/>
                  </a:moveTo>
                  <a:cubicBezTo>
                    <a:pt x="0" y="336430"/>
                    <a:pt x="538682" y="0"/>
                    <a:pt x="801233" y="0"/>
                  </a:cubicBezTo>
                  <a:cubicBezTo>
                    <a:pt x="1063784" y="0"/>
                    <a:pt x="1575305" y="336430"/>
                    <a:pt x="1575305" y="751438"/>
                  </a:cubicBezTo>
                  <a:cubicBezTo>
                    <a:pt x="1575305" y="1166446"/>
                    <a:pt x="1063784" y="1502876"/>
                    <a:pt x="801233" y="1502876"/>
                  </a:cubicBezTo>
                  <a:cubicBezTo>
                    <a:pt x="538682" y="1502876"/>
                    <a:pt x="0" y="1166446"/>
                    <a:pt x="0" y="751438"/>
                  </a:cubicBezTo>
                  <a:close/>
                </a:path>
              </a:pathLst>
            </a:custGeom>
            <a:solidFill>
              <a:srgbClr val="59AC2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783"/>
              <a:endParaRPr lang="zh-CN" altLang="en-US" sz="1350">
                <a:solidFill>
                  <a:prstClr val="white"/>
                </a:solidFill>
                <a:latin typeface="DFPOP1-W9"/>
              </a:endParaRPr>
            </a:p>
          </p:txBody>
        </p:sp>
        <p:sp>
          <p:nvSpPr>
            <p:cNvPr id="28" name="椭圆 26"/>
            <p:cNvSpPr/>
            <p:nvPr/>
          </p:nvSpPr>
          <p:spPr>
            <a:xfrm>
              <a:off x="5183731" y="2609660"/>
              <a:ext cx="1383929" cy="1320299"/>
            </a:xfrm>
            <a:custGeom>
              <a:avLst/>
              <a:gdLst>
                <a:gd name="connsiteX0" fmla="*/ 0 w 1548143"/>
                <a:gd name="connsiteY0" fmla="*/ 751438 h 1502875"/>
                <a:gd name="connsiteX1" fmla="*/ 774072 w 1548143"/>
                <a:gd name="connsiteY1" fmla="*/ 0 h 1502875"/>
                <a:gd name="connsiteX2" fmla="*/ 1548144 w 1548143"/>
                <a:gd name="connsiteY2" fmla="*/ 751438 h 1502875"/>
                <a:gd name="connsiteX3" fmla="*/ 774072 w 1548143"/>
                <a:gd name="connsiteY3" fmla="*/ 1502876 h 1502875"/>
                <a:gd name="connsiteX4" fmla="*/ 0 w 1548143"/>
                <a:gd name="connsiteY4" fmla="*/ 751438 h 1502875"/>
                <a:gd name="connsiteX0-1" fmla="*/ 0 w 1575305"/>
                <a:gd name="connsiteY0-2" fmla="*/ 751438 h 1502876"/>
                <a:gd name="connsiteX1-3" fmla="*/ 801233 w 1575305"/>
                <a:gd name="connsiteY1-4" fmla="*/ 0 h 1502876"/>
                <a:gd name="connsiteX2-5" fmla="*/ 1575305 w 1575305"/>
                <a:gd name="connsiteY2-6" fmla="*/ 751438 h 1502876"/>
                <a:gd name="connsiteX3-7" fmla="*/ 801233 w 1575305"/>
                <a:gd name="connsiteY3-8" fmla="*/ 1502876 h 1502876"/>
                <a:gd name="connsiteX4-9" fmla="*/ 0 w 1575305"/>
                <a:gd name="connsiteY4-10" fmla="*/ 751438 h 150287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575305" h="1502876">
                  <a:moveTo>
                    <a:pt x="0" y="751438"/>
                  </a:moveTo>
                  <a:cubicBezTo>
                    <a:pt x="0" y="336430"/>
                    <a:pt x="538682" y="0"/>
                    <a:pt x="801233" y="0"/>
                  </a:cubicBezTo>
                  <a:cubicBezTo>
                    <a:pt x="1063784" y="0"/>
                    <a:pt x="1575305" y="336430"/>
                    <a:pt x="1575305" y="751438"/>
                  </a:cubicBezTo>
                  <a:cubicBezTo>
                    <a:pt x="1575305" y="1166446"/>
                    <a:pt x="1063784" y="1502876"/>
                    <a:pt x="801233" y="1502876"/>
                  </a:cubicBezTo>
                  <a:cubicBezTo>
                    <a:pt x="538682" y="1502876"/>
                    <a:pt x="0" y="1166446"/>
                    <a:pt x="0" y="751438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783"/>
              <a:endParaRPr lang="zh-CN" altLang="en-US" sz="1350">
                <a:solidFill>
                  <a:prstClr val="white"/>
                </a:solidFill>
                <a:latin typeface="DFPOP1-W9"/>
              </a:endParaRPr>
            </a:p>
          </p:txBody>
        </p:sp>
        <p:sp>
          <p:nvSpPr>
            <p:cNvPr id="29" name="椭圆 26"/>
            <p:cNvSpPr/>
            <p:nvPr/>
          </p:nvSpPr>
          <p:spPr>
            <a:xfrm>
              <a:off x="5132206" y="2563638"/>
              <a:ext cx="1479617" cy="1411586"/>
            </a:xfrm>
            <a:custGeom>
              <a:avLst/>
              <a:gdLst>
                <a:gd name="connsiteX0" fmla="*/ 0 w 1548143"/>
                <a:gd name="connsiteY0" fmla="*/ 751438 h 1502875"/>
                <a:gd name="connsiteX1" fmla="*/ 774072 w 1548143"/>
                <a:gd name="connsiteY1" fmla="*/ 0 h 1502875"/>
                <a:gd name="connsiteX2" fmla="*/ 1548144 w 1548143"/>
                <a:gd name="connsiteY2" fmla="*/ 751438 h 1502875"/>
                <a:gd name="connsiteX3" fmla="*/ 774072 w 1548143"/>
                <a:gd name="connsiteY3" fmla="*/ 1502876 h 1502875"/>
                <a:gd name="connsiteX4" fmla="*/ 0 w 1548143"/>
                <a:gd name="connsiteY4" fmla="*/ 751438 h 1502875"/>
                <a:gd name="connsiteX0-1" fmla="*/ 0 w 1575305"/>
                <a:gd name="connsiteY0-2" fmla="*/ 751438 h 1502876"/>
                <a:gd name="connsiteX1-3" fmla="*/ 801233 w 1575305"/>
                <a:gd name="connsiteY1-4" fmla="*/ 0 h 1502876"/>
                <a:gd name="connsiteX2-5" fmla="*/ 1575305 w 1575305"/>
                <a:gd name="connsiteY2-6" fmla="*/ 751438 h 1502876"/>
                <a:gd name="connsiteX3-7" fmla="*/ 801233 w 1575305"/>
                <a:gd name="connsiteY3-8" fmla="*/ 1502876 h 1502876"/>
                <a:gd name="connsiteX4-9" fmla="*/ 0 w 1575305"/>
                <a:gd name="connsiteY4-10" fmla="*/ 751438 h 150287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575305" h="1502876">
                  <a:moveTo>
                    <a:pt x="0" y="751438"/>
                  </a:moveTo>
                  <a:cubicBezTo>
                    <a:pt x="0" y="336430"/>
                    <a:pt x="538682" y="0"/>
                    <a:pt x="801233" y="0"/>
                  </a:cubicBezTo>
                  <a:cubicBezTo>
                    <a:pt x="1063784" y="0"/>
                    <a:pt x="1575305" y="336430"/>
                    <a:pt x="1575305" y="751438"/>
                  </a:cubicBezTo>
                  <a:cubicBezTo>
                    <a:pt x="1575305" y="1166446"/>
                    <a:pt x="1063784" y="1502876"/>
                    <a:pt x="801233" y="1502876"/>
                  </a:cubicBezTo>
                  <a:cubicBezTo>
                    <a:pt x="538682" y="1502876"/>
                    <a:pt x="0" y="1166446"/>
                    <a:pt x="0" y="751438"/>
                  </a:cubicBezTo>
                  <a:close/>
                </a:path>
              </a:pathLst>
            </a:cu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783"/>
              <a:endParaRPr lang="zh-CN" altLang="en-US" sz="1350">
                <a:solidFill>
                  <a:prstClr val="white"/>
                </a:solidFill>
                <a:latin typeface="DFPOP1-W9"/>
              </a:endParaRPr>
            </a:p>
          </p:txBody>
        </p:sp>
        <p:cxnSp>
          <p:nvCxnSpPr>
            <p:cNvPr id="40" name="直接连接符 39"/>
            <p:cNvCxnSpPr>
              <a:stCxn id="27" idx="1"/>
            </p:cNvCxnSpPr>
            <p:nvPr/>
          </p:nvCxnSpPr>
          <p:spPr>
            <a:xfrm flipV="1">
              <a:off x="5889277" y="-353085"/>
              <a:ext cx="0" cy="2871457"/>
            </a:xfrm>
            <a:prstGeom prst="line">
              <a:avLst/>
            </a:prstGeom>
            <a:ln w="22225">
              <a:solidFill>
                <a:srgbClr val="9BC93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椭圆 26"/>
            <p:cNvSpPr/>
            <p:nvPr/>
          </p:nvSpPr>
          <p:spPr>
            <a:xfrm>
              <a:off x="5218840" y="2663071"/>
              <a:ext cx="1309671" cy="1266888"/>
            </a:xfrm>
            <a:custGeom>
              <a:avLst/>
              <a:gdLst>
                <a:gd name="connsiteX0" fmla="*/ 0 w 1548143"/>
                <a:gd name="connsiteY0" fmla="*/ 751438 h 1502875"/>
                <a:gd name="connsiteX1" fmla="*/ 774072 w 1548143"/>
                <a:gd name="connsiteY1" fmla="*/ 0 h 1502875"/>
                <a:gd name="connsiteX2" fmla="*/ 1548144 w 1548143"/>
                <a:gd name="connsiteY2" fmla="*/ 751438 h 1502875"/>
                <a:gd name="connsiteX3" fmla="*/ 774072 w 1548143"/>
                <a:gd name="connsiteY3" fmla="*/ 1502876 h 1502875"/>
                <a:gd name="connsiteX4" fmla="*/ 0 w 1548143"/>
                <a:gd name="connsiteY4" fmla="*/ 751438 h 1502875"/>
                <a:gd name="connsiteX0-1" fmla="*/ 0 w 1575305"/>
                <a:gd name="connsiteY0-2" fmla="*/ 751438 h 1502876"/>
                <a:gd name="connsiteX1-3" fmla="*/ 801233 w 1575305"/>
                <a:gd name="connsiteY1-4" fmla="*/ 0 h 1502876"/>
                <a:gd name="connsiteX2-5" fmla="*/ 1575305 w 1575305"/>
                <a:gd name="connsiteY2-6" fmla="*/ 751438 h 1502876"/>
                <a:gd name="connsiteX3-7" fmla="*/ 801233 w 1575305"/>
                <a:gd name="connsiteY3-8" fmla="*/ 1502876 h 1502876"/>
                <a:gd name="connsiteX4-9" fmla="*/ 0 w 1575305"/>
                <a:gd name="connsiteY4-10" fmla="*/ 751438 h 150287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575305" h="1502876">
                  <a:moveTo>
                    <a:pt x="0" y="751438"/>
                  </a:moveTo>
                  <a:cubicBezTo>
                    <a:pt x="0" y="336430"/>
                    <a:pt x="538682" y="0"/>
                    <a:pt x="801233" y="0"/>
                  </a:cubicBezTo>
                  <a:cubicBezTo>
                    <a:pt x="1063784" y="0"/>
                    <a:pt x="1575305" y="336430"/>
                    <a:pt x="1575305" y="751438"/>
                  </a:cubicBezTo>
                  <a:cubicBezTo>
                    <a:pt x="1575305" y="1166446"/>
                    <a:pt x="1063784" y="1502876"/>
                    <a:pt x="801233" y="1502876"/>
                  </a:cubicBezTo>
                  <a:cubicBezTo>
                    <a:pt x="538682" y="1502876"/>
                    <a:pt x="0" y="1166446"/>
                    <a:pt x="0" y="751438"/>
                  </a:cubicBezTo>
                  <a:close/>
                </a:path>
              </a:pathLst>
            </a:custGeom>
            <a:blipFill>
              <a:blip r:embed="rId6"/>
              <a:stretch>
                <a:fillRect/>
              </a:stretch>
            </a:blip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783"/>
              <a:r>
                <a:rPr lang="en-US" altLang="zh-CN" sz="3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ÀO MỪNG</a:t>
              </a:r>
              <a:endPara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6737080" y="504166"/>
            <a:ext cx="2312159" cy="5299157"/>
            <a:chOff x="7069933" y="-353085"/>
            <a:chExt cx="1575305" cy="5025808"/>
          </a:xfrm>
        </p:grpSpPr>
        <p:grpSp>
          <p:nvGrpSpPr>
            <p:cNvPr id="44" name="组合 43"/>
            <p:cNvGrpSpPr/>
            <p:nvPr/>
          </p:nvGrpSpPr>
          <p:grpSpPr>
            <a:xfrm>
              <a:off x="7069933" y="3169847"/>
              <a:ext cx="1575305" cy="1502876"/>
              <a:chOff x="7069933" y="3169847"/>
              <a:chExt cx="1575305" cy="1502876"/>
            </a:xfrm>
          </p:grpSpPr>
          <p:sp>
            <p:nvSpPr>
              <p:cNvPr id="34" name="椭圆 26"/>
              <p:cNvSpPr/>
              <p:nvPr/>
            </p:nvSpPr>
            <p:spPr>
              <a:xfrm>
                <a:off x="7069933" y="3169847"/>
                <a:ext cx="1575305" cy="1502876"/>
              </a:xfrm>
              <a:custGeom>
                <a:avLst/>
                <a:gdLst>
                  <a:gd name="connsiteX0" fmla="*/ 0 w 1548143"/>
                  <a:gd name="connsiteY0" fmla="*/ 751438 h 1502875"/>
                  <a:gd name="connsiteX1" fmla="*/ 774072 w 1548143"/>
                  <a:gd name="connsiteY1" fmla="*/ 0 h 1502875"/>
                  <a:gd name="connsiteX2" fmla="*/ 1548144 w 1548143"/>
                  <a:gd name="connsiteY2" fmla="*/ 751438 h 1502875"/>
                  <a:gd name="connsiteX3" fmla="*/ 774072 w 1548143"/>
                  <a:gd name="connsiteY3" fmla="*/ 1502876 h 1502875"/>
                  <a:gd name="connsiteX4" fmla="*/ 0 w 1548143"/>
                  <a:gd name="connsiteY4" fmla="*/ 751438 h 1502875"/>
                  <a:gd name="connsiteX0-1" fmla="*/ 0 w 1575305"/>
                  <a:gd name="connsiteY0-2" fmla="*/ 751438 h 1502876"/>
                  <a:gd name="connsiteX1-3" fmla="*/ 801233 w 1575305"/>
                  <a:gd name="connsiteY1-4" fmla="*/ 0 h 1502876"/>
                  <a:gd name="connsiteX2-5" fmla="*/ 1575305 w 1575305"/>
                  <a:gd name="connsiteY2-6" fmla="*/ 751438 h 1502876"/>
                  <a:gd name="connsiteX3-7" fmla="*/ 801233 w 1575305"/>
                  <a:gd name="connsiteY3-8" fmla="*/ 1502876 h 1502876"/>
                  <a:gd name="connsiteX4-9" fmla="*/ 0 w 1575305"/>
                  <a:gd name="connsiteY4-10" fmla="*/ 751438 h 150287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</a:cxnLst>
                <a:rect l="l" t="t" r="r" b="b"/>
                <a:pathLst>
                  <a:path w="1575305" h="1502876">
                    <a:moveTo>
                      <a:pt x="0" y="751438"/>
                    </a:moveTo>
                    <a:cubicBezTo>
                      <a:pt x="0" y="336430"/>
                      <a:pt x="538682" y="0"/>
                      <a:pt x="801233" y="0"/>
                    </a:cubicBezTo>
                    <a:cubicBezTo>
                      <a:pt x="1063784" y="0"/>
                      <a:pt x="1575305" y="336430"/>
                      <a:pt x="1575305" y="751438"/>
                    </a:cubicBezTo>
                    <a:cubicBezTo>
                      <a:pt x="1575305" y="1166446"/>
                      <a:pt x="1063784" y="1502876"/>
                      <a:pt x="801233" y="1502876"/>
                    </a:cubicBezTo>
                    <a:cubicBezTo>
                      <a:pt x="538682" y="1502876"/>
                      <a:pt x="0" y="1166446"/>
                      <a:pt x="0" y="751438"/>
                    </a:cubicBezTo>
                    <a:close/>
                  </a:path>
                </a:pathLst>
              </a:custGeom>
              <a:solidFill>
                <a:srgbClr val="30B8E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783"/>
                <a:endParaRPr lang="zh-CN" altLang="en-US" sz="1350">
                  <a:solidFill>
                    <a:prstClr val="white"/>
                  </a:solidFill>
                  <a:latin typeface="DFPOP1-W9"/>
                </a:endParaRPr>
              </a:p>
            </p:txBody>
          </p:sp>
          <p:sp>
            <p:nvSpPr>
              <p:cNvPr id="35" name="椭圆 26"/>
              <p:cNvSpPr/>
              <p:nvPr/>
            </p:nvSpPr>
            <p:spPr>
              <a:xfrm>
                <a:off x="7165620" y="3261135"/>
                <a:ext cx="1383929" cy="1320299"/>
              </a:xfrm>
              <a:custGeom>
                <a:avLst/>
                <a:gdLst>
                  <a:gd name="connsiteX0" fmla="*/ 0 w 1548143"/>
                  <a:gd name="connsiteY0" fmla="*/ 751438 h 1502875"/>
                  <a:gd name="connsiteX1" fmla="*/ 774072 w 1548143"/>
                  <a:gd name="connsiteY1" fmla="*/ 0 h 1502875"/>
                  <a:gd name="connsiteX2" fmla="*/ 1548144 w 1548143"/>
                  <a:gd name="connsiteY2" fmla="*/ 751438 h 1502875"/>
                  <a:gd name="connsiteX3" fmla="*/ 774072 w 1548143"/>
                  <a:gd name="connsiteY3" fmla="*/ 1502876 h 1502875"/>
                  <a:gd name="connsiteX4" fmla="*/ 0 w 1548143"/>
                  <a:gd name="connsiteY4" fmla="*/ 751438 h 1502875"/>
                  <a:gd name="connsiteX0-1" fmla="*/ 0 w 1575305"/>
                  <a:gd name="connsiteY0-2" fmla="*/ 751438 h 1502876"/>
                  <a:gd name="connsiteX1-3" fmla="*/ 801233 w 1575305"/>
                  <a:gd name="connsiteY1-4" fmla="*/ 0 h 1502876"/>
                  <a:gd name="connsiteX2-5" fmla="*/ 1575305 w 1575305"/>
                  <a:gd name="connsiteY2-6" fmla="*/ 751438 h 1502876"/>
                  <a:gd name="connsiteX3-7" fmla="*/ 801233 w 1575305"/>
                  <a:gd name="connsiteY3-8" fmla="*/ 1502876 h 1502876"/>
                  <a:gd name="connsiteX4-9" fmla="*/ 0 w 1575305"/>
                  <a:gd name="connsiteY4-10" fmla="*/ 751438 h 150287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</a:cxnLst>
                <a:rect l="l" t="t" r="r" b="b"/>
                <a:pathLst>
                  <a:path w="1575305" h="1502876">
                    <a:moveTo>
                      <a:pt x="0" y="751438"/>
                    </a:moveTo>
                    <a:cubicBezTo>
                      <a:pt x="0" y="336430"/>
                      <a:pt x="538682" y="0"/>
                      <a:pt x="801233" y="0"/>
                    </a:cubicBezTo>
                    <a:cubicBezTo>
                      <a:pt x="1063784" y="0"/>
                      <a:pt x="1575305" y="336430"/>
                      <a:pt x="1575305" y="751438"/>
                    </a:cubicBezTo>
                    <a:cubicBezTo>
                      <a:pt x="1575305" y="1166446"/>
                      <a:pt x="1063784" y="1502876"/>
                      <a:pt x="801233" y="1502876"/>
                    </a:cubicBezTo>
                    <a:cubicBezTo>
                      <a:pt x="538682" y="1502876"/>
                      <a:pt x="0" y="1166446"/>
                      <a:pt x="0" y="751438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783"/>
                <a:endParaRPr lang="zh-CN" altLang="en-US" sz="1350">
                  <a:solidFill>
                    <a:prstClr val="white"/>
                  </a:solidFill>
                  <a:latin typeface="DFPOP1-W9"/>
                </a:endParaRPr>
              </a:p>
            </p:txBody>
          </p:sp>
          <p:sp>
            <p:nvSpPr>
              <p:cNvPr id="36" name="椭圆 26"/>
              <p:cNvSpPr/>
              <p:nvPr/>
            </p:nvSpPr>
            <p:spPr>
              <a:xfrm>
                <a:off x="7114095" y="3215113"/>
                <a:ext cx="1479617" cy="1411586"/>
              </a:xfrm>
              <a:custGeom>
                <a:avLst/>
                <a:gdLst>
                  <a:gd name="connsiteX0" fmla="*/ 0 w 1548143"/>
                  <a:gd name="connsiteY0" fmla="*/ 751438 h 1502875"/>
                  <a:gd name="connsiteX1" fmla="*/ 774072 w 1548143"/>
                  <a:gd name="connsiteY1" fmla="*/ 0 h 1502875"/>
                  <a:gd name="connsiteX2" fmla="*/ 1548144 w 1548143"/>
                  <a:gd name="connsiteY2" fmla="*/ 751438 h 1502875"/>
                  <a:gd name="connsiteX3" fmla="*/ 774072 w 1548143"/>
                  <a:gd name="connsiteY3" fmla="*/ 1502876 h 1502875"/>
                  <a:gd name="connsiteX4" fmla="*/ 0 w 1548143"/>
                  <a:gd name="connsiteY4" fmla="*/ 751438 h 1502875"/>
                  <a:gd name="connsiteX0-1" fmla="*/ 0 w 1575305"/>
                  <a:gd name="connsiteY0-2" fmla="*/ 751438 h 1502876"/>
                  <a:gd name="connsiteX1-3" fmla="*/ 801233 w 1575305"/>
                  <a:gd name="connsiteY1-4" fmla="*/ 0 h 1502876"/>
                  <a:gd name="connsiteX2-5" fmla="*/ 1575305 w 1575305"/>
                  <a:gd name="connsiteY2-6" fmla="*/ 751438 h 1502876"/>
                  <a:gd name="connsiteX3-7" fmla="*/ 801233 w 1575305"/>
                  <a:gd name="connsiteY3-8" fmla="*/ 1502876 h 1502876"/>
                  <a:gd name="connsiteX4-9" fmla="*/ 0 w 1575305"/>
                  <a:gd name="connsiteY4-10" fmla="*/ 751438 h 150287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</a:cxnLst>
                <a:rect l="l" t="t" r="r" b="b"/>
                <a:pathLst>
                  <a:path w="1575305" h="1502876">
                    <a:moveTo>
                      <a:pt x="0" y="751438"/>
                    </a:moveTo>
                    <a:cubicBezTo>
                      <a:pt x="0" y="336430"/>
                      <a:pt x="538682" y="0"/>
                      <a:pt x="801233" y="0"/>
                    </a:cubicBezTo>
                    <a:cubicBezTo>
                      <a:pt x="1063784" y="0"/>
                      <a:pt x="1575305" y="336430"/>
                      <a:pt x="1575305" y="751438"/>
                    </a:cubicBezTo>
                    <a:cubicBezTo>
                      <a:pt x="1575305" y="1166446"/>
                      <a:pt x="1063784" y="1502876"/>
                      <a:pt x="801233" y="1502876"/>
                    </a:cubicBezTo>
                    <a:cubicBezTo>
                      <a:pt x="538682" y="1502876"/>
                      <a:pt x="0" y="1166446"/>
                      <a:pt x="0" y="751438"/>
                    </a:cubicBezTo>
                    <a:close/>
                  </a:path>
                </a:pathLst>
              </a:cu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783"/>
                <a:endParaRPr lang="zh-CN" altLang="en-US" sz="1350">
                  <a:solidFill>
                    <a:prstClr val="white"/>
                  </a:solidFill>
                  <a:latin typeface="DFPOP1-W9"/>
                </a:endParaRPr>
              </a:p>
            </p:txBody>
          </p:sp>
        </p:grpSp>
        <p:cxnSp>
          <p:nvCxnSpPr>
            <p:cNvPr id="41" name="直接连接符 40"/>
            <p:cNvCxnSpPr/>
            <p:nvPr/>
          </p:nvCxnSpPr>
          <p:spPr>
            <a:xfrm flipV="1">
              <a:off x="7853903" y="-353085"/>
              <a:ext cx="0" cy="3545187"/>
            </a:xfrm>
            <a:prstGeom prst="line">
              <a:avLst/>
            </a:prstGeom>
            <a:ln w="22225">
              <a:solidFill>
                <a:srgbClr val="83CBE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椭圆 26"/>
            <p:cNvSpPr/>
            <p:nvPr/>
          </p:nvSpPr>
          <p:spPr>
            <a:xfrm>
              <a:off x="7191794" y="3296373"/>
              <a:ext cx="1346993" cy="1285061"/>
            </a:xfrm>
            <a:custGeom>
              <a:avLst/>
              <a:gdLst>
                <a:gd name="connsiteX0" fmla="*/ 0 w 1548143"/>
                <a:gd name="connsiteY0" fmla="*/ 751438 h 1502875"/>
                <a:gd name="connsiteX1" fmla="*/ 774072 w 1548143"/>
                <a:gd name="connsiteY1" fmla="*/ 0 h 1502875"/>
                <a:gd name="connsiteX2" fmla="*/ 1548144 w 1548143"/>
                <a:gd name="connsiteY2" fmla="*/ 751438 h 1502875"/>
                <a:gd name="connsiteX3" fmla="*/ 774072 w 1548143"/>
                <a:gd name="connsiteY3" fmla="*/ 1502876 h 1502875"/>
                <a:gd name="connsiteX4" fmla="*/ 0 w 1548143"/>
                <a:gd name="connsiteY4" fmla="*/ 751438 h 1502875"/>
                <a:gd name="connsiteX0-1" fmla="*/ 0 w 1575305"/>
                <a:gd name="connsiteY0-2" fmla="*/ 751438 h 1502876"/>
                <a:gd name="connsiteX1-3" fmla="*/ 801233 w 1575305"/>
                <a:gd name="connsiteY1-4" fmla="*/ 0 h 1502876"/>
                <a:gd name="connsiteX2-5" fmla="*/ 1575305 w 1575305"/>
                <a:gd name="connsiteY2-6" fmla="*/ 751438 h 1502876"/>
                <a:gd name="connsiteX3-7" fmla="*/ 801233 w 1575305"/>
                <a:gd name="connsiteY3-8" fmla="*/ 1502876 h 1502876"/>
                <a:gd name="connsiteX4-9" fmla="*/ 0 w 1575305"/>
                <a:gd name="connsiteY4-10" fmla="*/ 751438 h 150287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575305" h="1502876">
                  <a:moveTo>
                    <a:pt x="0" y="751438"/>
                  </a:moveTo>
                  <a:cubicBezTo>
                    <a:pt x="0" y="336430"/>
                    <a:pt x="538682" y="0"/>
                    <a:pt x="801233" y="0"/>
                  </a:cubicBezTo>
                  <a:cubicBezTo>
                    <a:pt x="1063784" y="0"/>
                    <a:pt x="1575305" y="336430"/>
                    <a:pt x="1575305" y="751438"/>
                  </a:cubicBezTo>
                  <a:cubicBezTo>
                    <a:pt x="1575305" y="1166446"/>
                    <a:pt x="1063784" y="1502876"/>
                    <a:pt x="801233" y="1502876"/>
                  </a:cubicBezTo>
                  <a:cubicBezTo>
                    <a:pt x="538682" y="1502876"/>
                    <a:pt x="0" y="1166446"/>
                    <a:pt x="0" y="751438"/>
                  </a:cubicBezTo>
                  <a:close/>
                </a:path>
              </a:pathLst>
            </a:custGeom>
            <a:blipFill>
              <a:blip r:embed="rId7"/>
              <a:stretch>
                <a:fillRect/>
              </a:stretch>
            </a:blip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783"/>
              <a:r>
                <a:rPr lang="en-US" altLang="zh-CN" sz="30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 DỰ GIỜ</a:t>
              </a:r>
              <a:endParaRPr lang="zh-CN" alt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7" name="图片 7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151" t="48600" r="1161" b="12201"/>
          <a:stretch/>
        </p:blipFill>
        <p:spPr>
          <a:xfrm>
            <a:off x="-46625" y="2904259"/>
            <a:ext cx="4080405" cy="3096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7132111"/>
      </p:ext>
    </p:extLst>
  </p:cSld>
  <p:clrMapOvr>
    <a:masterClrMapping/>
  </p:clrMapOvr>
  <p:transition spd="slow">
    <p:comb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75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75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750"/>
                                </p:stCondLst>
                                <p:childTnLst>
                                  <p:par>
                                    <p:cTn id="10" presetID="15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 fmla="#ppt_x+(cos(-2*pi*(1-$))*-#ppt_x-sin(-2*pi*(1-$))*(1-#ppt_y))*(1-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+(sin(-2*pi*(1-$))*-#ppt_x+cos(-2*pi*(1-$))*(1-#ppt_y))*(1-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" fill="hold">
                                <p:stCondLst>
                                  <p:cond delay="1750"/>
                                </p:stCondLst>
                                <p:childTnLst>
                                  <p:par>
                                    <p:cTn id="17" presetID="2" presetClass="entr" presetSubtype="1" fill="hold" nodeType="afterEffect" p14:presetBounceEnd="3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19" dur="7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20" dur="7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1" fill="hold" nodeType="withEffect" p14:presetBounceEnd="38000">
                                      <p:stCondLst>
                                        <p:cond delay="25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23" dur="75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24" dur="75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2" presetClass="entr" presetSubtype="1" fill="hold" nodeType="withEffect" p14:presetBounceEnd="38000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27" dur="75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28" dur="75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30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10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3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4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75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75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750"/>
                                </p:stCondLst>
                                <p:childTnLst>
                                  <p:par>
                                    <p:cTn id="10" presetID="15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 fmla="#ppt_x+(cos(-2*pi*(1-$))*-#ppt_x-sin(-2*pi*(1-$))*(1-#ppt_y))*(1-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+(sin(-2*pi*(1-$))*-#ppt_x+cos(-2*pi*(1-$))*(1-#ppt_y))*(1-$)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" fill="hold">
                                <p:stCondLst>
                                  <p:cond delay="1750"/>
                                </p:stCondLst>
                                <p:childTnLst>
                                  <p:par>
                                    <p:cTn id="17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7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1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75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75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2" presetClass="entr" presetSubtype="1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75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" dur="75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30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10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3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4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304800"/>
            <a:ext cx="9144000" cy="6553200"/>
            <a:chOff x="228600" y="685800"/>
            <a:chExt cx="8610600" cy="5511456"/>
          </a:xfrm>
        </p:grpSpPr>
        <p:pic>
          <p:nvPicPr>
            <p:cNvPr id="3074" name="Picture 2" descr="C:\Users\Admin\Pictures\Screenshots\Screenshot (597).pn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885" t="20784" r="21777" b="13938"/>
            <a:stretch/>
          </p:blipFill>
          <p:spPr bwMode="auto">
            <a:xfrm>
              <a:off x="228600" y="685800"/>
              <a:ext cx="8610600" cy="55114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8534400" y="1066800"/>
              <a:ext cx="228600" cy="297180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880710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Oval 2">
            <a:extLst>
              <a:ext uri="{FF2B5EF4-FFF2-40B4-BE49-F238E27FC236}">
                <a16:creationId xmlns:a16="http://schemas.microsoft.com/office/drawing/2014/main" id="{D3925BE9-F591-C3F0-A467-B12BB8DC1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3886200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499" name="Oval 3">
            <a:extLst>
              <a:ext uri="{FF2B5EF4-FFF2-40B4-BE49-F238E27FC236}">
                <a16:creationId xmlns:a16="http://schemas.microsoft.com/office/drawing/2014/main" id="{B8810E2C-46BF-A415-3C6A-14CA57777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886200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00" name="Oval 4">
            <a:extLst>
              <a:ext uri="{FF2B5EF4-FFF2-40B4-BE49-F238E27FC236}">
                <a16:creationId xmlns:a16="http://schemas.microsoft.com/office/drawing/2014/main" id="{2580DAFC-733C-599B-41F5-C67FFED54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886200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01" name="Oval 5">
            <a:extLst>
              <a:ext uri="{FF2B5EF4-FFF2-40B4-BE49-F238E27FC236}">
                <a16:creationId xmlns:a16="http://schemas.microsoft.com/office/drawing/2014/main" id="{FBCBF431-1AA3-1512-E1FF-A7E9D999C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886200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02" name="Text Box 6">
            <a:extLst>
              <a:ext uri="{FF2B5EF4-FFF2-40B4-BE49-F238E27FC236}">
                <a16:creationId xmlns:a16="http://schemas.microsoft.com/office/drawing/2014/main" id="{69F7DAFA-BF85-E28B-906F-B0BBC7992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88925"/>
            <a:ext cx="8915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n sát và thảo luận nhóm 2 phút giải thích sự hình thành các thể dị bội có (2n + 1)  và  (2n - 1)</a:t>
            </a:r>
          </a:p>
        </p:txBody>
      </p:sp>
      <p:sp>
        <p:nvSpPr>
          <p:cNvPr id="106503" name="Text Box 7">
            <a:extLst>
              <a:ext uri="{FF2B5EF4-FFF2-40B4-BE49-F238E27FC236}">
                <a16:creationId xmlns:a16="http://schemas.microsoft.com/office/drawing/2014/main" id="{F9D18521-EFB7-9BF3-B268-348B0B8E6E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828800"/>
            <a:ext cx="2743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ế bào sinh giao tử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106504" name="Text Box 8">
            <a:extLst>
              <a:ext uri="{FF2B5EF4-FFF2-40B4-BE49-F238E27FC236}">
                <a16:creationId xmlns:a16="http://schemas.microsoft.com/office/drawing/2014/main" id="{DA165737-F280-A84E-07E9-D1C42E6E9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1828800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ế bào sinh giao tử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106505" name="Line 9">
            <a:extLst>
              <a:ext uri="{FF2B5EF4-FFF2-40B4-BE49-F238E27FC236}">
                <a16:creationId xmlns:a16="http://schemas.microsoft.com/office/drawing/2014/main" id="{D387D5B4-6D09-9B7C-B736-FB87A14D57B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990600"/>
            <a:ext cx="0" cy="571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06" name="Text Box 10">
            <a:extLst>
              <a:ext uri="{FF2B5EF4-FFF2-40B4-BE49-F238E27FC236}">
                <a16:creationId xmlns:a16="http://schemas.microsoft.com/office/drawing/2014/main" id="{5E1BE721-20B2-9277-1DAB-4C4DC5DD6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050925"/>
            <a:ext cx="3886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ơ chế phát sinh giao tử</a:t>
            </a: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ình thường</a:t>
            </a: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ạo </a:t>
            </a: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ợp tử 2n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106507" name="Oval 11">
            <a:extLst>
              <a:ext uri="{FF2B5EF4-FFF2-40B4-BE49-F238E27FC236}">
                <a16:creationId xmlns:a16="http://schemas.microsoft.com/office/drawing/2014/main" id="{5B106988-6CA7-25BD-CE34-83D9B2AB4F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257800"/>
            <a:ext cx="685800" cy="6096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08" name="Oval 12">
            <a:extLst>
              <a:ext uri="{FF2B5EF4-FFF2-40B4-BE49-F238E27FC236}">
                <a16:creationId xmlns:a16="http://schemas.microsoft.com/office/drawing/2014/main" id="{DDDEA626-3D57-4251-AB0E-A1AE24051D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5257800"/>
            <a:ext cx="685800" cy="6096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09" name="Line 13">
            <a:extLst>
              <a:ext uri="{FF2B5EF4-FFF2-40B4-BE49-F238E27FC236}">
                <a16:creationId xmlns:a16="http://schemas.microsoft.com/office/drawing/2014/main" id="{4824654A-079E-185F-3288-4B9A5AC84774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4343400"/>
            <a:ext cx="4572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10" name="Line 14">
            <a:extLst>
              <a:ext uri="{FF2B5EF4-FFF2-40B4-BE49-F238E27FC236}">
                <a16:creationId xmlns:a16="http://schemas.microsoft.com/office/drawing/2014/main" id="{D3DE395A-2DDC-EFC9-3406-E9E503E32CEB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4343400"/>
            <a:ext cx="16002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11" name="Line 15">
            <a:extLst>
              <a:ext uri="{FF2B5EF4-FFF2-40B4-BE49-F238E27FC236}">
                <a16:creationId xmlns:a16="http://schemas.microsoft.com/office/drawing/2014/main" id="{09FA83B5-A066-E754-641D-68F2F1A49F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29000" y="4343400"/>
            <a:ext cx="6096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12" name="Line 16">
            <a:extLst>
              <a:ext uri="{FF2B5EF4-FFF2-40B4-BE49-F238E27FC236}">
                <a16:creationId xmlns:a16="http://schemas.microsoft.com/office/drawing/2014/main" id="{DD87FB5F-0091-54E3-8B35-87E8F54550A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4343400"/>
            <a:ext cx="13716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13" name="Text Box 17">
            <a:extLst>
              <a:ext uri="{FF2B5EF4-FFF2-40B4-BE49-F238E27FC236}">
                <a16:creationId xmlns:a16="http://schemas.microsoft.com/office/drawing/2014/main" id="{030D7D7C-3FF9-0ABD-84F5-B802B4E56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867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n</a:t>
            </a:r>
          </a:p>
        </p:txBody>
      </p:sp>
      <p:sp>
        <p:nvSpPr>
          <p:cNvPr id="106514" name="Text Box 18">
            <a:extLst>
              <a:ext uri="{FF2B5EF4-FFF2-40B4-BE49-F238E27FC236}">
                <a16:creationId xmlns:a16="http://schemas.microsoft.com/office/drawing/2014/main" id="{CD3845D5-27E6-34BE-F2D9-B2736C9A8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1050925"/>
            <a:ext cx="4343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ơ chế phát sinh các</a:t>
            </a: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ể dị bội có (2n + 1) và (2n – 1) NST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15" name="Text Box 19">
            <a:extLst>
              <a:ext uri="{FF2B5EF4-FFF2-40B4-BE49-F238E27FC236}">
                <a16:creationId xmlns:a16="http://schemas.microsoft.com/office/drawing/2014/main" id="{EE49C624-6E6E-3491-CCF6-8FF12A0A8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862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:</a:t>
            </a:r>
          </a:p>
        </p:txBody>
      </p:sp>
      <p:sp>
        <p:nvSpPr>
          <p:cNvPr id="106516" name="Text Box 20">
            <a:extLst>
              <a:ext uri="{FF2B5EF4-FFF2-40B4-BE49-F238E27FC236}">
                <a16:creationId xmlns:a16="http://schemas.microsoft.com/office/drawing/2014/main" id="{E82A1BEA-AEA4-B37E-13D2-992BF5E94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181600"/>
            <a:ext cx="76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ỢP TỬ</a:t>
            </a:r>
          </a:p>
        </p:txBody>
      </p:sp>
      <p:sp>
        <p:nvSpPr>
          <p:cNvPr id="106517" name="Text Box 21">
            <a:extLst>
              <a:ext uri="{FF2B5EF4-FFF2-40B4-BE49-F238E27FC236}">
                <a16:creationId xmlns:a16="http://schemas.microsoft.com/office/drawing/2014/main" id="{AD6C3F30-6320-8E24-07FA-1E61CBE04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867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n</a:t>
            </a:r>
          </a:p>
        </p:txBody>
      </p:sp>
      <p:sp>
        <p:nvSpPr>
          <p:cNvPr id="106518" name="Text Box 22">
            <a:extLst>
              <a:ext uri="{FF2B5EF4-FFF2-40B4-BE49-F238E27FC236}">
                <a16:creationId xmlns:a16="http://schemas.microsoft.com/office/drawing/2014/main" id="{2D62A6D3-EB2C-CDA7-1E58-08F46690B4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39004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:</a:t>
            </a:r>
          </a:p>
        </p:txBody>
      </p:sp>
      <p:sp>
        <p:nvSpPr>
          <p:cNvPr id="106519" name="Text Box 23">
            <a:extLst>
              <a:ext uri="{FF2B5EF4-FFF2-40B4-BE49-F238E27FC236}">
                <a16:creationId xmlns:a16="http://schemas.microsoft.com/office/drawing/2014/main" id="{EA60DCDA-2EA6-4B09-A626-0C0E24E63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181600"/>
            <a:ext cx="76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ỢP TỬ</a:t>
            </a:r>
          </a:p>
        </p:txBody>
      </p:sp>
      <p:sp>
        <p:nvSpPr>
          <p:cNvPr id="106520" name="Oval 24">
            <a:extLst>
              <a:ext uri="{FF2B5EF4-FFF2-40B4-BE49-F238E27FC236}">
                <a16:creationId xmlns:a16="http://schemas.microsoft.com/office/drawing/2014/main" id="{798FA51F-FAF8-BFB8-0EA2-6D1EF58AB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181600"/>
            <a:ext cx="685800" cy="6096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21" name="Oval 25">
            <a:extLst>
              <a:ext uri="{FF2B5EF4-FFF2-40B4-BE49-F238E27FC236}">
                <a16:creationId xmlns:a16="http://schemas.microsoft.com/office/drawing/2014/main" id="{B6BAC528-5D8E-F8B4-CC4A-CB438EB8B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5181600"/>
            <a:ext cx="685800" cy="6096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22" name="Oval 26">
            <a:extLst>
              <a:ext uri="{FF2B5EF4-FFF2-40B4-BE49-F238E27FC236}">
                <a16:creationId xmlns:a16="http://schemas.microsoft.com/office/drawing/2014/main" id="{0A16214D-F191-302B-8C5D-C991E8CBF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886200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23" name="Oval 27">
            <a:extLst>
              <a:ext uri="{FF2B5EF4-FFF2-40B4-BE49-F238E27FC236}">
                <a16:creationId xmlns:a16="http://schemas.microsoft.com/office/drawing/2014/main" id="{6798DAEA-0B86-DA8F-2B6E-2455D154E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886200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24" name="Oval 28">
            <a:extLst>
              <a:ext uri="{FF2B5EF4-FFF2-40B4-BE49-F238E27FC236}">
                <a16:creationId xmlns:a16="http://schemas.microsoft.com/office/drawing/2014/main" id="{2A3326DF-CC02-C484-9CA2-45272F108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886200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25" name="Oval 29">
            <a:extLst>
              <a:ext uri="{FF2B5EF4-FFF2-40B4-BE49-F238E27FC236}">
                <a16:creationId xmlns:a16="http://schemas.microsoft.com/office/drawing/2014/main" id="{A6560E2E-828C-DA0E-28FD-3FD1010666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3886200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26" name="Line 30">
            <a:extLst>
              <a:ext uri="{FF2B5EF4-FFF2-40B4-BE49-F238E27FC236}">
                <a16:creationId xmlns:a16="http://schemas.microsoft.com/office/drawing/2014/main" id="{00F3D05C-FAA8-AF32-812D-F508E9107C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86400" y="3048000"/>
            <a:ext cx="2286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27" name="Line 31">
            <a:extLst>
              <a:ext uri="{FF2B5EF4-FFF2-40B4-BE49-F238E27FC236}">
                <a16:creationId xmlns:a16="http://schemas.microsoft.com/office/drawing/2014/main" id="{501193F8-1DBE-676C-8F2C-A0B50D123F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3048000"/>
            <a:ext cx="5334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28" name="Line 32">
            <a:extLst>
              <a:ext uri="{FF2B5EF4-FFF2-40B4-BE49-F238E27FC236}">
                <a16:creationId xmlns:a16="http://schemas.microsoft.com/office/drawing/2014/main" id="{8472AF79-DF1A-5184-4815-8C910C3784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67600" y="3048000"/>
            <a:ext cx="3048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29" name="Line 33">
            <a:extLst>
              <a:ext uri="{FF2B5EF4-FFF2-40B4-BE49-F238E27FC236}">
                <a16:creationId xmlns:a16="http://schemas.microsoft.com/office/drawing/2014/main" id="{FD14599A-F64E-9488-A0E8-EE25BBC3D113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3048000"/>
            <a:ext cx="381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30" name="Line 34">
            <a:extLst>
              <a:ext uri="{FF2B5EF4-FFF2-40B4-BE49-F238E27FC236}">
                <a16:creationId xmlns:a16="http://schemas.microsoft.com/office/drawing/2014/main" id="{4497698E-44B2-2D11-80DD-971DA432245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4343400"/>
            <a:ext cx="6096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31" name="Line 35">
            <a:extLst>
              <a:ext uri="{FF2B5EF4-FFF2-40B4-BE49-F238E27FC236}">
                <a16:creationId xmlns:a16="http://schemas.microsoft.com/office/drawing/2014/main" id="{3287EDC8-13C4-D651-9BB5-DD80968EB9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72200" y="4343400"/>
            <a:ext cx="10668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32" name="Line 36">
            <a:extLst>
              <a:ext uri="{FF2B5EF4-FFF2-40B4-BE49-F238E27FC236}">
                <a16:creationId xmlns:a16="http://schemas.microsoft.com/office/drawing/2014/main" id="{4F0BE5D2-9EE8-A64A-22E1-35EBFD4BAB5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4343400"/>
            <a:ext cx="10668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33" name="Line 37">
            <a:extLst>
              <a:ext uri="{FF2B5EF4-FFF2-40B4-BE49-F238E27FC236}">
                <a16:creationId xmlns:a16="http://schemas.microsoft.com/office/drawing/2014/main" id="{51BBFAD5-6A24-20DC-CC64-DFDEE1A2A0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48600" y="4343400"/>
            <a:ext cx="6096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34" name="Line 38">
            <a:extLst>
              <a:ext uri="{FF2B5EF4-FFF2-40B4-BE49-F238E27FC236}">
                <a16:creationId xmlns:a16="http://schemas.microsoft.com/office/drawing/2014/main" id="{7F6B77ED-CB69-0BA1-B40B-7AF3609772D2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39624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35" name="Line 39">
            <a:extLst>
              <a:ext uri="{FF2B5EF4-FFF2-40B4-BE49-F238E27FC236}">
                <a16:creationId xmlns:a16="http://schemas.microsoft.com/office/drawing/2014/main" id="{415AC0AE-7DA1-F08B-CE0B-058050A74E7F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962400"/>
            <a:ext cx="15875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36" name="Line 40">
            <a:extLst>
              <a:ext uri="{FF2B5EF4-FFF2-40B4-BE49-F238E27FC236}">
                <a16:creationId xmlns:a16="http://schemas.microsoft.com/office/drawing/2014/main" id="{14C5E2D1-4296-5A0F-584B-548A51FABD4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3948113"/>
            <a:ext cx="0" cy="304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37" name="Text Box 41">
            <a:extLst>
              <a:ext uri="{FF2B5EF4-FFF2-40B4-BE49-F238E27FC236}">
                <a16:creationId xmlns:a16="http://schemas.microsoft.com/office/drawing/2014/main" id="{43A89994-DC23-13F3-9C6E-1776DEC89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5867400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n + 1</a:t>
            </a:r>
          </a:p>
        </p:txBody>
      </p:sp>
      <p:sp>
        <p:nvSpPr>
          <p:cNvPr id="106538" name="Text Box 42">
            <a:extLst>
              <a:ext uri="{FF2B5EF4-FFF2-40B4-BE49-F238E27FC236}">
                <a16:creationId xmlns:a16="http://schemas.microsoft.com/office/drawing/2014/main" id="{46889B39-356D-ED5B-F0E5-056087E4B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5867400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n - 1</a:t>
            </a:r>
          </a:p>
        </p:txBody>
      </p:sp>
      <p:pic>
        <p:nvPicPr>
          <p:cNvPr id="106539" name="Picture 43">
            <a:extLst>
              <a:ext uri="{FF2B5EF4-FFF2-40B4-BE49-F238E27FC236}">
                <a16:creationId xmlns:a16="http://schemas.microsoft.com/office/drawing/2014/main" id="{91157AAD-72BE-9EEA-7159-5DEA23F8AC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362200"/>
            <a:ext cx="4048125" cy="819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40" name="Picture 44">
            <a:extLst>
              <a:ext uri="{FF2B5EF4-FFF2-40B4-BE49-F238E27FC236}">
                <a16:creationId xmlns:a16="http://schemas.microsoft.com/office/drawing/2014/main" id="{5E1E86B3-0655-D4A3-1DD3-BA45F6E57E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86000"/>
            <a:ext cx="4048125" cy="819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6541" name="Line 45">
            <a:extLst>
              <a:ext uri="{FF2B5EF4-FFF2-40B4-BE49-F238E27FC236}">
                <a16:creationId xmlns:a16="http://schemas.microsoft.com/office/drawing/2014/main" id="{E64E6A6F-E3E0-79CD-066B-CCC71EB613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8200" y="3124200"/>
            <a:ext cx="1524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42" name="Line 46">
            <a:extLst>
              <a:ext uri="{FF2B5EF4-FFF2-40B4-BE49-F238E27FC236}">
                <a16:creationId xmlns:a16="http://schemas.microsoft.com/office/drawing/2014/main" id="{7667025F-1351-D439-FC59-A00345F71B5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9175" y="2638425"/>
            <a:ext cx="0" cy="304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43" name="Line 47">
            <a:extLst>
              <a:ext uri="{FF2B5EF4-FFF2-40B4-BE49-F238E27FC236}">
                <a16:creationId xmlns:a16="http://schemas.microsoft.com/office/drawing/2014/main" id="{6253F73E-49A9-9D80-C924-1BD5BF0F7116}"/>
              </a:ext>
            </a:extLst>
          </p:cNvPr>
          <p:cNvSpPr>
            <a:spLocks noChangeShapeType="1"/>
          </p:cNvSpPr>
          <p:nvPr/>
        </p:nvSpPr>
        <p:spPr bwMode="auto">
          <a:xfrm>
            <a:off x="882650" y="2635250"/>
            <a:ext cx="0" cy="304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44" name="Line 48">
            <a:extLst>
              <a:ext uri="{FF2B5EF4-FFF2-40B4-BE49-F238E27FC236}">
                <a16:creationId xmlns:a16="http://schemas.microsoft.com/office/drawing/2014/main" id="{A994D1F2-2DC3-B7A6-37D3-8430A8FF01E1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3124200"/>
            <a:ext cx="4572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45" name="Line 49">
            <a:extLst>
              <a:ext uri="{FF2B5EF4-FFF2-40B4-BE49-F238E27FC236}">
                <a16:creationId xmlns:a16="http://schemas.microsoft.com/office/drawing/2014/main" id="{842979ED-3F86-3E1E-47B3-C10FFDCFB83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95600" y="3124200"/>
            <a:ext cx="2286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46" name="Line 50">
            <a:extLst>
              <a:ext uri="{FF2B5EF4-FFF2-40B4-BE49-F238E27FC236}">
                <a16:creationId xmlns:a16="http://schemas.microsoft.com/office/drawing/2014/main" id="{47FFE4AE-9E1C-A31F-4CAA-76F1963AB21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32125" y="262255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47" name="Line 51">
            <a:extLst>
              <a:ext uri="{FF2B5EF4-FFF2-40B4-BE49-F238E27FC236}">
                <a16:creationId xmlns:a16="http://schemas.microsoft.com/office/drawing/2014/main" id="{0E97557F-0864-6898-2409-CD24138CB2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68650" y="2635250"/>
            <a:ext cx="0" cy="304800"/>
          </a:xfrm>
          <a:prstGeom prst="line">
            <a:avLst/>
          </a:prstGeom>
          <a:noFill/>
          <a:ln w="5715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48" name="Line 52">
            <a:extLst>
              <a:ext uri="{FF2B5EF4-FFF2-40B4-BE49-F238E27FC236}">
                <a16:creationId xmlns:a16="http://schemas.microsoft.com/office/drawing/2014/main" id="{BB9FD441-E404-147D-1B25-EF48280F2FE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3124200"/>
            <a:ext cx="6096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49" name="Line 53">
            <a:extLst>
              <a:ext uri="{FF2B5EF4-FFF2-40B4-BE49-F238E27FC236}">
                <a16:creationId xmlns:a16="http://schemas.microsoft.com/office/drawing/2014/main" id="{824CDA96-39FF-1489-14F6-627D40859CB5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3962400"/>
            <a:ext cx="0" cy="304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50" name="Line 54">
            <a:extLst>
              <a:ext uri="{FF2B5EF4-FFF2-40B4-BE49-F238E27FC236}">
                <a16:creationId xmlns:a16="http://schemas.microsoft.com/office/drawing/2014/main" id="{C0C8FC37-1123-CA9C-18AF-14A595C83ED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3962400"/>
            <a:ext cx="0" cy="304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51" name="Line 55">
            <a:extLst>
              <a:ext uri="{FF2B5EF4-FFF2-40B4-BE49-F238E27FC236}">
                <a16:creationId xmlns:a16="http://schemas.microsoft.com/office/drawing/2014/main" id="{5FCF3C67-9D52-B2AE-3083-6DA2EE55F53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9624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52" name="Line 56">
            <a:extLst>
              <a:ext uri="{FF2B5EF4-FFF2-40B4-BE49-F238E27FC236}">
                <a16:creationId xmlns:a16="http://schemas.microsoft.com/office/drawing/2014/main" id="{89508C48-4E23-041E-F2AB-886AB97951CF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39624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53" name="Line 57">
            <a:extLst>
              <a:ext uri="{FF2B5EF4-FFF2-40B4-BE49-F238E27FC236}">
                <a16:creationId xmlns:a16="http://schemas.microsoft.com/office/drawing/2014/main" id="{E49152F0-614C-C08A-F4D7-20B67518D71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21338" y="2576513"/>
            <a:ext cx="0" cy="304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54" name="Line 58">
            <a:extLst>
              <a:ext uri="{FF2B5EF4-FFF2-40B4-BE49-F238E27FC236}">
                <a16:creationId xmlns:a16="http://schemas.microsoft.com/office/drawing/2014/main" id="{775219FF-F294-4E73-8F37-7A63413E3A31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3575" y="2574925"/>
            <a:ext cx="0" cy="304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55" name="Line 59">
            <a:extLst>
              <a:ext uri="{FF2B5EF4-FFF2-40B4-BE49-F238E27FC236}">
                <a16:creationId xmlns:a16="http://schemas.microsoft.com/office/drawing/2014/main" id="{815B1B91-760B-6C27-E753-298A23D0098F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5113" y="3948113"/>
            <a:ext cx="0" cy="304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56" name="Line 60">
            <a:extLst>
              <a:ext uri="{FF2B5EF4-FFF2-40B4-BE49-F238E27FC236}">
                <a16:creationId xmlns:a16="http://schemas.microsoft.com/office/drawing/2014/main" id="{B0315B65-A63F-4A2D-805D-CB78D0191056}"/>
              </a:ext>
            </a:extLst>
          </p:cNvPr>
          <p:cNvSpPr>
            <a:spLocks noChangeShapeType="1"/>
          </p:cNvSpPr>
          <p:nvPr/>
        </p:nvSpPr>
        <p:spPr bwMode="auto">
          <a:xfrm>
            <a:off x="7756525" y="2562225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6557" name="Line 61">
            <a:extLst>
              <a:ext uri="{FF2B5EF4-FFF2-40B4-BE49-F238E27FC236}">
                <a16:creationId xmlns:a16="http://schemas.microsoft.com/office/drawing/2014/main" id="{C056E2BE-0C4F-5E9C-259D-A29611F5214D}"/>
              </a:ext>
            </a:extLst>
          </p:cNvPr>
          <p:cNvSpPr>
            <a:spLocks noChangeShapeType="1"/>
          </p:cNvSpPr>
          <p:nvPr/>
        </p:nvSpPr>
        <p:spPr bwMode="auto">
          <a:xfrm>
            <a:off x="7893050" y="255905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0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06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06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06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1.48148E-6 L -0.00486 0.19352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1065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3" y="96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0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0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44444E-6 L 0.07187 0.19306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1065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94" y="96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10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10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10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10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3.7037E-7 L -0.01493 0.19537 " pathEditMode="relative" rAng="0" ptsTypes="AA">
                                      <p:cBhvr>
                                        <p:cTn id="105" dur="2000" fill="hold"/>
                                        <p:tgtEl>
                                          <p:spTgt spid="1065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47" y="97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10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10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1.48148E-6 L 0.09514 0.19352 " pathEditMode="relative" rAng="0" ptsTypes="AA">
                                      <p:cBhvr>
                                        <p:cTn id="124" dur="2000" fill="hold"/>
                                        <p:tgtEl>
                                          <p:spTgt spid="1065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57" y="96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10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10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10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022E-16 L 0.04166 0.21111 " pathEditMode="relative" rAng="0" ptsTypes="AA">
                                      <p:cBhvr>
                                        <p:cTn id="148" dur="2000" fill="hold"/>
                                        <p:tgtEl>
                                          <p:spTgt spid="1065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10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10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022E-16 L -0.16667 0.21111 " pathEditMode="relative" rAng="0" ptsTypes="AA">
                                      <p:cBhvr>
                                        <p:cTn id="157" dur="2000" fill="hold"/>
                                        <p:tgtEl>
                                          <p:spTgt spid="1065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3" y="10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2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022E-16 L 0.18334 0.21111 " pathEditMode="relative" rAng="0" ptsTypes="AA">
                                      <p:cBhvr>
                                        <p:cTn id="171" dur="2000" fill="hold"/>
                                        <p:tgtEl>
                                          <p:spTgt spid="1065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10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6" dur="500"/>
                                        <p:tgtEl>
                                          <p:spTgt spid="10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022E-16 L -0.05834 0.21111 " pathEditMode="relative" rAng="0" ptsTypes="AA">
                                      <p:cBhvr>
                                        <p:cTn id="180" dur="2000" fill="hold"/>
                                        <p:tgtEl>
                                          <p:spTgt spid="1065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10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5" dur="500"/>
                                        <p:tgtEl>
                                          <p:spTgt spid="106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0" dur="80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1" dur="80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2" dur="80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7" dur="80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8" dur="80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9" dur="80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4" dur="500"/>
                                        <p:tgtEl>
                                          <p:spTgt spid="10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9" dur="500"/>
                                        <p:tgtEl>
                                          <p:spTgt spid="10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4" dur="500"/>
                                        <p:tgtEl>
                                          <p:spTgt spid="10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9" dur="500"/>
                                        <p:tgtEl>
                                          <p:spTgt spid="106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4" dur="500"/>
                                        <p:tgtEl>
                                          <p:spTgt spid="106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9" dur="500"/>
                                        <p:tgtEl>
                                          <p:spTgt spid="10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4 0.01111 L -0.0132 0.2 " pathEditMode="relative" rAng="0" ptsTypes="AA">
                                      <p:cBhvr>
                                        <p:cTn id="233" dur="2000" fill="hold"/>
                                        <p:tgtEl>
                                          <p:spTgt spid="1065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3" y="9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8" dur="500"/>
                                        <p:tgtEl>
                                          <p:spTgt spid="1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3" dur="500"/>
                                        <p:tgtEl>
                                          <p:spTgt spid="10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8" dur="500"/>
                                        <p:tgtEl>
                                          <p:spTgt spid="106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0 L 0.09514 0.2 " pathEditMode="relative" rAng="0" ptsTypes="AA">
                                      <p:cBhvr>
                                        <p:cTn id="252" dur="2000" fill="hold"/>
                                        <p:tgtEl>
                                          <p:spTgt spid="1065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57" y="10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7" dur="500"/>
                                        <p:tgtEl>
                                          <p:spTgt spid="106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2" dur="500"/>
                                        <p:tgtEl>
                                          <p:spTgt spid="10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7" dur="500"/>
                                        <p:tgtEl>
                                          <p:spTgt spid="10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2" dur="500"/>
                                        <p:tgtEl>
                                          <p:spTgt spid="10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7" dur="500"/>
                                        <p:tgtEl>
                                          <p:spTgt spid="106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0.01111 L -0.05659 0.20417 " pathEditMode="relative" rAng="0" ptsTypes="AA">
                                      <p:cBhvr>
                                        <p:cTn id="281" dur="2000" fill="hold"/>
                                        <p:tgtEl>
                                          <p:spTgt spid="1065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30" y="96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 nodeType="clickPar">
                      <p:stCondLst>
                        <p:cond delay="indefinite"/>
                      </p:stCondLst>
                      <p:childTnLst>
                        <p:par>
                          <p:cTn id="2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4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3 -3.7037E-7 L -0.05486 0.20463 " pathEditMode="relative" rAng="0" ptsTypes="AA">
                                      <p:cBhvr>
                                        <p:cTn id="285" dur="2000" fill="hold"/>
                                        <p:tgtEl>
                                          <p:spTgt spid="1065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26" y="10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 nodeType="clickPar">
                      <p:stCondLst>
                        <p:cond delay="indefinite"/>
                      </p:stCondLst>
                      <p:childTnLst>
                        <p:par>
                          <p:cTn id="2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0" dur="500"/>
                                        <p:tgtEl>
                                          <p:spTgt spid="1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 nodeType="clickPar">
                      <p:stCondLst>
                        <p:cond delay="indefinite"/>
                      </p:stCondLst>
                      <p:childTnLst>
                        <p:par>
                          <p:cTn id="2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5" dur="500"/>
                                        <p:tgtEl>
                                          <p:spTgt spid="10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 nodeType="clickPar">
                      <p:stCondLst>
                        <p:cond delay="indefinite"/>
                      </p:stCondLst>
                      <p:childTnLst>
                        <p:par>
                          <p:cTn id="2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0" dur="500"/>
                                        <p:tgtEl>
                                          <p:spTgt spid="106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 nodeType="clickPar">
                      <p:stCondLst>
                        <p:cond delay="indefinite"/>
                      </p:stCondLst>
                      <p:childTnLst>
                        <p:par>
                          <p:cTn id="3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5" dur="500"/>
                                        <p:tgtEl>
                                          <p:spTgt spid="106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 nodeType="clickPar">
                      <p:stCondLst>
                        <p:cond delay="indefinite"/>
                      </p:stCondLst>
                      <p:childTnLst>
                        <p:par>
                          <p:cTn id="3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0" dur="500"/>
                                        <p:tgtEl>
                                          <p:spTgt spid="10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 nodeType="clickPar">
                      <p:stCondLst>
                        <p:cond delay="indefinite"/>
                      </p:stCondLst>
                      <p:childTnLst>
                        <p:par>
                          <p:cTn id="3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5" dur="500"/>
                                        <p:tgtEl>
                                          <p:spTgt spid="106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 nodeType="clickPar">
                      <p:stCondLst>
                        <p:cond delay="indefinite"/>
                      </p:stCondLst>
                      <p:childTnLst>
                        <p:par>
                          <p:cTn id="3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0" dur="500"/>
                                        <p:tgtEl>
                                          <p:spTgt spid="10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 nodeType="clickPar">
                      <p:stCondLst>
                        <p:cond delay="indefinite"/>
                      </p:stCondLst>
                      <p:childTnLst>
                        <p:par>
                          <p:cTn id="3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3.33333E-6 L 0.05677 0.20208 " pathEditMode="relative" rAng="0" ptsTypes="AA">
                                      <p:cBhvr>
                                        <p:cTn id="324" dur="2000" fill="hold"/>
                                        <p:tgtEl>
                                          <p:spTgt spid="1065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0" y="100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 nodeType="clickPar">
                      <p:stCondLst>
                        <p:cond delay="indefinite"/>
                      </p:stCondLst>
                      <p:childTnLst>
                        <p:par>
                          <p:cTn id="3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9" dur="500"/>
                                        <p:tgtEl>
                                          <p:spTgt spid="1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 nodeType="clickPar">
                      <p:stCondLst>
                        <p:cond delay="indefinite"/>
                      </p:stCondLst>
                      <p:childTnLst>
                        <p:par>
                          <p:cTn id="3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2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2 1.11022E-16 L -0.12586 0.2 " pathEditMode="relative" rAng="0" ptsTypes="AA">
                                      <p:cBhvr>
                                        <p:cTn id="333" dur="2000" fill="hold"/>
                                        <p:tgtEl>
                                          <p:spTgt spid="1065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33" y="10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 nodeType="clickPar">
                      <p:stCondLst>
                        <p:cond delay="indefinite"/>
                      </p:stCondLst>
                      <p:childTnLst>
                        <p:par>
                          <p:cTn id="3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6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666 1.11022E-16 L -0.125 0.2 " pathEditMode="relative" rAng="0" ptsTypes="AA">
                                      <p:cBhvr>
                                        <p:cTn id="337" dur="2000" fill="hold"/>
                                        <p:tgtEl>
                                          <p:spTgt spid="1065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17" y="10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 nodeType="clickPar">
                      <p:stCondLst>
                        <p:cond delay="indefinite"/>
                      </p:stCondLst>
                      <p:childTnLst>
                        <p:par>
                          <p:cTn id="3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2" dur="500"/>
                                        <p:tgtEl>
                                          <p:spTgt spid="1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 nodeType="clickPar">
                      <p:stCondLst>
                        <p:cond delay="indefinite"/>
                      </p:stCondLst>
                      <p:childTnLst>
                        <p:par>
                          <p:cTn id="3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7" dur="500"/>
                                        <p:tgtEl>
                                          <p:spTgt spid="10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 nodeType="clickPar">
                      <p:stCondLst>
                        <p:cond delay="indefinite"/>
                      </p:stCondLst>
                      <p:childTnLst>
                        <p:par>
                          <p:cTn id="3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0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0.00023 L 0.14306 0.19074 " pathEditMode="relative" rAng="0" ptsTypes="AA">
                                      <p:cBhvr>
                                        <p:cTn id="351" dur="2000" fill="hold"/>
                                        <p:tgtEl>
                                          <p:spTgt spid="1065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53" y="95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 nodeType="clickPar">
                      <p:stCondLst>
                        <p:cond delay="indefinite"/>
                      </p:stCondLst>
                      <p:childTnLst>
                        <p:par>
                          <p:cTn id="3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6" dur="500"/>
                                        <p:tgtEl>
                                          <p:spTgt spid="1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 nodeType="clickPar">
                      <p:stCondLst>
                        <p:cond delay="indefinite"/>
                      </p:stCondLst>
                      <p:childTnLst>
                        <p:par>
                          <p:cTn id="3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1" dur="500"/>
                                        <p:tgtEl>
                                          <p:spTgt spid="1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 nodeType="clickPar">
                      <p:stCondLst>
                        <p:cond delay="indefinite"/>
                      </p:stCondLst>
                      <p:childTnLst>
                        <p:par>
                          <p:cTn id="3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6" dur="500"/>
                                        <p:tgtEl>
                                          <p:spTgt spid="10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 nodeType="clickPar">
                      <p:stCondLst>
                        <p:cond delay="indefinite"/>
                      </p:stCondLst>
                      <p:childTnLst>
                        <p:par>
                          <p:cTn id="3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1" dur="80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2" dur="80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3" dur="80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 nodeType="clickPar">
                      <p:stCondLst>
                        <p:cond delay="indefinite"/>
                      </p:stCondLst>
                      <p:childTnLst>
                        <p:par>
                          <p:cTn id="3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8" dur="80"/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9" dur="80"/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0" dur="80"/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/>
      <p:bldP spid="106503" grpId="0"/>
      <p:bldP spid="106504" grpId="0"/>
      <p:bldP spid="106506" grpId="0"/>
      <p:bldP spid="106514" grpId="0"/>
      <p:bldP spid="106515" grpId="0"/>
      <p:bldP spid="106516" grpId="0"/>
      <p:bldP spid="106517" grpId="0"/>
      <p:bldP spid="106519" grpId="0"/>
      <p:bldP spid="106537" grpId="0"/>
      <p:bldP spid="1065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ội chứng Turner: Nguyên nhân, triệu chứng, các rối loạn thường gặp | Vinme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1"/>
            <a:ext cx="9144000" cy="662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880710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DCC7BD8-E662-8A54-FB53-C080EA87F622}"/>
              </a:ext>
            </a:extLst>
          </p:cNvPr>
          <p:cNvSpPr txBox="1"/>
          <p:nvPr/>
        </p:nvSpPr>
        <p:spPr>
          <a:xfrm>
            <a:off x="762000" y="6002215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/>
              <a:t>Bé, lùn, cổ rụt, má phệ, miệng hơi há, lưỡi hơi thè, </a:t>
            </a:r>
          </a:p>
          <a:p>
            <a:pPr algn="ctr"/>
            <a:r>
              <a:rPr lang="en-US" sz="2400" b="1"/>
              <a:t> trí tuệ kém, thường không có con</a:t>
            </a:r>
            <a:endParaRPr lang="en-US" sz="2400" b="1" dirty="0"/>
          </a:p>
        </p:txBody>
      </p:sp>
      <p:pic>
        <p:nvPicPr>
          <p:cNvPr id="5" name="Picture 4" descr="Calendar&#10;&#10;Description automatically generated">
            <a:extLst>
              <a:ext uri="{FF2B5EF4-FFF2-40B4-BE49-F238E27FC236}">
                <a16:creationId xmlns:a16="http://schemas.microsoft.com/office/drawing/2014/main" id="{BFCB80CC-D693-FEF9-F4FC-8C5A128316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52399"/>
            <a:ext cx="8229600" cy="5849815"/>
          </a:xfrm>
          <a:prstGeom prst="rect">
            <a:avLst/>
          </a:prstGeom>
        </p:spPr>
      </p:pic>
      <p:pic>
        <p:nvPicPr>
          <p:cNvPr id="7" name="Picture 6" descr="A child sitting at a table&#10;&#10;Description automatically generated with medium confidence">
            <a:extLst>
              <a:ext uri="{FF2B5EF4-FFF2-40B4-BE49-F238E27FC236}">
                <a16:creationId xmlns:a16="http://schemas.microsoft.com/office/drawing/2014/main" id="{A7E65BA1-3C0B-F2CA-C281-A0AC3FD46C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034" y="152398"/>
            <a:ext cx="4191000" cy="2595493"/>
          </a:xfrm>
          <a:prstGeom prst="rect">
            <a:avLst/>
          </a:prstGeom>
        </p:spPr>
      </p:pic>
      <p:pic>
        <p:nvPicPr>
          <p:cNvPr id="9" name="Picture 8" descr="A picture containing outdoor, person, little&#10;&#10;Description automatically generated">
            <a:extLst>
              <a:ext uri="{FF2B5EF4-FFF2-40B4-BE49-F238E27FC236}">
                <a16:creationId xmlns:a16="http://schemas.microsoft.com/office/drawing/2014/main" id="{ACF40D63-68E9-006F-14E3-9B2FE8B60EF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7298" y="347590"/>
            <a:ext cx="3498164" cy="4800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70851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28600" y="152400"/>
            <a:ext cx="8686800" cy="6705600"/>
            <a:chOff x="381000" y="573673"/>
            <a:chExt cx="8382000" cy="5827127"/>
          </a:xfrm>
        </p:grpSpPr>
        <p:pic>
          <p:nvPicPr>
            <p:cNvPr id="4098" name="Picture 2" descr="Bài 6 - TỰ HỌC SINH HỌC 1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573673"/>
              <a:ext cx="8382000" cy="58271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609600" y="5029200"/>
              <a:ext cx="26670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912209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8">
            <a:extLst>
              <a:ext uri="{FF2B5EF4-FFF2-40B4-BE49-F238E27FC236}">
                <a16:creationId xmlns:a16="http://schemas.microsoft.com/office/drawing/2014/main" id="{FEAC9A8C-261D-D443-D2BB-8D78C53BA7D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277259" y="5350042"/>
            <a:ext cx="1581176" cy="953197"/>
            <a:chOff x="738" y="214"/>
            <a:chExt cx="4284" cy="2777"/>
          </a:xfrm>
          <a:solidFill>
            <a:srgbClr val="FFFFFF">
              <a:alpha val="50000"/>
            </a:srgbClr>
          </a:solidFill>
        </p:grpSpPr>
        <p:sp>
          <p:nvSpPr>
            <p:cNvPr id="23" name="Freeform 29">
              <a:extLst>
                <a:ext uri="{FF2B5EF4-FFF2-40B4-BE49-F238E27FC236}">
                  <a16:creationId xmlns:a16="http://schemas.microsoft.com/office/drawing/2014/main" id="{81C49335-38AF-F064-4C16-B4A23D23D7E8}"/>
                </a:ext>
              </a:extLst>
            </p:cNvPr>
            <p:cNvSpPr/>
            <p:nvPr/>
          </p:nvSpPr>
          <p:spPr bwMode="auto">
            <a:xfrm>
              <a:off x="3284" y="464"/>
              <a:ext cx="321" cy="383"/>
            </a:xfrm>
            <a:custGeom>
              <a:avLst/>
              <a:gdLst>
                <a:gd name="T0" fmla="*/ 128 w 136"/>
                <a:gd name="T1" fmla="*/ 4 h 162"/>
                <a:gd name="T2" fmla="*/ 136 w 136"/>
                <a:gd name="T3" fmla="*/ 53 h 162"/>
                <a:gd name="T4" fmla="*/ 96 w 136"/>
                <a:gd name="T5" fmla="*/ 135 h 162"/>
                <a:gd name="T6" fmla="*/ 90 w 136"/>
                <a:gd name="T7" fmla="*/ 129 h 162"/>
                <a:gd name="T8" fmla="*/ 92 w 136"/>
                <a:gd name="T9" fmla="*/ 108 h 162"/>
                <a:gd name="T10" fmla="*/ 0 w 136"/>
                <a:gd name="T11" fmla="*/ 161 h 162"/>
                <a:gd name="T12" fmla="*/ 34 w 136"/>
                <a:gd name="T13" fmla="*/ 148 h 162"/>
                <a:gd name="T14" fmla="*/ 71 w 136"/>
                <a:gd name="T15" fmla="*/ 121 h 162"/>
                <a:gd name="T16" fmla="*/ 90 w 136"/>
                <a:gd name="T17" fmla="*/ 87 h 162"/>
                <a:gd name="T18" fmla="*/ 97 w 136"/>
                <a:gd name="T19" fmla="*/ 88 h 162"/>
                <a:gd name="T20" fmla="*/ 103 w 136"/>
                <a:gd name="T21" fmla="*/ 114 h 162"/>
                <a:gd name="T22" fmla="*/ 123 w 136"/>
                <a:gd name="T23" fmla="*/ 12 h 162"/>
                <a:gd name="T24" fmla="*/ 103 w 136"/>
                <a:gd name="T25" fmla="*/ 43 h 162"/>
                <a:gd name="T26" fmla="*/ 36 w 136"/>
                <a:gd name="T27" fmla="*/ 84 h 162"/>
                <a:gd name="T28" fmla="*/ 103 w 136"/>
                <a:gd name="T29" fmla="*/ 7 h 162"/>
                <a:gd name="T30" fmla="*/ 128 w 136"/>
                <a:gd name="T31" fmla="*/ 4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36" h="162">
                  <a:moveTo>
                    <a:pt x="128" y="4"/>
                  </a:moveTo>
                  <a:cubicBezTo>
                    <a:pt x="135" y="16"/>
                    <a:pt x="136" y="35"/>
                    <a:pt x="136" y="53"/>
                  </a:cubicBezTo>
                  <a:cubicBezTo>
                    <a:pt x="135" y="88"/>
                    <a:pt x="122" y="122"/>
                    <a:pt x="96" y="135"/>
                  </a:cubicBezTo>
                  <a:cubicBezTo>
                    <a:pt x="94" y="133"/>
                    <a:pt x="91" y="132"/>
                    <a:pt x="90" y="129"/>
                  </a:cubicBezTo>
                  <a:cubicBezTo>
                    <a:pt x="94" y="125"/>
                    <a:pt x="94" y="115"/>
                    <a:pt x="92" y="108"/>
                  </a:cubicBezTo>
                  <a:cubicBezTo>
                    <a:pt x="72" y="135"/>
                    <a:pt x="44" y="162"/>
                    <a:pt x="0" y="161"/>
                  </a:cubicBezTo>
                  <a:cubicBezTo>
                    <a:pt x="10" y="153"/>
                    <a:pt x="23" y="153"/>
                    <a:pt x="34" y="148"/>
                  </a:cubicBezTo>
                  <a:cubicBezTo>
                    <a:pt x="47" y="141"/>
                    <a:pt x="58" y="129"/>
                    <a:pt x="71" y="121"/>
                  </a:cubicBezTo>
                  <a:cubicBezTo>
                    <a:pt x="79" y="112"/>
                    <a:pt x="81" y="96"/>
                    <a:pt x="90" y="87"/>
                  </a:cubicBezTo>
                  <a:cubicBezTo>
                    <a:pt x="94" y="86"/>
                    <a:pt x="94" y="88"/>
                    <a:pt x="97" y="88"/>
                  </a:cubicBezTo>
                  <a:cubicBezTo>
                    <a:pt x="100" y="93"/>
                    <a:pt x="101" y="105"/>
                    <a:pt x="103" y="114"/>
                  </a:cubicBezTo>
                  <a:cubicBezTo>
                    <a:pt x="129" y="95"/>
                    <a:pt x="124" y="46"/>
                    <a:pt x="123" y="12"/>
                  </a:cubicBezTo>
                  <a:cubicBezTo>
                    <a:pt x="114" y="15"/>
                    <a:pt x="112" y="32"/>
                    <a:pt x="103" y="43"/>
                  </a:cubicBezTo>
                  <a:cubicBezTo>
                    <a:pt x="87" y="64"/>
                    <a:pt x="65" y="80"/>
                    <a:pt x="36" y="84"/>
                  </a:cubicBezTo>
                  <a:cubicBezTo>
                    <a:pt x="65" y="65"/>
                    <a:pt x="103" y="50"/>
                    <a:pt x="103" y="7"/>
                  </a:cubicBezTo>
                  <a:cubicBezTo>
                    <a:pt x="113" y="0"/>
                    <a:pt x="125" y="10"/>
                    <a:pt x="128" y="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24" name="Freeform 30">
              <a:extLst>
                <a:ext uri="{FF2B5EF4-FFF2-40B4-BE49-F238E27FC236}">
                  <a16:creationId xmlns:a16="http://schemas.microsoft.com/office/drawing/2014/main" id="{C9D114F3-9354-1651-3AC9-FA517DA8EC78}"/>
                </a:ext>
              </a:extLst>
            </p:cNvPr>
            <p:cNvSpPr/>
            <p:nvPr/>
          </p:nvSpPr>
          <p:spPr bwMode="auto">
            <a:xfrm>
              <a:off x="3754" y="884"/>
              <a:ext cx="90" cy="76"/>
            </a:xfrm>
            <a:custGeom>
              <a:avLst/>
              <a:gdLst>
                <a:gd name="T0" fmla="*/ 38 w 38"/>
                <a:gd name="T1" fmla="*/ 27 h 32"/>
                <a:gd name="T2" fmla="*/ 4 w 38"/>
                <a:gd name="T3" fmla="*/ 24 h 32"/>
                <a:gd name="T4" fmla="*/ 0 w 38"/>
                <a:gd name="T5" fmla="*/ 21 h 32"/>
                <a:gd name="T6" fmla="*/ 38 w 38"/>
                <a:gd name="T7" fmla="*/ 27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32">
                  <a:moveTo>
                    <a:pt x="38" y="27"/>
                  </a:moveTo>
                  <a:cubicBezTo>
                    <a:pt x="28" y="32"/>
                    <a:pt x="18" y="16"/>
                    <a:pt x="4" y="24"/>
                  </a:cubicBezTo>
                  <a:cubicBezTo>
                    <a:pt x="4" y="23"/>
                    <a:pt x="2" y="21"/>
                    <a:pt x="0" y="21"/>
                  </a:cubicBezTo>
                  <a:cubicBezTo>
                    <a:pt x="6" y="0"/>
                    <a:pt x="33" y="17"/>
                    <a:pt x="38" y="2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25" name="Freeform 31">
              <a:extLst>
                <a:ext uri="{FF2B5EF4-FFF2-40B4-BE49-F238E27FC236}">
                  <a16:creationId xmlns:a16="http://schemas.microsoft.com/office/drawing/2014/main" id="{754C1598-6571-B848-64B9-6DC096E8ECE1}"/>
                </a:ext>
              </a:extLst>
            </p:cNvPr>
            <p:cNvSpPr/>
            <p:nvPr/>
          </p:nvSpPr>
          <p:spPr bwMode="auto">
            <a:xfrm>
              <a:off x="3735" y="984"/>
              <a:ext cx="111" cy="191"/>
            </a:xfrm>
            <a:custGeom>
              <a:avLst/>
              <a:gdLst>
                <a:gd name="T0" fmla="*/ 25 w 47"/>
                <a:gd name="T1" fmla="*/ 0 h 81"/>
                <a:gd name="T2" fmla="*/ 28 w 47"/>
                <a:gd name="T3" fmla="*/ 1 h 81"/>
                <a:gd name="T4" fmla="*/ 35 w 47"/>
                <a:gd name="T5" fmla="*/ 32 h 81"/>
                <a:gd name="T6" fmla="*/ 42 w 47"/>
                <a:gd name="T7" fmla="*/ 70 h 81"/>
                <a:gd name="T8" fmla="*/ 18 w 47"/>
                <a:gd name="T9" fmla="*/ 78 h 81"/>
                <a:gd name="T10" fmla="*/ 16 w 47"/>
                <a:gd name="T11" fmla="*/ 65 h 81"/>
                <a:gd name="T12" fmla="*/ 25 w 47"/>
                <a:gd name="T13" fmla="*/ 66 h 81"/>
                <a:gd name="T14" fmla="*/ 27 w 47"/>
                <a:gd name="T15" fmla="*/ 53 h 81"/>
                <a:gd name="T16" fmla="*/ 27 w 47"/>
                <a:gd name="T17" fmla="*/ 45 h 81"/>
                <a:gd name="T18" fmla="*/ 7 w 47"/>
                <a:gd name="T19" fmla="*/ 56 h 81"/>
                <a:gd name="T20" fmla="*/ 13 w 47"/>
                <a:gd name="T21" fmla="*/ 34 h 81"/>
                <a:gd name="T22" fmla="*/ 6 w 47"/>
                <a:gd name="T23" fmla="*/ 2 h 81"/>
                <a:gd name="T24" fmla="*/ 23 w 47"/>
                <a:gd name="T25" fmla="*/ 27 h 81"/>
                <a:gd name="T26" fmla="*/ 25 w 47"/>
                <a:gd name="T27" fmla="*/ 0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7" h="81">
                  <a:moveTo>
                    <a:pt x="25" y="0"/>
                  </a:moveTo>
                  <a:cubicBezTo>
                    <a:pt x="26" y="1"/>
                    <a:pt x="27" y="1"/>
                    <a:pt x="28" y="1"/>
                  </a:cubicBezTo>
                  <a:cubicBezTo>
                    <a:pt x="36" y="10"/>
                    <a:pt x="32" y="21"/>
                    <a:pt x="35" y="32"/>
                  </a:cubicBezTo>
                  <a:cubicBezTo>
                    <a:pt x="37" y="44"/>
                    <a:pt x="47" y="55"/>
                    <a:pt x="42" y="70"/>
                  </a:cubicBezTo>
                  <a:cubicBezTo>
                    <a:pt x="35" y="75"/>
                    <a:pt x="30" y="81"/>
                    <a:pt x="18" y="78"/>
                  </a:cubicBezTo>
                  <a:cubicBezTo>
                    <a:pt x="19" y="73"/>
                    <a:pt x="12" y="70"/>
                    <a:pt x="16" y="65"/>
                  </a:cubicBezTo>
                  <a:cubicBezTo>
                    <a:pt x="19" y="62"/>
                    <a:pt x="22" y="65"/>
                    <a:pt x="25" y="66"/>
                  </a:cubicBezTo>
                  <a:cubicBezTo>
                    <a:pt x="27" y="65"/>
                    <a:pt x="36" y="54"/>
                    <a:pt x="27" y="53"/>
                  </a:cubicBezTo>
                  <a:cubicBezTo>
                    <a:pt x="32" y="51"/>
                    <a:pt x="27" y="49"/>
                    <a:pt x="27" y="45"/>
                  </a:cubicBezTo>
                  <a:cubicBezTo>
                    <a:pt x="17" y="45"/>
                    <a:pt x="20" y="58"/>
                    <a:pt x="7" y="56"/>
                  </a:cubicBezTo>
                  <a:cubicBezTo>
                    <a:pt x="0" y="49"/>
                    <a:pt x="7" y="39"/>
                    <a:pt x="13" y="34"/>
                  </a:cubicBezTo>
                  <a:cubicBezTo>
                    <a:pt x="16" y="19"/>
                    <a:pt x="5" y="12"/>
                    <a:pt x="6" y="2"/>
                  </a:cubicBezTo>
                  <a:cubicBezTo>
                    <a:pt x="16" y="6"/>
                    <a:pt x="18" y="18"/>
                    <a:pt x="23" y="27"/>
                  </a:cubicBezTo>
                  <a:cubicBezTo>
                    <a:pt x="29" y="20"/>
                    <a:pt x="21" y="9"/>
                    <a:pt x="2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26" name="Freeform 32">
              <a:extLst>
                <a:ext uri="{FF2B5EF4-FFF2-40B4-BE49-F238E27FC236}">
                  <a16:creationId xmlns:a16="http://schemas.microsoft.com/office/drawing/2014/main" id="{B49B0284-339C-ABF4-3614-3EBE55737516}"/>
                </a:ext>
              </a:extLst>
            </p:cNvPr>
            <p:cNvSpPr/>
            <p:nvPr/>
          </p:nvSpPr>
          <p:spPr bwMode="auto">
            <a:xfrm>
              <a:off x="3303" y="1064"/>
              <a:ext cx="170" cy="179"/>
            </a:xfrm>
            <a:custGeom>
              <a:avLst/>
              <a:gdLst>
                <a:gd name="T0" fmla="*/ 41 w 72"/>
                <a:gd name="T1" fmla="*/ 67 h 76"/>
                <a:gd name="T2" fmla="*/ 52 w 72"/>
                <a:gd name="T3" fmla="*/ 56 h 76"/>
                <a:gd name="T4" fmla="*/ 33 w 72"/>
                <a:gd name="T5" fmla="*/ 51 h 76"/>
                <a:gd name="T6" fmla="*/ 19 w 72"/>
                <a:gd name="T7" fmla="*/ 46 h 76"/>
                <a:gd name="T8" fmla="*/ 0 w 72"/>
                <a:gd name="T9" fmla="*/ 11 h 76"/>
                <a:gd name="T10" fmla="*/ 24 w 72"/>
                <a:gd name="T11" fmla="*/ 26 h 76"/>
                <a:gd name="T12" fmla="*/ 19 w 72"/>
                <a:gd name="T13" fmla="*/ 1 h 76"/>
                <a:gd name="T14" fmla="*/ 38 w 72"/>
                <a:gd name="T15" fmla="*/ 27 h 76"/>
                <a:gd name="T16" fmla="*/ 59 w 72"/>
                <a:gd name="T17" fmla="*/ 43 h 76"/>
                <a:gd name="T18" fmla="*/ 41 w 72"/>
                <a:gd name="T19" fmla="*/ 67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76">
                  <a:moveTo>
                    <a:pt x="41" y="67"/>
                  </a:moveTo>
                  <a:cubicBezTo>
                    <a:pt x="41" y="60"/>
                    <a:pt x="50" y="61"/>
                    <a:pt x="52" y="56"/>
                  </a:cubicBezTo>
                  <a:cubicBezTo>
                    <a:pt x="49" y="44"/>
                    <a:pt x="38" y="39"/>
                    <a:pt x="33" y="51"/>
                  </a:cubicBezTo>
                  <a:cubicBezTo>
                    <a:pt x="26" y="53"/>
                    <a:pt x="25" y="48"/>
                    <a:pt x="19" y="46"/>
                  </a:cubicBezTo>
                  <a:cubicBezTo>
                    <a:pt x="20" y="28"/>
                    <a:pt x="11" y="19"/>
                    <a:pt x="0" y="11"/>
                  </a:cubicBezTo>
                  <a:cubicBezTo>
                    <a:pt x="10" y="4"/>
                    <a:pt x="19" y="19"/>
                    <a:pt x="24" y="26"/>
                  </a:cubicBezTo>
                  <a:cubicBezTo>
                    <a:pt x="30" y="20"/>
                    <a:pt x="21" y="10"/>
                    <a:pt x="19" y="1"/>
                  </a:cubicBezTo>
                  <a:cubicBezTo>
                    <a:pt x="31" y="0"/>
                    <a:pt x="37" y="14"/>
                    <a:pt x="38" y="27"/>
                  </a:cubicBezTo>
                  <a:cubicBezTo>
                    <a:pt x="45" y="34"/>
                    <a:pt x="50" y="32"/>
                    <a:pt x="59" y="43"/>
                  </a:cubicBezTo>
                  <a:cubicBezTo>
                    <a:pt x="72" y="58"/>
                    <a:pt x="62" y="76"/>
                    <a:pt x="41" y="6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27" name="Freeform 33">
              <a:extLst>
                <a:ext uri="{FF2B5EF4-FFF2-40B4-BE49-F238E27FC236}">
                  <a16:creationId xmlns:a16="http://schemas.microsoft.com/office/drawing/2014/main" id="{570FF106-7DD8-190E-4905-B96116AA03A4}"/>
                </a:ext>
              </a:extLst>
            </p:cNvPr>
            <p:cNvSpPr/>
            <p:nvPr/>
          </p:nvSpPr>
          <p:spPr bwMode="auto">
            <a:xfrm>
              <a:off x="3615" y="1213"/>
              <a:ext cx="104" cy="99"/>
            </a:xfrm>
            <a:custGeom>
              <a:avLst/>
              <a:gdLst>
                <a:gd name="T0" fmla="*/ 26 w 44"/>
                <a:gd name="T1" fmla="*/ 0 h 42"/>
                <a:gd name="T2" fmla="*/ 38 w 44"/>
                <a:gd name="T3" fmla="*/ 3 h 42"/>
                <a:gd name="T4" fmla="*/ 0 w 44"/>
                <a:gd name="T5" fmla="*/ 28 h 42"/>
                <a:gd name="T6" fmla="*/ 21 w 44"/>
                <a:gd name="T7" fmla="*/ 20 h 42"/>
                <a:gd name="T8" fmla="*/ 26 w 44"/>
                <a:gd name="T9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42">
                  <a:moveTo>
                    <a:pt x="26" y="0"/>
                  </a:moveTo>
                  <a:cubicBezTo>
                    <a:pt x="30" y="2"/>
                    <a:pt x="33" y="0"/>
                    <a:pt x="38" y="3"/>
                  </a:cubicBezTo>
                  <a:cubicBezTo>
                    <a:pt x="44" y="19"/>
                    <a:pt x="17" y="42"/>
                    <a:pt x="0" y="28"/>
                  </a:cubicBezTo>
                  <a:cubicBezTo>
                    <a:pt x="2" y="21"/>
                    <a:pt x="15" y="24"/>
                    <a:pt x="21" y="20"/>
                  </a:cubicBezTo>
                  <a:cubicBezTo>
                    <a:pt x="21" y="11"/>
                    <a:pt x="21" y="7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28" name="Freeform 34">
              <a:extLst>
                <a:ext uri="{FF2B5EF4-FFF2-40B4-BE49-F238E27FC236}">
                  <a16:creationId xmlns:a16="http://schemas.microsoft.com/office/drawing/2014/main" id="{03C1EB11-3813-5B75-F94B-331243446BA9}"/>
                </a:ext>
              </a:extLst>
            </p:cNvPr>
            <p:cNvSpPr/>
            <p:nvPr/>
          </p:nvSpPr>
          <p:spPr bwMode="auto">
            <a:xfrm>
              <a:off x="3522" y="1309"/>
              <a:ext cx="244" cy="168"/>
            </a:xfrm>
            <a:custGeom>
              <a:avLst/>
              <a:gdLst>
                <a:gd name="T0" fmla="*/ 103 w 103"/>
                <a:gd name="T1" fmla="*/ 10 h 71"/>
                <a:gd name="T2" fmla="*/ 40 w 103"/>
                <a:gd name="T3" fmla="*/ 41 h 71"/>
                <a:gd name="T4" fmla="*/ 74 w 103"/>
                <a:gd name="T5" fmla="*/ 43 h 71"/>
                <a:gd name="T6" fmla="*/ 77 w 103"/>
                <a:gd name="T7" fmla="*/ 53 h 71"/>
                <a:gd name="T8" fmla="*/ 26 w 103"/>
                <a:gd name="T9" fmla="*/ 39 h 71"/>
                <a:gd name="T10" fmla="*/ 0 w 103"/>
                <a:gd name="T11" fmla="*/ 24 h 71"/>
                <a:gd name="T12" fmla="*/ 47 w 103"/>
                <a:gd name="T13" fmla="*/ 31 h 71"/>
                <a:gd name="T14" fmla="*/ 84 w 103"/>
                <a:gd name="T15" fmla="*/ 18 h 71"/>
                <a:gd name="T16" fmla="*/ 103 w 103"/>
                <a:gd name="T17" fmla="*/ 1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3" h="71">
                  <a:moveTo>
                    <a:pt x="103" y="10"/>
                  </a:moveTo>
                  <a:cubicBezTo>
                    <a:pt x="93" y="31"/>
                    <a:pt x="68" y="42"/>
                    <a:pt x="40" y="41"/>
                  </a:cubicBezTo>
                  <a:cubicBezTo>
                    <a:pt x="46" y="55"/>
                    <a:pt x="66" y="55"/>
                    <a:pt x="74" y="43"/>
                  </a:cubicBezTo>
                  <a:cubicBezTo>
                    <a:pt x="77" y="43"/>
                    <a:pt x="78" y="48"/>
                    <a:pt x="77" y="53"/>
                  </a:cubicBezTo>
                  <a:cubicBezTo>
                    <a:pt x="61" y="71"/>
                    <a:pt x="31" y="60"/>
                    <a:pt x="26" y="39"/>
                  </a:cubicBezTo>
                  <a:cubicBezTo>
                    <a:pt x="16" y="35"/>
                    <a:pt x="3" y="35"/>
                    <a:pt x="0" y="24"/>
                  </a:cubicBezTo>
                  <a:cubicBezTo>
                    <a:pt x="15" y="26"/>
                    <a:pt x="34" y="32"/>
                    <a:pt x="47" y="31"/>
                  </a:cubicBezTo>
                  <a:cubicBezTo>
                    <a:pt x="61" y="29"/>
                    <a:pt x="75" y="26"/>
                    <a:pt x="84" y="18"/>
                  </a:cubicBezTo>
                  <a:cubicBezTo>
                    <a:pt x="84" y="13"/>
                    <a:pt x="96" y="0"/>
                    <a:pt x="10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29" name="Freeform 35">
              <a:extLst>
                <a:ext uri="{FF2B5EF4-FFF2-40B4-BE49-F238E27FC236}">
                  <a16:creationId xmlns:a16="http://schemas.microsoft.com/office/drawing/2014/main" id="{5B3A9096-6FFA-1C7F-F43B-A48F4D99588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28" y="1803"/>
              <a:ext cx="229" cy="284"/>
            </a:xfrm>
            <a:custGeom>
              <a:avLst/>
              <a:gdLst>
                <a:gd name="T0" fmla="*/ 88 w 97"/>
                <a:gd name="T1" fmla="*/ 22 h 120"/>
                <a:gd name="T2" fmla="*/ 67 w 97"/>
                <a:gd name="T3" fmla="*/ 90 h 120"/>
                <a:gd name="T4" fmla="*/ 40 w 97"/>
                <a:gd name="T5" fmla="*/ 7 h 120"/>
                <a:gd name="T6" fmla="*/ 64 w 97"/>
                <a:gd name="T7" fmla="*/ 1 h 120"/>
                <a:gd name="T8" fmla="*/ 88 w 97"/>
                <a:gd name="T9" fmla="*/ 22 h 120"/>
                <a:gd name="T10" fmla="*/ 49 w 97"/>
                <a:gd name="T11" fmla="*/ 12 h 120"/>
                <a:gd name="T12" fmla="*/ 23 w 97"/>
                <a:gd name="T13" fmla="*/ 62 h 120"/>
                <a:gd name="T14" fmla="*/ 53 w 97"/>
                <a:gd name="T15" fmla="*/ 85 h 120"/>
                <a:gd name="T16" fmla="*/ 65 w 97"/>
                <a:gd name="T17" fmla="*/ 14 h 120"/>
                <a:gd name="T18" fmla="*/ 49 w 97"/>
                <a:gd name="T19" fmla="*/ 12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7" h="120">
                  <a:moveTo>
                    <a:pt x="88" y="22"/>
                  </a:moveTo>
                  <a:cubicBezTo>
                    <a:pt x="97" y="53"/>
                    <a:pt x="79" y="74"/>
                    <a:pt x="67" y="90"/>
                  </a:cubicBezTo>
                  <a:cubicBezTo>
                    <a:pt x="3" y="120"/>
                    <a:pt x="0" y="27"/>
                    <a:pt x="40" y="7"/>
                  </a:cubicBezTo>
                  <a:cubicBezTo>
                    <a:pt x="46" y="4"/>
                    <a:pt x="62" y="0"/>
                    <a:pt x="64" y="1"/>
                  </a:cubicBezTo>
                  <a:cubicBezTo>
                    <a:pt x="74" y="3"/>
                    <a:pt x="76" y="16"/>
                    <a:pt x="88" y="22"/>
                  </a:cubicBezTo>
                  <a:close/>
                  <a:moveTo>
                    <a:pt x="49" y="12"/>
                  </a:moveTo>
                  <a:cubicBezTo>
                    <a:pt x="35" y="19"/>
                    <a:pt x="21" y="44"/>
                    <a:pt x="23" y="62"/>
                  </a:cubicBezTo>
                  <a:cubicBezTo>
                    <a:pt x="25" y="76"/>
                    <a:pt x="39" y="88"/>
                    <a:pt x="53" y="85"/>
                  </a:cubicBezTo>
                  <a:cubicBezTo>
                    <a:pt x="78" y="80"/>
                    <a:pt x="93" y="30"/>
                    <a:pt x="65" y="14"/>
                  </a:cubicBezTo>
                  <a:cubicBezTo>
                    <a:pt x="56" y="16"/>
                    <a:pt x="56" y="14"/>
                    <a:pt x="49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30" name="Freeform 36">
              <a:extLst>
                <a:ext uri="{FF2B5EF4-FFF2-40B4-BE49-F238E27FC236}">
                  <a16:creationId xmlns:a16="http://schemas.microsoft.com/office/drawing/2014/main" id="{A4BBD7C5-B3A9-446F-E51C-8DA20C73044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37" y="2046"/>
              <a:ext cx="127" cy="133"/>
            </a:xfrm>
            <a:custGeom>
              <a:avLst/>
              <a:gdLst>
                <a:gd name="T0" fmla="*/ 39 w 54"/>
                <a:gd name="T1" fmla="*/ 0 h 56"/>
                <a:gd name="T2" fmla="*/ 6 w 54"/>
                <a:gd name="T3" fmla="*/ 36 h 56"/>
                <a:gd name="T4" fmla="*/ 39 w 54"/>
                <a:gd name="T5" fmla="*/ 0 h 56"/>
                <a:gd name="T6" fmla="*/ 17 w 54"/>
                <a:gd name="T7" fmla="*/ 33 h 56"/>
                <a:gd name="T8" fmla="*/ 31 w 54"/>
                <a:gd name="T9" fmla="*/ 10 h 56"/>
                <a:gd name="T10" fmla="*/ 17 w 54"/>
                <a:gd name="T11" fmla="*/ 33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4" h="56">
                  <a:moveTo>
                    <a:pt x="39" y="0"/>
                  </a:moveTo>
                  <a:cubicBezTo>
                    <a:pt x="54" y="22"/>
                    <a:pt x="25" y="56"/>
                    <a:pt x="6" y="36"/>
                  </a:cubicBezTo>
                  <a:cubicBezTo>
                    <a:pt x="0" y="10"/>
                    <a:pt x="18" y="2"/>
                    <a:pt x="39" y="0"/>
                  </a:cubicBezTo>
                  <a:close/>
                  <a:moveTo>
                    <a:pt x="17" y="33"/>
                  </a:moveTo>
                  <a:cubicBezTo>
                    <a:pt x="29" y="34"/>
                    <a:pt x="35" y="15"/>
                    <a:pt x="31" y="10"/>
                  </a:cubicBezTo>
                  <a:cubicBezTo>
                    <a:pt x="21" y="13"/>
                    <a:pt x="7" y="23"/>
                    <a:pt x="17" y="3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31" name="Freeform 37">
              <a:extLst>
                <a:ext uri="{FF2B5EF4-FFF2-40B4-BE49-F238E27FC236}">
                  <a16:creationId xmlns:a16="http://schemas.microsoft.com/office/drawing/2014/main" id="{8FE137ED-AEE5-269C-56D7-B544BF8368A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38" y="214"/>
              <a:ext cx="4284" cy="2777"/>
            </a:xfrm>
            <a:custGeom>
              <a:avLst/>
              <a:gdLst>
                <a:gd name="T0" fmla="*/ 1275 w 1814"/>
                <a:gd name="T1" fmla="*/ 596 h 1176"/>
                <a:gd name="T2" fmla="*/ 1511 w 1814"/>
                <a:gd name="T3" fmla="*/ 722 h 1176"/>
                <a:gd name="T4" fmla="*/ 1757 w 1814"/>
                <a:gd name="T5" fmla="*/ 1140 h 1176"/>
                <a:gd name="T6" fmla="*/ 647 w 1814"/>
                <a:gd name="T7" fmla="*/ 1151 h 1176"/>
                <a:gd name="T8" fmla="*/ 142 w 1814"/>
                <a:gd name="T9" fmla="*/ 937 h 1176"/>
                <a:gd name="T10" fmla="*/ 308 w 1814"/>
                <a:gd name="T11" fmla="*/ 586 h 1176"/>
                <a:gd name="T12" fmla="*/ 593 w 1814"/>
                <a:gd name="T13" fmla="*/ 819 h 1176"/>
                <a:gd name="T14" fmla="*/ 786 w 1814"/>
                <a:gd name="T15" fmla="*/ 995 h 1176"/>
                <a:gd name="T16" fmla="*/ 966 w 1814"/>
                <a:gd name="T17" fmla="*/ 667 h 1176"/>
                <a:gd name="T18" fmla="*/ 775 w 1814"/>
                <a:gd name="T19" fmla="*/ 492 h 1176"/>
                <a:gd name="T20" fmla="*/ 684 w 1814"/>
                <a:gd name="T21" fmla="*/ 288 h 1176"/>
                <a:gd name="T22" fmla="*/ 1522 w 1814"/>
                <a:gd name="T23" fmla="*/ 264 h 1176"/>
                <a:gd name="T24" fmla="*/ 998 w 1814"/>
                <a:gd name="T25" fmla="*/ 310 h 1176"/>
                <a:gd name="T26" fmla="*/ 1259 w 1814"/>
                <a:gd name="T27" fmla="*/ 179 h 1176"/>
                <a:gd name="T28" fmla="*/ 1372 w 1814"/>
                <a:gd name="T29" fmla="*/ 145 h 1176"/>
                <a:gd name="T30" fmla="*/ 1010 w 1814"/>
                <a:gd name="T31" fmla="*/ 44 h 1176"/>
                <a:gd name="T32" fmla="*/ 820 w 1814"/>
                <a:gd name="T33" fmla="*/ 453 h 1176"/>
                <a:gd name="T34" fmla="*/ 818 w 1814"/>
                <a:gd name="T35" fmla="*/ 376 h 1176"/>
                <a:gd name="T36" fmla="*/ 1159 w 1814"/>
                <a:gd name="T37" fmla="*/ 100 h 1176"/>
                <a:gd name="T38" fmla="*/ 826 w 1814"/>
                <a:gd name="T39" fmla="*/ 371 h 1176"/>
                <a:gd name="T40" fmla="*/ 1420 w 1814"/>
                <a:gd name="T41" fmla="*/ 448 h 1176"/>
                <a:gd name="T42" fmla="*/ 1162 w 1814"/>
                <a:gd name="T43" fmla="*/ 579 h 1176"/>
                <a:gd name="T44" fmla="*/ 1101 w 1814"/>
                <a:gd name="T45" fmla="*/ 340 h 1176"/>
                <a:gd name="T46" fmla="*/ 962 w 1814"/>
                <a:gd name="T47" fmla="*/ 451 h 1176"/>
                <a:gd name="T48" fmla="*/ 1326 w 1814"/>
                <a:gd name="T49" fmla="*/ 514 h 1176"/>
                <a:gd name="T50" fmla="*/ 383 w 1814"/>
                <a:gd name="T51" fmla="*/ 596 h 1176"/>
                <a:gd name="T52" fmla="*/ 1221 w 1814"/>
                <a:gd name="T53" fmla="*/ 613 h 1176"/>
                <a:gd name="T54" fmla="*/ 1117 w 1814"/>
                <a:gd name="T55" fmla="*/ 669 h 1176"/>
                <a:gd name="T56" fmla="*/ 332 w 1814"/>
                <a:gd name="T57" fmla="*/ 619 h 1176"/>
                <a:gd name="T58" fmla="*/ 1128 w 1814"/>
                <a:gd name="T59" fmla="*/ 684 h 1176"/>
                <a:gd name="T60" fmla="*/ 1108 w 1814"/>
                <a:gd name="T61" fmla="*/ 721 h 1176"/>
                <a:gd name="T62" fmla="*/ 1354 w 1814"/>
                <a:gd name="T63" fmla="*/ 654 h 1176"/>
                <a:gd name="T64" fmla="*/ 476 w 1814"/>
                <a:gd name="T65" fmla="*/ 778 h 1176"/>
                <a:gd name="T66" fmla="*/ 1263 w 1814"/>
                <a:gd name="T67" fmla="*/ 792 h 1176"/>
                <a:gd name="T68" fmla="*/ 791 w 1814"/>
                <a:gd name="T69" fmla="*/ 900 h 1176"/>
                <a:gd name="T70" fmla="*/ 978 w 1814"/>
                <a:gd name="T71" fmla="*/ 876 h 1176"/>
                <a:gd name="T72" fmla="*/ 1405 w 1814"/>
                <a:gd name="T73" fmla="*/ 748 h 1176"/>
                <a:gd name="T74" fmla="*/ 1320 w 1814"/>
                <a:gd name="T75" fmla="*/ 785 h 1176"/>
                <a:gd name="T76" fmla="*/ 1337 w 1814"/>
                <a:gd name="T77" fmla="*/ 798 h 1176"/>
                <a:gd name="T78" fmla="*/ 1488 w 1814"/>
                <a:gd name="T79" fmla="*/ 812 h 1176"/>
                <a:gd name="T80" fmla="*/ 1499 w 1814"/>
                <a:gd name="T81" fmla="*/ 822 h 1176"/>
                <a:gd name="T82" fmla="*/ 1471 w 1814"/>
                <a:gd name="T83" fmla="*/ 932 h 1176"/>
                <a:gd name="T84" fmla="*/ 1084 w 1814"/>
                <a:gd name="T85" fmla="*/ 782 h 1176"/>
                <a:gd name="T86" fmla="*/ 1147 w 1814"/>
                <a:gd name="T87" fmla="*/ 986 h 1176"/>
                <a:gd name="T88" fmla="*/ 1223 w 1814"/>
                <a:gd name="T89" fmla="*/ 816 h 1176"/>
                <a:gd name="T90" fmla="*/ 441 w 1814"/>
                <a:gd name="T91" fmla="*/ 932 h 1176"/>
                <a:gd name="T92" fmla="*/ 603 w 1814"/>
                <a:gd name="T93" fmla="*/ 834 h 1176"/>
                <a:gd name="T94" fmla="*/ 201 w 1814"/>
                <a:gd name="T95" fmla="*/ 924 h 1176"/>
                <a:gd name="T96" fmla="*/ 460 w 1814"/>
                <a:gd name="T97" fmla="*/ 874 h 1176"/>
                <a:gd name="T98" fmla="*/ 622 w 1814"/>
                <a:gd name="T99" fmla="*/ 899 h 1176"/>
                <a:gd name="T100" fmla="*/ 1542 w 1814"/>
                <a:gd name="T101" fmla="*/ 935 h 1176"/>
                <a:gd name="T102" fmla="*/ 1027 w 1814"/>
                <a:gd name="T103" fmla="*/ 910 h 1176"/>
                <a:gd name="T104" fmla="*/ 1130 w 1814"/>
                <a:gd name="T105" fmla="*/ 998 h 1176"/>
                <a:gd name="T106" fmla="*/ 1479 w 1814"/>
                <a:gd name="T107" fmla="*/ 1025 h 1176"/>
                <a:gd name="T108" fmla="*/ 970 w 1814"/>
                <a:gd name="T109" fmla="*/ 1020 h 1176"/>
                <a:gd name="T110" fmla="*/ 479 w 1814"/>
                <a:gd name="T111" fmla="*/ 952 h 1176"/>
                <a:gd name="T112" fmla="*/ 425 w 1814"/>
                <a:gd name="T113" fmla="*/ 1019 h 1176"/>
                <a:gd name="T114" fmla="*/ 441 w 1814"/>
                <a:gd name="T115" fmla="*/ 1122 h 1176"/>
                <a:gd name="T116" fmla="*/ 1696 w 1814"/>
                <a:gd name="T117" fmla="*/ 1131 h 1176"/>
                <a:gd name="T118" fmla="*/ 1251 w 1814"/>
                <a:gd name="T119" fmla="*/ 1138 h 1176"/>
                <a:gd name="T120" fmla="*/ 550 w 1814"/>
                <a:gd name="T121" fmla="*/ 1104 h 1176"/>
                <a:gd name="T122" fmla="*/ 409 w 1814"/>
                <a:gd name="T123" fmla="*/ 1089 h 1176"/>
                <a:gd name="T124" fmla="*/ 1005 w 1814"/>
                <a:gd name="T125" fmla="*/ 1043 h 1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814" h="1176">
                  <a:moveTo>
                    <a:pt x="1444" y="374"/>
                  </a:moveTo>
                  <a:cubicBezTo>
                    <a:pt x="1454" y="380"/>
                    <a:pt x="1469" y="389"/>
                    <a:pt x="1483" y="386"/>
                  </a:cubicBezTo>
                  <a:cubicBezTo>
                    <a:pt x="1492" y="384"/>
                    <a:pt x="1499" y="372"/>
                    <a:pt x="1509" y="378"/>
                  </a:cubicBezTo>
                  <a:cubicBezTo>
                    <a:pt x="1509" y="380"/>
                    <a:pt x="1509" y="382"/>
                    <a:pt x="1511" y="382"/>
                  </a:cubicBezTo>
                  <a:cubicBezTo>
                    <a:pt x="1501" y="399"/>
                    <a:pt x="1486" y="424"/>
                    <a:pt x="1469" y="437"/>
                  </a:cubicBezTo>
                  <a:cubicBezTo>
                    <a:pt x="1461" y="443"/>
                    <a:pt x="1449" y="444"/>
                    <a:pt x="1436" y="448"/>
                  </a:cubicBezTo>
                  <a:cubicBezTo>
                    <a:pt x="1426" y="473"/>
                    <a:pt x="1392" y="497"/>
                    <a:pt x="1357" y="488"/>
                  </a:cubicBezTo>
                  <a:cubicBezTo>
                    <a:pt x="1356" y="496"/>
                    <a:pt x="1376" y="495"/>
                    <a:pt x="1375" y="507"/>
                  </a:cubicBezTo>
                  <a:cubicBezTo>
                    <a:pt x="1358" y="515"/>
                    <a:pt x="1336" y="523"/>
                    <a:pt x="1315" y="525"/>
                  </a:cubicBezTo>
                  <a:cubicBezTo>
                    <a:pt x="1298" y="547"/>
                    <a:pt x="1277" y="565"/>
                    <a:pt x="1258" y="585"/>
                  </a:cubicBezTo>
                  <a:cubicBezTo>
                    <a:pt x="1255" y="586"/>
                    <a:pt x="1253" y="587"/>
                    <a:pt x="1249" y="586"/>
                  </a:cubicBezTo>
                  <a:cubicBezTo>
                    <a:pt x="1257" y="593"/>
                    <a:pt x="1264" y="595"/>
                    <a:pt x="1275" y="596"/>
                  </a:cubicBezTo>
                  <a:cubicBezTo>
                    <a:pt x="1275" y="600"/>
                    <a:pt x="1278" y="602"/>
                    <a:pt x="1277" y="606"/>
                  </a:cubicBezTo>
                  <a:cubicBezTo>
                    <a:pt x="1294" y="607"/>
                    <a:pt x="1327" y="607"/>
                    <a:pt x="1344" y="620"/>
                  </a:cubicBezTo>
                  <a:cubicBezTo>
                    <a:pt x="1351" y="619"/>
                    <a:pt x="1357" y="625"/>
                    <a:pt x="1362" y="623"/>
                  </a:cubicBezTo>
                  <a:cubicBezTo>
                    <a:pt x="1368" y="627"/>
                    <a:pt x="1373" y="633"/>
                    <a:pt x="1376" y="640"/>
                  </a:cubicBezTo>
                  <a:cubicBezTo>
                    <a:pt x="1386" y="636"/>
                    <a:pt x="1395" y="627"/>
                    <a:pt x="1406" y="629"/>
                  </a:cubicBezTo>
                  <a:cubicBezTo>
                    <a:pt x="1406" y="643"/>
                    <a:pt x="1413" y="654"/>
                    <a:pt x="1417" y="669"/>
                  </a:cubicBezTo>
                  <a:cubicBezTo>
                    <a:pt x="1432" y="669"/>
                    <a:pt x="1441" y="665"/>
                    <a:pt x="1453" y="669"/>
                  </a:cubicBezTo>
                  <a:cubicBezTo>
                    <a:pt x="1455" y="675"/>
                    <a:pt x="1455" y="679"/>
                    <a:pt x="1456" y="685"/>
                  </a:cubicBezTo>
                  <a:cubicBezTo>
                    <a:pt x="1457" y="690"/>
                    <a:pt x="1463" y="689"/>
                    <a:pt x="1464" y="694"/>
                  </a:cubicBezTo>
                  <a:cubicBezTo>
                    <a:pt x="1465" y="701"/>
                    <a:pt x="1466" y="705"/>
                    <a:pt x="1462" y="709"/>
                  </a:cubicBezTo>
                  <a:cubicBezTo>
                    <a:pt x="1465" y="713"/>
                    <a:pt x="1470" y="715"/>
                    <a:pt x="1469" y="722"/>
                  </a:cubicBezTo>
                  <a:cubicBezTo>
                    <a:pt x="1480" y="715"/>
                    <a:pt x="1503" y="709"/>
                    <a:pt x="1511" y="722"/>
                  </a:cubicBezTo>
                  <a:cubicBezTo>
                    <a:pt x="1510" y="732"/>
                    <a:pt x="1507" y="743"/>
                    <a:pt x="1506" y="747"/>
                  </a:cubicBezTo>
                  <a:cubicBezTo>
                    <a:pt x="1515" y="743"/>
                    <a:pt x="1531" y="746"/>
                    <a:pt x="1538" y="755"/>
                  </a:cubicBezTo>
                  <a:cubicBezTo>
                    <a:pt x="1534" y="774"/>
                    <a:pt x="1536" y="781"/>
                    <a:pt x="1533" y="804"/>
                  </a:cubicBezTo>
                  <a:cubicBezTo>
                    <a:pt x="1548" y="851"/>
                    <a:pt x="1590" y="895"/>
                    <a:pt x="1592" y="953"/>
                  </a:cubicBezTo>
                  <a:cubicBezTo>
                    <a:pt x="1592" y="958"/>
                    <a:pt x="1593" y="964"/>
                    <a:pt x="1593" y="970"/>
                  </a:cubicBezTo>
                  <a:cubicBezTo>
                    <a:pt x="1593" y="996"/>
                    <a:pt x="1572" y="1015"/>
                    <a:pt x="1550" y="1026"/>
                  </a:cubicBezTo>
                  <a:cubicBezTo>
                    <a:pt x="1601" y="1031"/>
                    <a:pt x="1671" y="1037"/>
                    <a:pt x="1725" y="1036"/>
                  </a:cubicBezTo>
                  <a:cubicBezTo>
                    <a:pt x="1749" y="1036"/>
                    <a:pt x="1783" y="1040"/>
                    <a:pt x="1798" y="1054"/>
                  </a:cubicBezTo>
                  <a:cubicBezTo>
                    <a:pt x="1808" y="1062"/>
                    <a:pt x="1814" y="1091"/>
                    <a:pt x="1811" y="1111"/>
                  </a:cubicBezTo>
                  <a:cubicBezTo>
                    <a:pt x="1811" y="1112"/>
                    <a:pt x="1809" y="1114"/>
                    <a:pt x="1807" y="1117"/>
                  </a:cubicBezTo>
                  <a:cubicBezTo>
                    <a:pt x="1806" y="1120"/>
                    <a:pt x="1808" y="1122"/>
                    <a:pt x="1807" y="1124"/>
                  </a:cubicBezTo>
                  <a:cubicBezTo>
                    <a:pt x="1799" y="1138"/>
                    <a:pt x="1775" y="1133"/>
                    <a:pt x="1757" y="1140"/>
                  </a:cubicBezTo>
                  <a:cubicBezTo>
                    <a:pt x="1741" y="1138"/>
                    <a:pt x="1714" y="1139"/>
                    <a:pt x="1691" y="1138"/>
                  </a:cubicBezTo>
                  <a:cubicBezTo>
                    <a:pt x="1648" y="1138"/>
                    <a:pt x="1606" y="1155"/>
                    <a:pt x="1568" y="1156"/>
                  </a:cubicBezTo>
                  <a:cubicBezTo>
                    <a:pt x="1541" y="1157"/>
                    <a:pt x="1521" y="1154"/>
                    <a:pt x="1494" y="1158"/>
                  </a:cubicBezTo>
                  <a:cubicBezTo>
                    <a:pt x="1460" y="1164"/>
                    <a:pt x="1426" y="1160"/>
                    <a:pt x="1390" y="1162"/>
                  </a:cubicBezTo>
                  <a:cubicBezTo>
                    <a:pt x="1355" y="1164"/>
                    <a:pt x="1321" y="1169"/>
                    <a:pt x="1276" y="1167"/>
                  </a:cubicBezTo>
                  <a:cubicBezTo>
                    <a:pt x="1282" y="1171"/>
                    <a:pt x="1293" y="1169"/>
                    <a:pt x="1300" y="1172"/>
                  </a:cubicBezTo>
                  <a:cubicBezTo>
                    <a:pt x="1275" y="1173"/>
                    <a:pt x="1245" y="1176"/>
                    <a:pt x="1223" y="1170"/>
                  </a:cubicBezTo>
                  <a:cubicBezTo>
                    <a:pt x="1187" y="1170"/>
                    <a:pt x="1141" y="1169"/>
                    <a:pt x="1107" y="1166"/>
                  </a:cubicBezTo>
                  <a:cubicBezTo>
                    <a:pt x="1087" y="1164"/>
                    <a:pt x="1066" y="1167"/>
                    <a:pt x="1046" y="1163"/>
                  </a:cubicBezTo>
                  <a:cubicBezTo>
                    <a:pt x="1037" y="1162"/>
                    <a:pt x="1019" y="1159"/>
                    <a:pt x="1007" y="1158"/>
                  </a:cubicBezTo>
                  <a:cubicBezTo>
                    <a:pt x="946" y="1156"/>
                    <a:pt x="891" y="1156"/>
                    <a:pt x="831" y="1155"/>
                  </a:cubicBezTo>
                  <a:cubicBezTo>
                    <a:pt x="772" y="1153"/>
                    <a:pt x="707" y="1157"/>
                    <a:pt x="647" y="1151"/>
                  </a:cubicBezTo>
                  <a:cubicBezTo>
                    <a:pt x="616" y="1148"/>
                    <a:pt x="585" y="1145"/>
                    <a:pt x="558" y="1143"/>
                  </a:cubicBezTo>
                  <a:cubicBezTo>
                    <a:pt x="524" y="1142"/>
                    <a:pt x="493" y="1136"/>
                    <a:pt x="456" y="1132"/>
                  </a:cubicBezTo>
                  <a:cubicBezTo>
                    <a:pt x="430" y="1130"/>
                    <a:pt x="403" y="1130"/>
                    <a:pt x="376" y="1129"/>
                  </a:cubicBezTo>
                  <a:cubicBezTo>
                    <a:pt x="309" y="1125"/>
                    <a:pt x="249" y="1127"/>
                    <a:pt x="189" y="1122"/>
                  </a:cubicBezTo>
                  <a:cubicBezTo>
                    <a:pt x="125" y="1117"/>
                    <a:pt x="59" y="1111"/>
                    <a:pt x="7" y="1077"/>
                  </a:cubicBezTo>
                  <a:cubicBezTo>
                    <a:pt x="7" y="1067"/>
                    <a:pt x="0" y="1059"/>
                    <a:pt x="1" y="1049"/>
                  </a:cubicBezTo>
                  <a:cubicBezTo>
                    <a:pt x="3" y="1031"/>
                    <a:pt x="26" y="1023"/>
                    <a:pt x="29" y="1006"/>
                  </a:cubicBezTo>
                  <a:cubicBezTo>
                    <a:pt x="41" y="999"/>
                    <a:pt x="54" y="1001"/>
                    <a:pt x="69" y="1003"/>
                  </a:cubicBezTo>
                  <a:cubicBezTo>
                    <a:pt x="88" y="1004"/>
                    <a:pt x="107" y="998"/>
                    <a:pt x="125" y="1000"/>
                  </a:cubicBezTo>
                  <a:cubicBezTo>
                    <a:pt x="126" y="993"/>
                    <a:pt x="121" y="985"/>
                    <a:pt x="122" y="975"/>
                  </a:cubicBezTo>
                  <a:cubicBezTo>
                    <a:pt x="124" y="963"/>
                    <a:pt x="133" y="956"/>
                    <a:pt x="133" y="947"/>
                  </a:cubicBezTo>
                  <a:cubicBezTo>
                    <a:pt x="139" y="943"/>
                    <a:pt x="141" y="943"/>
                    <a:pt x="142" y="937"/>
                  </a:cubicBezTo>
                  <a:cubicBezTo>
                    <a:pt x="146" y="936"/>
                    <a:pt x="145" y="933"/>
                    <a:pt x="150" y="935"/>
                  </a:cubicBezTo>
                  <a:cubicBezTo>
                    <a:pt x="154" y="930"/>
                    <a:pt x="159" y="924"/>
                    <a:pt x="162" y="917"/>
                  </a:cubicBezTo>
                  <a:cubicBezTo>
                    <a:pt x="172" y="914"/>
                    <a:pt x="174" y="917"/>
                    <a:pt x="184" y="918"/>
                  </a:cubicBezTo>
                  <a:cubicBezTo>
                    <a:pt x="181" y="891"/>
                    <a:pt x="190" y="857"/>
                    <a:pt x="202" y="842"/>
                  </a:cubicBezTo>
                  <a:cubicBezTo>
                    <a:pt x="206" y="840"/>
                    <a:pt x="209" y="838"/>
                    <a:pt x="213" y="836"/>
                  </a:cubicBezTo>
                  <a:cubicBezTo>
                    <a:pt x="243" y="837"/>
                    <a:pt x="259" y="839"/>
                    <a:pt x="283" y="832"/>
                  </a:cubicBezTo>
                  <a:cubicBezTo>
                    <a:pt x="253" y="811"/>
                    <a:pt x="223" y="767"/>
                    <a:pt x="217" y="723"/>
                  </a:cubicBezTo>
                  <a:cubicBezTo>
                    <a:pt x="215" y="712"/>
                    <a:pt x="215" y="698"/>
                    <a:pt x="218" y="690"/>
                  </a:cubicBezTo>
                  <a:cubicBezTo>
                    <a:pt x="224" y="673"/>
                    <a:pt x="259" y="656"/>
                    <a:pt x="288" y="652"/>
                  </a:cubicBezTo>
                  <a:cubicBezTo>
                    <a:pt x="307" y="650"/>
                    <a:pt x="333" y="651"/>
                    <a:pt x="345" y="660"/>
                  </a:cubicBezTo>
                  <a:cubicBezTo>
                    <a:pt x="330" y="637"/>
                    <a:pt x="307" y="622"/>
                    <a:pt x="288" y="604"/>
                  </a:cubicBezTo>
                  <a:cubicBezTo>
                    <a:pt x="295" y="595"/>
                    <a:pt x="296" y="582"/>
                    <a:pt x="308" y="586"/>
                  </a:cubicBezTo>
                  <a:cubicBezTo>
                    <a:pt x="320" y="591"/>
                    <a:pt x="341" y="616"/>
                    <a:pt x="346" y="625"/>
                  </a:cubicBezTo>
                  <a:cubicBezTo>
                    <a:pt x="333" y="570"/>
                    <a:pt x="378" y="542"/>
                    <a:pt x="404" y="508"/>
                  </a:cubicBezTo>
                  <a:cubicBezTo>
                    <a:pt x="407" y="510"/>
                    <a:pt x="412" y="510"/>
                    <a:pt x="415" y="512"/>
                  </a:cubicBezTo>
                  <a:cubicBezTo>
                    <a:pt x="413" y="535"/>
                    <a:pt x="430" y="554"/>
                    <a:pt x="426" y="583"/>
                  </a:cubicBezTo>
                  <a:cubicBezTo>
                    <a:pt x="423" y="608"/>
                    <a:pt x="402" y="613"/>
                    <a:pt x="388" y="629"/>
                  </a:cubicBezTo>
                  <a:cubicBezTo>
                    <a:pt x="405" y="624"/>
                    <a:pt x="420" y="618"/>
                    <a:pt x="436" y="623"/>
                  </a:cubicBezTo>
                  <a:cubicBezTo>
                    <a:pt x="460" y="630"/>
                    <a:pt x="474" y="653"/>
                    <a:pt x="489" y="669"/>
                  </a:cubicBezTo>
                  <a:cubicBezTo>
                    <a:pt x="493" y="686"/>
                    <a:pt x="500" y="703"/>
                    <a:pt x="500" y="721"/>
                  </a:cubicBezTo>
                  <a:cubicBezTo>
                    <a:pt x="500" y="758"/>
                    <a:pt x="480" y="792"/>
                    <a:pt x="465" y="817"/>
                  </a:cubicBezTo>
                  <a:cubicBezTo>
                    <a:pt x="468" y="818"/>
                    <a:pt x="478" y="820"/>
                    <a:pt x="484" y="823"/>
                  </a:cubicBezTo>
                  <a:cubicBezTo>
                    <a:pt x="512" y="820"/>
                    <a:pt x="543" y="812"/>
                    <a:pt x="580" y="816"/>
                  </a:cubicBezTo>
                  <a:cubicBezTo>
                    <a:pt x="585" y="816"/>
                    <a:pt x="589" y="819"/>
                    <a:pt x="593" y="819"/>
                  </a:cubicBezTo>
                  <a:cubicBezTo>
                    <a:pt x="600" y="820"/>
                    <a:pt x="607" y="818"/>
                    <a:pt x="612" y="819"/>
                  </a:cubicBezTo>
                  <a:cubicBezTo>
                    <a:pt x="615" y="821"/>
                    <a:pt x="616" y="825"/>
                    <a:pt x="619" y="827"/>
                  </a:cubicBezTo>
                  <a:cubicBezTo>
                    <a:pt x="622" y="829"/>
                    <a:pt x="626" y="828"/>
                    <a:pt x="628" y="829"/>
                  </a:cubicBezTo>
                  <a:cubicBezTo>
                    <a:pt x="636" y="835"/>
                    <a:pt x="641" y="845"/>
                    <a:pt x="652" y="847"/>
                  </a:cubicBezTo>
                  <a:cubicBezTo>
                    <a:pt x="655" y="857"/>
                    <a:pt x="669" y="855"/>
                    <a:pt x="667" y="867"/>
                  </a:cubicBezTo>
                  <a:cubicBezTo>
                    <a:pt x="665" y="876"/>
                    <a:pt x="648" y="877"/>
                    <a:pt x="639" y="876"/>
                  </a:cubicBezTo>
                  <a:cubicBezTo>
                    <a:pt x="640" y="882"/>
                    <a:pt x="645" y="887"/>
                    <a:pt x="642" y="890"/>
                  </a:cubicBezTo>
                  <a:cubicBezTo>
                    <a:pt x="646" y="913"/>
                    <a:pt x="692" y="920"/>
                    <a:pt x="669" y="947"/>
                  </a:cubicBezTo>
                  <a:cubicBezTo>
                    <a:pt x="652" y="948"/>
                    <a:pt x="643" y="948"/>
                    <a:pt x="624" y="950"/>
                  </a:cubicBezTo>
                  <a:cubicBezTo>
                    <a:pt x="641" y="964"/>
                    <a:pt x="646" y="988"/>
                    <a:pt x="641" y="1013"/>
                  </a:cubicBezTo>
                  <a:cubicBezTo>
                    <a:pt x="696" y="1020"/>
                    <a:pt x="760" y="1023"/>
                    <a:pt x="826" y="1030"/>
                  </a:cubicBezTo>
                  <a:cubicBezTo>
                    <a:pt x="811" y="1020"/>
                    <a:pt x="796" y="1010"/>
                    <a:pt x="786" y="995"/>
                  </a:cubicBezTo>
                  <a:cubicBezTo>
                    <a:pt x="780" y="978"/>
                    <a:pt x="772" y="960"/>
                    <a:pt x="774" y="944"/>
                  </a:cubicBezTo>
                  <a:cubicBezTo>
                    <a:pt x="775" y="938"/>
                    <a:pt x="778" y="935"/>
                    <a:pt x="779" y="928"/>
                  </a:cubicBezTo>
                  <a:cubicBezTo>
                    <a:pt x="780" y="912"/>
                    <a:pt x="778" y="902"/>
                    <a:pt x="785" y="888"/>
                  </a:cubicBezTo>
                  <a:cubicBezTo>
                    <a:pt x="787" y="884"/>
                    <a:pt x="788" y="879"/>
                    <a:pt x="790" y="876"/>
                  </a:cubicBezTo>
                  <a:cubicBezTo>
                    <a:pt x="794" y="869"/>
                    <a:pt x="801" y="865"/>
                    <a:pt x="805" y="859"/>
                  </a:cubicBezTo>
                  <a:cubicBezTo>
                    <a:pt x="807" y="856"/>
                    <a:pt x="807" y="851"/>
                    <a:pt x="809" y="849"/>
                  </a:cubicBezTo>
                  <a:cubicBezTo>
                    <a:pt x="813" y="845"/>
                    <a:pt x="819" y="838"/>
                    <a:pt x="820" y="829"/>
                  </a:cubicBezTo>
                  <a:cubicBezTo>
                    <a:pt x="836" y="809"/>
                    <a:pt x="853" y="777"/>
                    <a:pt x="872" y="753"/>
                  </a:cubicBezTo>
                  <a:cubicBezTo>
                    <a:pt x="878" y="746"/>
                    <a:pt x="887" y="741"/>
                    <a:pt x="894" y="733"/>
                  </a:cubicBezTo>
                  <a:cubicBezTo>
                    <a:pt x="909" y="715"/>
                    <a:pt x="920" y="691"/>
                    <a:pt x="936" y="679"/>
                  </a:cubicBezTo>
                  <a:cubicBezTo>
                    <a:pt x="940" y="675"/>
                    <a:pt x="947" y="673"/>
                    <a:pt x="951" y="670"/>
                  </a:cubicBezTo>
                  <a:cubicBezTo>
                    <a:pt x="955" y="668"/>
                    <a:pt x="961" y="667"/>
                    <a:pt x="966" y="667"/>
                  </a:cubicBezTo>
                  <a:cubicBezTo>
                    <a:pt x="988" y="644"/>
                    <a:pt x="1034" y="636"/>
                    <a:pt x="1059" y="609"/>
                  </a:cubicBezTo>
                  <a:cubicBezTo>
                    <a:pt x="1064" y="608"/>
                    <a:pt x="1064" y="611"/>
                    <a:pt x="1068" y="610"/>
                  </a:cubicBezTo>
                  <a:cubicBezTo>
                    <a:pt x="1070" y="597"/>
                    <a:pt x="1074" y="588"/>
                    <a:pt x="1083" y="580"/>
                  </a:cubicBezTo>
                  <a:cubicBezTo>
                    <a:pt x="1078" y="578"/>
                    <a:pt x="1072" y="573"/>
                    <a:pt x="1067" y="578"/>
                  </a:cubicBezTo>
                  <a:cubicBezTo>
                    <a:pt x="1046" y="572"/>
                    <a:pt x="1030" y="562"/>
                    <a:pt x="1014" y="550"/>
                  </a:cubicBezTo>
                  <a:cubicBezTo>
                    <a:pt x="984" y="573"/>
                    <a:pt x="946" y="548"/>
                    <a:pt x="911" y="556"/>
                  </a:cubicBezTo>
                  <a:cubicBezTo>
                    <a:pt x="910" y="554"/>
                    <a:pt x="909" y="552"/>
                    <a:pt x="905" y="553"/>
                  </a:cubicBezTo>
                  <a:cubicBezTo>
                    <a:pt x="903" y="547"/>
                    <a:pt x="902" y="545"/>
                    <a:pt x="906" y="542"/>
                  </a:cubicBezTo>
                  <a:cubicBezTo>
                    <a:pt x="891" y="542"/>
                    <a:pt x="865" y="548"/>
                    <a:pt x="849" y="534"/>
                  </a:cubicBezTo>
                  <a:cubicBezTo>
                    <a:pt x="847" y="524"/>
                    <a:pt x="867" y="526"/>
                    <a:pt x="871" y="517"/>
                  </a:cubicBezTo>
                  <a:cubicBezTo>
                    <a:pt x="839" y="519"/>
                    <a:pt x="804" y="512"/>
                    <a:pt x="784" y="493"/>
                  </a:cubicBezTo>
                  <a:cubicBezTo>
                    <a:pt x="780" y="494"/>
                    <a:pt x="779" y="491"/>
                    <a:pt x="775" y="492"/>
                  </a:cubicBezTo>
                  <a:cubicBezTo>
                    <a:pt x="768" y="485"/>
                    <a:pt x="760" y="479"/>
                    <a:pt x="754" y="470"/>
                  </a:cubicBezTo>
                  <a:cubicBezTo>
                    <a:pt x="747" y="466"/>
                    <a:pt x="738" y="464"/>
                    <a:pt x="735" y="454"/>
                  </a:cubicBezTo>
                  <a:cubicBezTo>
                    <a:pt x="737" y="454"/>
                    <a:pt x="736" y="453"/>
                    <a:pt x="735" y="453"/>
                  </a:cubicBezTo>
                  <a:cubicBezTo>
                    <a:pt x="749" y="444"/>
                    <a:pt x="776" y="460"/>
                    <a:pt x="789" y="449"/>
                  </a:cubicBezTo>
                  <a:cubicBezTo>
                    <a:pt x="772" y="447"/>
                    <a:pt x="754" y="439"/>
                    <a:pt x="739" y="429"/>
                  </a:cubicBezTo>
                  <a:cubicBezTo>
                    <a:pt x="731" y="424"/>
                    <a:pt x="727" y="417"/>
                    <a:pt x="719" y="409"/>
                  </a:cubicBezTo>
                  <a:cubicBezTo>
                    <a:pt x="710" y="400"/>
                    <a:pt x="700" y="395"/>
                    <a:pt x="695" y="381"/>
                  </a:cubicBezTo>
                  <a:cubicBezTo>
                    <a:pt x="690" y="362"/>
                    <a:pt x="690" y="344"/>
                    <a:pt x="679" y="328"/>
                  </a:cubicBezTo>
                  <a:cubicBezTo>
                    <a:pt x="690" y="317"/>
                    <a:pt x="699" y="332"/>
                    <a:pt x="708" y="336"/>
                  </a:cubicBezTo>
                  <a:cubicBezTo>
                    <a:pt x="715" y="339"/>
                    <a:pt x="722" y="341"/>
                    <a:pt x="730" y="342"/>
                  </a:cubicBezTo>
                  <a:cubicBezTo>
                    <a:pt x="723" y="335"/>
                    <a:pt x="709" y="324"/>
                    <a:pt x="698" y="316"/>
                  </a:cubicBezTo>
                  <a:cubicBezTo>
                    <a:pt x="695" y="305"/>
                    <a:pt x="679" y="300"/>
                    <a:pt x="684" y="288"/>
                  </a:cubicBezTo>
                  <a:cubicBezTo>
                    <a:pt x="692" y="285"/>
                    <a:pt x="696" y="293"/>
                    <a:pt x="702" y="295"/>
                  </a:cubicBezTo>
                  <a:cubicBezTo>
                    <a:pt x="714" y="293"/>
                    <a:pt x="720" y="296"/>
                    <a:pt x="733" y="293"/>
                  </a:cubicBezTo>
                  <a:cubicBezTo>
                    <a:pt x="797" y="283"/>
                    <a:pt x="803" y="203"/>
                    <a:pt x="839" y="161"/>
                  </a:cubicBezTo>
                  <a:cubicBezTo>
                    <a:pt x="843" y="150"/>
                    <a:pt x="846" y="141"/>
                    <a:pt x="857" y="135"/>
                  </a:cubicBezTo>
                  <a:cubicBezTo>
                    <a:pt x="890" y="72"/>
                    <a:pt x="969" y="19"/>
                    <a:pt x="1056" y="37"/>
                  </a:cubicBezTo>
                  <a:cubicBezTo>
                    <a:pt x="1066" y="39"/>
                    <a:pt x="1077" y="45"/>
                    <a:pt x="1089" y="49"/>
                  </a:cubicBezTo>
                  <a:cubicBezTo>
                    <a:pt x="1139" y="0"/>
                    <a:pt x="1234" y="16"/>
                    <a:pt x="1294" y="45"/>
                  </a:cubicBezTo>
                  <a:cubicBezTo>
                    <a:pt x="1294" y="52"/>
                    <a:pt x="1293" y="57"/>
                    <a:pt x="1286" y="55"/>
                  </a:cubicBezTo>
                  <a:cubicBezTo>
                    <a:pt x="1325" y="74"/>
                    <a:pt x="1364" y="99"/>
                    <a:pt x="1377" y="139"/>
                  </a:cubicBezTo>
                  <a:cubicBezTo>
                    <a:pt x="1387" y="141"/>
                    <a:pt x="1396" y="134"/>
                    <a:pt x="1400" y="145"/>
                  </a:cubicBezTo>
                  <a:cubicBezTo>
                    <a:pt x="1399" y="152"/>
                    <a:pt x="1391" y="152"/>
                    <a:pt x="1388" y="153"/>
                  </a:cubicBezTo>
                  <a:cubicBezTo>
                    <a:pt x="1415" y="207"/>
                    <a:pt x="1447" y="280"/>
                    <a:pt x="1522" y="264"/>
                  </a:cubicBezTo>
                  <a:cubicBezTo>
                    <a:pt x="1529" y="258"/>
                    <a:pt x="1533" y="241"/>
                    <a:pt x="1545" y="249"/>
                  </a:cubicBezTo>
                  <a:cubicBezTo>
                    <a:pt x="1550" y="318"/>
                    <a:pt x="1519" y="381"/>
                    <a:pt x="1444" y="374"/>
                  </a:cubicBezTo>
                  <a:close/>
                  <a:moveTo>
                    <a:pt x="842" y="434"/>
                  </a:moveTo>
                  <a:cubicBezTo>
                    <a:pt x="841" y="434"/>
                    <a:pt x="839" y="435"/>
                    <a:pt x="841" y="436"/>
                  </a:cubicBezTo>
                  <a:cubicBezTo>
                    <a:pt x="866" y="453"/>
                    <a:pt x="925" y="469"/>
                    <a:pt x="953" y="446"/>
                  </a:cubicBezTo>
                  <a:cubicBezTo>
                    <a:pt x="960" y="440"/>
                    <a:pt x="965" y="419"/>
                    <a:pt x="972" y="418"/>
                  </a:cubicBezTo>
                  <a:cubicBezTo>
                    <a:pt x="989" y="417"/>
                    <a:pt x="970" y="445"/>
                    <a:pt x="972" y="452"/>
                  </a:cubicBezTo>
                  <a:cubicBezTo>
                    <a:pt x="1003" y="439"/>
                    <a:pt x="1003" y="395"/>
                    <a:pt x="1022" y="371"/>
                  </a:cubicBezTo>
                  <a:cubicBezTo>
                    <a:pt x="991" y="372"/>
                    <a:pt x="970" y="370"/>
                    <a:pt x="948" y="363"/>
                  </a:cubicBezTo>
                  <a:cubicBezTo>
                    <a:pt x="936" y="359"/>
                    <a:pt x="921" y="356"/>
                    <a:pt x="914" y="346"/>
                  </a:cubicBezTo>
                  <a:cubicBezTo>
                    <a:pt x="924" y="337"/>
                    <a:pt x="936" y="344"/>
                    <a:pt x="952" y="341"/>
                  </a:cubicBezTo>
                  <a:cubicBezTo>
                    <a:pt x="973" y="337"/>
                    <a:pt x="985" y="315"/>
                    <a:pt x="998" y="310"/>
                  </a:cubicBezTo>
                  <a:cubicBezTo>
                    <a:pt x="985" y="330"/>
                    <a:pt x="968" y="348"/>
                    <a:pt x="941" y="351"/>
                  </a:cubicBezTo>
                  <a:cubicBezTo>
                    <a:pt x="1009" y="379"/>
                    <a:pt x="1091" y="350"/>
                    <a:pt x="1122" y="295"/>
                  </a:cubicBezTo>
                  <a:cubicBezTo>
                    <a:pt x="1124" y="287"/>
                    <a:pt x="1121" y="274"/>
                    <a:pt x="1125" y="269"/>
                  </a:cubicBezTo>
                  <a:cubicBezTo>
                    <a:pt x="1128" y="269"/>
                    <a:pt x="1127" y="265"/>
                    <a:pt x="1130" y="266"/>
                  </a:cubicBezTo>
                  <a:cubicBezTo>
                    <a:pt x="1140" y="271"/>
                    <a:pt x="1136" y="281"/>
                    <a:pt x="1140" y="291"/>
                  </a:cubicBezTo>
                  <a:cubicBezTo>
                    <a:pt x="1133" y="300"/>
                    <a:pt x="1136" y="312"/>
                    <a:pt x="1130" y="323"/>
                  </a:cubicBezTo>
                  <a:cubicBezTo>
                    <a:pt x="1179" y="311"/>
                    <a:pt x="1214" y="290"/>
                    <a:pt x="1234" y="251"/>
                  </a:cubicBezTo>
                  <a:cubicBezTo>
                    <a:pt x="1249" y="222"/>
                    <a:pt x="1249" y="192"/>
                    <a:pt x="1240" y="158"/>
                  </a:cubicBezTo>
                  <a:cubicBezTo>
                    <a:pt x="1238" y="151"/>
                    <a:pt x="1230" y="143"/>
                    <a:pt x="1236" y="136"/>
                  </a:cubicBezTo>
                  <a:cubicBezTo>
                    <a:pt x="1241" y="134"/>
                    <a:pt x="1242" y="138"/>
                    <a:pt x="1245" y="140"/>
                  </a:cubicBezTo>
                  <a:cubicBezTo>
                    <a:pt x="1241" y="151"/>
                    <a:pt x="1252" y="163"/>
                    <a:pt x="1253" y="174"/>
                  </a:cubicBezTo>
                  <a:cubicBezTo>
                    <a:pt x="1254" y="176"/>
                    <a:pt x="1258" y="175"/>
                    <a:pt x="1259" y="179"/>
                  </a:cubicBezTo>
                  <a:cubicBezTo>
                    <a:pt x="1264" y="208"/>
                    <a:pt x="1288" y="231"/>
                    <a:pt x="1317" y="244"/>
                  </a:cubicBezTo>
                  <a:cubicBezTo>
                    <a:pt x="1324" y="254"/>
                    <a:pt x="1335" y="263"/>
                    <a:pt x="1340" y="276"/>
                  </a:cubicBezTo>
                  <a:cubicBezTo>
                    <a:pt x="1342" y="282"/>
                    <a:pt x="1341" y="291"/>
                    <a:pt x="1347" y="296"/>
                  </a:cubicBezTo>
                  <a:cubicBezTo>
                    <a:pt x="1352" y="286"/>
                    <a:pt x="1346" y="280"/>
                    <a:pt x="1346" y="269"/>
                  </a:cubicBezTo>
                  <a:cubicBezTo>
                    <a:pt x="1357" y="263"/>
                    <a:pt x="1358" y="274"/>
                    <a:pt x="1363" y="279"/>
                  </a:cubicBezTo>
                  <a:cubicBezTo>
                    <a:pt x="1363" y="281"/>
                    <a:pt x="1360" y="279"/>
                    <a:pt x="1360" y="281"/>
                  </a:cubicBezTo>
                  <a:cubicBezTo>
                    <a:pt x="1371" y="297"/>
                    <a:pt x="1367" y="322"/>
                    <a:pt x="1362" y="342"/>
                  </a:cubicBezTo>
                  <a:cubicBezTo>
                    <a:pt x="1375" y="340"/>
                    <a:pt x="1375" y="326"/>
                    <a:pt x="1382" y="318"/>
                  </a:cubicBezTo>
                  <a:cubicBezTo>
                    <a:pt x="1390" y="300"/>
                    <a:pt x="1398" y="288"/>
                    <a:pt x="1400" y="266"/>
                  </a:cubicBezTo>
                  <a:cubicBezTo>
                    <a:pt x="1402" y="236"/>
                    <a:pt x="1389" y="212"/>
                    <a:pt x="1378" y="194"/>
                  </a:cubicBezTo>
                  <a:cubicBezTo>
                    <a:pt x="1373" y="184"/>
                    <a:pt x="1354" y="161"/>
                    <a:pt x="1356" y="154"/>
                  </a:cubicBezTo>
                  <a:cubicBezTo>
                    <a:pt x="1358" y="146"/>
                    <a:pt x="1369" y="149"/>
                    <a:pt x="1372" y="145"/>
                  </a:cubicBezTo>
                  <a:cubicBezTo>
                    <a:pt x="1330" y="131"/>
                    <a:pt x="1309" y="80"/>
                    <a:pt x="1255" y="90"/>
                  </a:cubicBezTo>
                  <a:cubicBezTo>
                    <a:pt x="1253" y="88"/>
                    <a:pt x="1249" y="87"/>
                    <a:pt x="1250" y="82"/>
                  </a:cubicBezTo>
                  <a:cubicBezTo>
                    <a:pt x="1287" y="68"/>
                    <a:pt x="1316" y="98"/>
                    <a:pt x="1341" y="112"/>
                  </a:cubicBezTo>
                  <a:cubicBezTo>
                    <a:pt x="1345" y="124"/>
                    <a:pt x="1357" y="128"/>
                    <a:pt x="1368" y="134"/>
                  </a:cubicBezTo>
                  <a:cubicBezTo>
                    <a:pt x="1344" y="99"/>
                    <a:pt x="1307" y="66"/>
                    <a:pt x="1261" y="65"/>
                  </a:cubicBezTo>
                  <a:cubicBezTo>
                    <a:pt x="1253" y="56"/>
                    <a:pt x="1266" y="54"/>
                    <a:pt x="1270" y="47"/>
                  </a:cubicBezTo>
                  <a:cubicBezTo>
                    <a:pt x="1225" y="27"/>
                    <a:pt x="1166" y="18"/>
                    <a:pt x="1115" y="40"/>
                  </a:cubicBezTo>
                  <a:cubicBezTo>
                    <a:pt x="1111" y="47"/>
                    <a:pt x="1104" y="51"/>
                    <a:pt x="1099" y="57"/>
                  </a:cubicBezTo>
                  <a:cubicBezTo>
                    <a:pt x="1105" y="61"/>
                    <a:pt x="1114" y="63"/>
                    <a:pt x="1118" y="69"/>
                  </a:cubicBezTo>
                  <a:cubicBezTo>
                    <a:pt x="1117" y="72"/>
                    <a:pt x="1117" y="77"/>
                    <a:pt x="1112" y="78"/>
                  </a:cubicBezTo>
                  <a:cubicBezTo>
                    <a:pt x="1106" y="79"/>
                    <a:pt x="1104" y="72"/>
                    <a:pt x="1099" y="69"/>
                  </a:cubicBezTo>
                  <a:cubicBezTo>
                    <a:pt x="1079" y="56"/>
                    <a:pt x="1040" y="42"/>
                    <a:pt x="1010" y="44"/>
                  </a:cubicBezTo>
                  <a:cubicBezTo>
                    <a:pt x="995" y="47"/>
                    <a:pt x="984" y="51"/>
                    <a:pt x="971" y="54"/>
                  </a:cubicBezTo>
                  <a:cubicBezTo>
                    <a:pt x="897" y="70"/>
                    <a:pt x="861" y="146"/>
                    <a:pt x="833" y="209"/>
                  </a:cubicBezTo>
                  <a:cubicBezTo>
                    <a:pt x="822" y="231"/>
                    <a:pt x="815" y="244"/>
                    <a:pt x="801" y="260"/>
                  </a:cubicBezTo>
                  <a:cubicBezTo>
                    <a:pt x="780" y="286"/>
                    <a:pt x="744" y="314"/>
                    <a:pt x="703" y="302"/>
                  </a:cubicBezTo>
                  <a:cubicBezTo>
                    <a:pt x="705" y="312"/>
                    <a:pt x="717" y="313"/>
                    <a:pt x="719" y="322"/>
                  </a:cubicBezTo>
                  <a:cubicBezTo>
                    <a:pt x="729" y="323"/>
                    <a:pt x="733" y="333"/>
                    <a:pt x="740" y="337"/>
                  </a:cubicBezTo>
                  <a:cubicBezTo>
                    <a:pt x="747" y="340"/>
                    <a:pt x="757" y="337"/>
                    <a:pt x="760" y="346"/>
                  </a:cubicBezTo>
                  <a:cubicBezTo>
                    <a:pt x="745" y="360"/>
                    <a:pt x="713" y="347"/>
                    <a:pt x="697" y="342"/>
                  </a:cubicBezTo>
                  <a:cubicBezTo>
                    <a:pt x="704" y="362"/>
                    <a:pt x="707" y="383"/>
                    <a:pt x="718" y="397"/>
                  </a:cubicBezTo>
                  <a:cubicBezTo>
                    <a:pt x="721" y="401"/>
                    <a:pt x="727" y="405"/>
                    <a:pt x="732" y="409"/>
                  </a:cubicBezTo>
                  <a:cubicBezTo>
                    <a:pt x="753" y="428"/>
                    <a:pt x="783" y="448"/>
                    <a:pt x="815" y="436"/>
                  </a:cubicBezTo>
                  <a:cubicBezTo>
                    <a:pt x="825" y="439"/>
                    <a:pt x="823" y="445"/>
                    <a:pt x="820" y="453"/>
                  </a:cubicBezTo>
                  <a:cubicBezTo>
                    <a:pt x="803" y="455"/>
                    <a:pt x="779" y="466"/>
                    <a:pt x="759" y="462"/>
                  </a:cubicBezTo>
                  <a:cubicBezTo>
                    <a:pt x="775" y="482"/>
                    <a:pt x="810" y="503"/>
                    <a:pt x="841" y="508"/>
                  </a:cubicBezTo>
                  <a:cubicBezTo>
                    <a:pt x="859" y="510"/>
                    <a:pt x="885" y="501"/>
                    <a:pt x="892" y="512"/>
                  </a:cubicBezTo>
                  <a:cubicBezTo>
                    <a:pt x="890" y="521"/>
                    <a:pt x="877" y="521"/>
                    <a:pt x="872" y="532"/>
                  </a:cubicBezTo>
                  <a:cubicBezTo>
                    <a:pt x="890" y="540"/>
                    <a:pt x="908" y="524"/>
                    <a:pt x="925" y="530"/>
                  </a:cubicBezTo>
                  <a:cubicBezTo>
                    <a:pt x="928" y="534"/>
                    <a:pt x="925" y="539"/>
                    <a:pt x="925" y="543"/>
                  </a:cubicBezTo>
                  <a:cubicBezTo>
                    <a:pt x="953" y="545"/>
                    <a:pt x="978" y="553"/>
                    <a:pt x="1005" y="543"/>
                  </a:cubicBezTo>
                  <a:cubicBezTo>
                    <a:pt x="998" y="536"/>
                    <a:pt x="988" y="534"/>
                    <a:pt x="985" y="524"/>
                  </a:cubicBezTo>
                  <a:cubicBezTo>
                    <a:pt x="952" y="534"/>
                    <a:pt x="900" y="503"/>
                    <a:pt x="920" y="467"/>
                  </a:cubicBezTo>
                  <a:cubicBezTo>
                    <a:pt x="881" y="465"/>
                    <a:pt x="838" y="457"/>
                    <a:pt x="823" y="428"/>
                  </a:cubicBezTo>
                  <a:cubicBezTo>
                    <a:pt x="832" y="416"/>
                    <a:pt x="859" y="434"/>
                    <a:pt x="867" y="417"/>
                  </a:cubicBezTo>
                  <a:cubicBezTo>
                    <a:pt x="846" y="410"/>
                    <a:pt x="827" y="394"/>
                    <a:pt x="818" y="376"/>
                  </a:cubicBezTo>
                  <a:cubicBezTo>
                    <a:pt x="814" y="369"/>
                    <a:pt x="807" y="357"/>
                    <a:pt x="813" y="347"/>
                  </a:cubicBezTo>
                  <a:cubicBezTo>
                    <a:pt x="828" y="345"/>
                    <a:pt x="820" y="367"/>
                    <a:pt x="834" y="363"/>
                  </a:cubicBezTo>
                  <a:cubicBezTo>
                    <a:pt x="828" y="356"/>
                    <a:pt x="821" y="346"/>
                    <a:pt x="818" y="336"/>
                  </a:cubicBezTo>
                  <a:cubicBezTo>
                    <a:pt x="815" y="326"/>
                    <a:pt x="810" y="302"/>
                    <a:pt x="815" y="296"/>
                  </a:cubicBezTo>
                  <a:cubicBezTo>
                    <a:pt x="817" y="302"/>
                    <a:pt x="829" y="306"/>
                    <a:pt x="823" y="313"/>
                  </a:cubicBezTo>
                  <a:cubicBezTo>
                    <a:pt x="865" y="352"/>
                    <a:pt x="922" y="305"/>
                    <a:pt x="936" y="261"/>
                  </a:cubicBezTo>
                  <a:cubicBezTo>
                    <a:pt x="942" y="242"/>
                    <a:pt x="941" y="220"/>
                    <a:pt x="948" y="202"/>
                  </a:cubicBezTo>
                  <a:cubicBezTo>
                    <a:pt x="955" y="198"/>
                    <a:pt x="963" y="188"/>
                    <a:pt x="965" y="183"/>
                  </a:cubicBezTo>
                  <a:cubicBezTo>
                    <a:pt x="958" y="186"/>
                    <a:pt x="950" y="203"/>
                    <a:pt x="942" y="190"/>
                  </a:cubicBezTo>
                  <a:cubicBezTo>
                    <a:pt x="962" y="156"/>
                    <a:pt x="998" y="113"/>
                    <a:pt x="1048" y="102"/>
                  </a:cubicBezTo>
                  <a:cubicBezTo>
                    <a:pt x="1080" y="94"/>
                    <a:pt x="1107" y="93"/>
                    <a:pt x="1142" y="92"/>
                  </a:cubicBezTo>
                  <a:cubicBezTo>
                    <a:pt x="1151" y="91"/>
                    <a:pt x="1157" y="87"/>
                    <a:pt x="1159" y="100"/>
                  </a:cubicBezTo>
                  <a:cubicBezTo>
                    <a:pt x="1151" y="109"/>
                    <a:pt x="1148" y="102"/>
                    <a:pt x="1140" y="102"/>
                  </a:cubicBezTo>
                  <a:cubicBezTo>
                    <a:pt x="1115" y="98"/>
                    <a:pt x="1099" y="105"/>
                    <a:pt x="1081" y="107"/>
                  </a:cubicBezTo>
                  <a:cubicBezTo>
                    <a:pt x="1031" y="111"/>
                    <a:pt x="990" y="136"/>
                    <a:pt x="967" y="171"/>
                  </a:cubicBezTo>
                  <a:cubicBezTo>
                    <a:pt x="974" y="171"/>
                    <a:pt x="980" y="169"/>
                    <a:pt x="983" y="164"/>
                  </a:cubicBezTo>
                  <a:cubicBezTo>
                    <a:pt x="992" y="166"/>
                    <a:pt x="995" y="170"/>
                    <a:pt x="991" y="179"/>
                  </a:cubicBezTo>
                  <a:cubicBezTo>
                    <a:pt x="986" y="177"/>
                    <a:pt x="986" y="181"/>
                    <a:pt x="982" y="181"/>
                  </a:cubicBezTo>
                  <a:cubicBezTo>
                    <a:pt x="956" y="198"/>
                    <a:pt x="955" y="230"/>
                    <a:pt x="947" y="260"/>
                  </a:cubicBezTo>
                  <a:cubicBezTo>
                    <a:pt x="938" y="295"/>
                    <a:pt x="915" y="318"/>
                    <a:pt x="887" y="333"/>
                  </a:cubicBezTo>
                  <a:cubicBezTo>
                    <a:pt x="877" y="333"/>
                    <a:pt x="868" y="342"/>
                    <a:pt x="856" y="342"/>
                  </a:cubicBezTo>
                  <a:cubicBezTo>
                    <a:pt x="844" y="342"/>
                    <a:pt x="835" y="333"/>
                    <a:pt x="826" y="333"/>
                  </a:cubicBezTo>
                  <a:cubicBezTo>
                    <a:pt x="831" y="353"/>
                    <a:pt x="844" y="365"/>
                    <a:pt x="864" y="367"/>
                  </a:cubicBezTo>
                  <a:cubicBezTo>
                    <a:pt x="860" y="381"/>
                    <a:pt x="836" y="375"/>
                    <a:pt x="826" y="371"/>
                  </a:cubicBezTo>
                  <a:cubicBezTo>
                    <a:pt x="836" y="396"/>
                    <a:pt x="858" y="406"/>
                    <a:pt x="885" y="408"/>
                  </a:cubicBezTo>
                  <a:cubicBezTo>
                    <a:pt x="882" y="427"/>
                    <a:pt x="857" y="431"/>
                    <a:pt x="842" y="434"/>
                  </a:cubicBezTo>
                  <a:close/>
                  <a:moveTo>
                    <a:pt x="1496" y="277"/>
                  </a:moveTo>
                  <a:cubicBezTo>
                    <a:pt x="1431" y="269"/>
                    <a:pt x="1405" y="202"/>
                    <a:pt x="1377" y="156"/>
                  </a:cubicBezTo>
                  <a:cubicBezTo>
                    <a:pt x="1376" y="156"/>
                    <a:pt x="1375" y="156"/>
                    <a:pt x="1373" y="156"/>
                  </a:cubicBezTo>
                  <a:cubicBezTo>
                    <a:pt x="1373" y="158"/>
                    <a:pt x="1371" y="158"/>
                    <a:pt x="1370" y="159"/>
                  </a:cubicBezTo>
                  <a:cubicBezTo>
                    <a:pt x="1380" y="182"/>
                    <a:pt x="1402" y="208"/>
                    <a:pt x="1407" y="237"/>
                  </a:cubicBezTo>
                  <a:cubicBezTo>
                    <a:pt x="1414" y="277"/>
                    <a:pt x="1401" y="306"/>
                    <a:pt x="1386" y="337"/>
                  </a:cubicBezTo>
                  <a:cubicBezTo>
                    <a:pt x="1380" y="340"/>
                    <a:pt x="1378" y="347"/>
                    <a:pt x="1373" y="352"/>
                  </a:cubicBezTo>
                  <a:cubicBezTo>
                    <a:pt x="1384" y="374"/>
                    <a:pt x="1389" y="411"/>
                    <a:pt x="1360" y="419"/>
                  </a:cubicBezTo>
                  <a:cubicBezTo>
                    <a:pt x="1363" y="441"/>
                    <a:pt x="1353" y="456"/>
                    <a:pt x="1350" y="477"/>
                  </a:cubicBezTo>
                  <a:cubicBezTo>
                    <a:pt x="1380" y="482"/>
                    <a:pt x="1412" y="475"/>
                    <a:pt x="1420" y="448"/>
                  </a:cubicBezTo>
                  <a:cubicBezTo>
                    <a:pt x="1405" y="445"/>
                    <a:pt x="1382" y="444"/>
                    <a:pt x="1382" y="431"/>
                  </a:cubicBezTo>
                  <a:cubicBezTo>
                    <a:pt x="1421" y="449"/>
                    <a:pt x="1474" y="434"/>
                    <a:pt x="1487" y="396"/>
                  </a:cubicBezTo>
                  <a:cubicBezTo>
                    <a:pt x="1465" y="398"/>
                    <a:pt x="1449" y="389"/>
                    <a:pt x="1433" y="381"/>
                  </a:cubicBezTo>
                  <a:cubicBezTo>
                    <a:pt x="1417" y="373"/>
                    <a:pt x="1403" y="368"/>
                    <a:pt x="1406" y="353"/>
                  </a:cubicBezTo>
                  <a:cubicBezTo>
                    <a:pt x="1420" y="358"/>
                    <a:pt x="1430" y="364"/>
                    <a:pt x="1444" y="366"/>
                  </a:cubicBezTo>
                  <a:cubicBezTo>
                    <a:pt x="1504" y="372"/>
                    <a:pt x="1536" y="322"/>
                    <a:pt x="1533" y="270"/>
                  </a:cubicBezTo>
                  <a:cubicBezTo>
                    <a:pt x="1521" y="275"/>
                    <a:pt x="1512" y="279"/>
                    <a:pt x="1496" y="277"/>
                  </a:cubicBezTo>
                  <a:close/>
                  <a:moveTo>
                    <a:pt x="936" y="463"/>
                  </a:moveTo>
                  <a:cubicBezTo>
                    <a:pt x="916" y="485"/>
                    <a:pt x="939" y="511"/>
                    <a:pt x="963" y="515"/>
                  </a:cubicBezTo>
                  <a:cubicBezTo>
                    <a:pt x="968" y="512"/>
                    <a:pt x="976" y="511"/>
                    <a:pt x="981" y="508"/>
                  </a:cubicBezTo>
                  <a:cubicBezTo>
                    <a:pt x="1005" y="528"/>
                    <a:pt x="1034" y="543"/>
                    <a:pt x="1061" y="561"/>
                  </a:cubicBezTo>
                  <a:cubicBezTo>
                    <a:pt x="1096" y="570"/>
                    <a:pt x="1129" y="581"/>
                    <a:pt x="1162" y="579"/>
                  </a:cubicBezTo>
                  <a:cubicBezTo>
                    <a:pt x="1188" y="585"/>
                    <a:pt x="1228" y="583"/>
                    <a:pt x="1249" y="569"/>
                  </a:cubicBezTo>
                  <a:cubicBezTo>
                    <a:pt x="1253" y="570"/>
                    <a:pt x="1254" y="567"/>
                    <a:pt x="1259" y="568"/>
                  </a:cubicBezTo>
                  <a:cubicBezTo>
                    <a:pt x="1294" y="534"/>
                    <a:pt x="1332" y="497"/>
                    <a:pt x="1346" y="446"/>
                  </a:cubicBezTo>
                  <a:cubicBezTo>
                    <a:pt x="1343" y="436"/>
                    <a:pt x="1348" y="430"/>
                    <a:pt x="1349" y="422"/>
                  </a:cubicBezTo>
                  <a:cubicBezTo>
                    <a:pt x="1349" y="420"/>
                    <a:pt x="1350" y="417"/>
                    <a:pt x="1350" y="417"/>
                  </a:cubicBezTo>
                  <a:cubicBezTo>
                    <a:pt x="1350" y="404"/>
                    <a:pt x="1346" y="393"/>
                    <a:pt x="1344" y="384"/>
                  </a:cubicBezTo>
                  <a:cubicBezTo>
                    <a:pt x="1340" y="370"/>
                    <a:pt x="1343" y="355"/>
                    <a:pt x="1339" y="341"/>
                  </a:cubicBezTo>
                  <a:cubicBezTo>
                    <a:pt x="1342" y="333"/>
                    <a:pt x="1344" y="317"/>
                    <a:pt x="1336" y="311"/>
                  </a:cubicBezTo>
                  <a:cubicBezTo>
                    <a:pt x="1343" y="251"/>
                    <a:pt x="1277" y="244"/>
                    <a:pt x="1256" y="204"/>
                  </a:cubicBezTo>
                  <a:cubicBezTo>
                    <a:pt x="1255" y="278"/>
                    <a:pt x="1198" y="322"/>
                    <a:pt x="1127" y="333"/>
                  </a:cubicBezTo>
                  <a:cubicBezTo>
                    <a:pt x="1121" y="337"/>
                    <a:pt x="1118" y="344"/>
                    <a:pt x="1112" y="347"/>
                  </a:cubicBezTo>
                  <a:cubicBezTo>
                    <a:pt x="1107" y="345"/>
                    <a:pt x="1102" y="341"/>
                    <a:pt x="1101" y="340"/>
                  </a:cubicBezTo>
                  <a:cubicBezTo>
                    <a:pt x="1105" y="328"/>
                    <a:pt x="1126" y="325"/>
                    <a:pt x="1123" y="310"/>
                  </a:cubicBezTo>
                  <a:cubicBezTo>
                    <a:pt x="1115" y="322"/>
                    <a:pt x="1096" y="341"/>
                    <a:pt x="1084" y="348"/>
                  </a:cubicBezTo>
                  <a:cubicBezTo>
                    <a:pt x="1070" y="357"/>
                    <a:pt x="1051" y="359"/>
                    <a:pt x="1037" y="370"/>
                  </a:cubicBezTo>
                  <a:cubicBezTo>
                    <a:pt x="1016" y="384"/>
                    <a:pt x="1017" y="420"/>
                    <a:pt x="1001" y="442"/>
                  </a:cubicBezTo>
                  <a:cubicBezTo>
                    <a:pt x="992" y="454"/>
                    <a:pt x="981" y="456"/>
                    <a:pt x="970" y="467"/>
                  </a:cubicBezTo>
                  <a:cubicBezTo>
                    <a:pt x="980" y="472"/>
                    <a:pt x="990" y="479"/>
                    <a:pt x="995" y="490"/>
                  </a:cubicBezTo>
                  <a:cubicBezTo>
                    <a:pt x="993" y="493"/>
                    <a:pt x="992" y="496"/>
                    <a:pt x="987" y="495"/>
                  </a:cubicBezTo>
                  <a:cubicBezTo>
                    <a:pt x="981" y="486"/>
                    <a:pt x="970" y="471"/>
                    <a:pt x="957" y="477"/>
                  </a:cubicBezTo>
                  <a:cubicBezTo>
                    <a:pt x="952" y="489"/>
                    <a:pt x="961" y="497"/>
                    <a:pt x="961" y="505"/>
                  </a:cubicBezTo>
                  <a:cubicBezTo>
                    <a:pt x="949" y="502"/>
                    <a:pt x="944" y="489"/>
                    <a:pt x="946" y="475"/>
                  </a:cubicBezTo>
                  <a:cubicBezTo>
                    <a:pt x="942" y="476"/>
                    <a:pt x="938" y="483"/>
                    <a:pt x="935" y="478"/>
                  </a:cubicBezTo>
                  <a:cubicBezTo>
                    <a:pt x="937" y="463"/>
                    <a:pt x="961" y="462"/>
                    <a:pt x="962" y="451"/>
                  </a:cubicBezTo>
                  <a:cubicBezTo>
                    <a:pt x="955" y="456"/>
                    <a:pt x="947" y="461"/>
                    <a:pt x="936" y="463"/>
                  </a:cubicBezTo>
                  <a:close/>
                  <a:moveTo>
                    <a:pt x="1351" y="345"/>
                  </a:moveTo>
                  <a:cubicBezTo>
                    <a:pt x="1353" y="335"/>
                    <a:pt x="1361" y="314"/>
                    <a:pt x="1354" y="306"/>
                  </a:cubicBezTo>
                  <a:cubicBezTo>
                    <a:pt x="1352" y="320"/>
                    <a:pt x="1350" y="334"/>
                    <a:pt x="1351" y="345"/>
                  </a:cubicBezTo>
                  <a:close/>
                  <a:moveTo>
                    <a:pt x="1361" y="409"/>
                  </a:moveTo>
                  <a:cubicBezTo>
                    <a:pt x="1373" y="400"/>
                    <a:pt x="1372" y="375"/>
                    <a:pt x="1365" y="361"/>
                  </a:cubicBezTo>
                  <a:cubicBezTo>
                    <a:pt x="1360" y="361"/>
                    <a:pt x="1356" y="361"/>
                    <a:pt x="1352" y="360"/>
                  </a:cubicBezTo>
                  <a:cubicBezTo>
                    <a:pt x="1351" y="378"/>
                    <a:pt x="1358" y="394"/>
                    <a:pt x="1361" y="409"/>
                  </a:cubicBezTo>
                  <a:close/>
                  <a:moveTo>
                    <a:pt x="1326" y="514"/>
                  </a:moveTo>
                  <a:cubicBezTo>
                    <a:pt x="1334" y="508"/>
                    <a:pt x="1344" y="510"/>
                    <a:pt x="1354" y="504"/>
                  </a:cubicBezTo>
                  <a:cubicBezTo>
                    <a:pt x="1350" y="499"/>
                    <a:pt x="1347" y="492"/>
                    <a:pt x="1341" y="489"/>
                  </a:cubicBezTo>
                  <a:cubicBezTo>
                    <a:pt x="1337" y="498"/>
                    <a:pt x="1327" y="506"/>
                    <a:pt x="1326" y="514"/>
                  </a:cubicBezTo>
                  <a:close/>
                  <a:moveTo>
                    <a:pt x="399" y="573"/>
                  </a:moveTo>
                  <a:cubicBezTo>
                    <a:pt x="402" y="569"/>
                    <a:pt x="408" y="568"/>
                    <a:pt x="415" y="568"/>
                  </a:cubicBezTo>
                  <a:cubicBezTo>
                    <a:pt x="414" y="554"/>
                    <a:pt x="410" y="540"/>
                    <a:pt x="405" y="525"/>
                  </a:cubicBezTo>
                  <a:cubicBezTo>
                    <a:pt x="391" y="542"/>
                    <a:pt x="370" y="554"/>
                    <a:pt x="361" y="576"/>
                  </a:cubicBezTo>
                  <a:cubicBezTo>
                    <a:pt x="370" y="576"/>
                    <a:pt x="374" y="586"/>
                    <a:pt x="374" y="590"/>
                  </a:cubicBezTo>
                  <a:cubicBezTo>
                    <a:pt x="389" y="584"/>
                    <a:pt x="374" y="571"/>
                    <a:pt x="371" y="561"/>
                  </a:cubicBezTo>
                  <a:cubicBezTo>
                    <a:pt x="373" y="561"/>
                    <a:pt x="373" y="560"/>
                    <a:pt x="374" y="560"/>
                  </a:cubicBezTo>
                  <a:cubicBezTo>
                    <a:pt x="381" y="562"/>
                    <a:pt x="382" y="569"/>
                    <a:pt x="389" y="571"/>
                  </a:cubicBezTo>
                  <a:cubicBezTo>
                    <a:pt x="394" y="561"/>
                    <a:pt x="394" y="558"/>
                    <a:pt x="393" y="545"/>
                  </a:cubicBezTo>
                  <a:cubicBezTo>
                    <a:pt x="395" y="545"/>
                    <a:pt x="396" y="543"/>
                    <a:pt x="399" y="543"/>
                  </a:cubicBezTo>
                  <a:cubicBezTo>
                    <a:pt x="411" y="548"/>
                    <a:pt x="400" y="565"/>
                    <a:pt x="399" y="573"/>
                  </a:cubicBezTo>
                  <a:close/>
                  <a:moveTo>
                    <a:pt x="383" y="596"/>
                  </a:moveTo>
                  <a:cubicBezTo>
                    <a:pt x="392" y="592"/>
                    <a:pt x="400" y="593"/>
                    <a:pt x="408" y="598"/>
                  </a:cubicBezTo>
                  <a:cubicBezTo>
                    <a:pt x="412" y="593"/>
                    <a:pt x="418" y="583"/>
                    <a:pt x="414" y="574"/>
                  </a:cubicBezTo>
                  <a:cubicBezTo>
                    <a:pt x="403" y="584"/>
                    <a:pt x="386" y="580"/>
                    <a:pt x="383" y="596"/>
                  </a:cubicBezTo>
                  <a:close/>
                  <a:moveTo>
                    <a:pt x="361" y="632"/>
                  </a:moveTo>
                  <a:cubicBezTo>
                    <a:pt x="364" y="614"/>
                    <a:pt x="375" y="595"/>
                    <a:pt x="359" y="579"/>
                  </a:cubicBezTo>
                  <a:cubicBezTo>
                    <a:pt x="353" y="597"/>
                    <a:pt x="352" y="617"/>
                    <a:pt x="361" y="632"/>
                  </a:cubicBezTo>
                  <a:close/>
                  <a:moveTo>
                    <a:pt x="1209" y="605"/>
                  </a:moveTo>
                  <a:cubicBezTo>
                    <a:pt x="1202" y="605"/>
                    <a:pt x="1209" y="599"/>
                    <a:pt x="1204" y="598"/>
                  </a:cubicBezTo>
                  <a:cubicBezTo>
                    <a:pt x="1207" y="599"/>
                    <a:pt x="1209" y="593"/>
                    <a:pt x="1206" y="593"/>
                  </a:cubicBezTo>
                  <a:cubicBezTo>
                    <a:pt x="1178" y="596"/>
                    <a:pt x="1142" y="593"/>
                    <a:pt x="1119" y="586"/>
                  </a:cubicBezTo>
                  <a:cubicBezTo>
                    <a:pt x="1123" y="637"/>
                    <a:pt x="1192" y="644"/>
                    <a:pt x="1209" y="605"/>
                  </a:cubicBezTo>
                  <a:close/>
                  <a:moveTo>
                    <a:pt x="1221" y="613"/>
                  </a:moveTo>
                  <a:cubicBezTo>
                    <a:pt x="1209" y="628"/>
                    <a:pt x="1179" y="649"/>
                    <a:pt x="1153" y="642"/>
                  </a:cubicBezTo>
                  <a:cubicBezTo>
                    <a:pt x="1144" y="640"/>
                    <a:pt x="1138" y="633"/>
                    <a:pt x="1129" y="631"/>
                  </a:cubicBezTo>
                  <a:cubicBezTo>
                    <a:pt x="1126" y="623"/>
                    <a:pt x="1117" y="621"/>
                    <a:pt x="1113" y="614"/>
                  </a:cubicBezTo>
                  <a:cubicBezTo>
                    <a:pt x="1115" y="605"/>
                    <a:pt x="1111" y="594"/>
                    <a:pt x="1108" y="588"/>
                  </a:cubicBezTo>
                  <a:cubicBezTo>
                    <a:pt x="1101" y="588"/>
                    <a:pt x="1100" y="597"/>
                    <a:pt x="1093" y="598"/>
                  </a:cubicBezTo>
                  <a:cubicBezTo>
                    <a:pt x="1095" y="616"/>
                    <a:pt x="1108" y="631"/>
                    <a:pt x="1119" y="641"/>
                  </a:cubicBezTo>
                  <a:cubicBezTo>
                    <a:pt x="1142" y="664"/>
                    <a:pt x="1178" y="683"/>
                    <a:pt x="1210" y="661"/>
                  </a:cubicBezTo>
                  <a:cubicBezTo>
                    <a:pt x="1201" y="683"/>
                    <a:pt x="1168" y="689"/>
                    <a:pt x="1150" y="672"/>
                  </a:cubicBezTo>
                  <a:cubicBezTo>
                    <a:pt x="1121" y="663"/>
                    <a:pt x="1092" y="633"/>
                    <a:pt x="1084" y="606"/>
                  </a:cubicBezTo>
                  <a:cubicBezTo>
                    <a:pt x="1079" y="614"/>
                    <a:pt x="1075" y="621"/>
                    <a:pt x="1073" y="629"/>
                  </a:cubicBezTo>
                  <a:cubicBezTo>
                    <a:pt x="1078" y="637"/>
                    <a:pt x="1082" y="643"/>
                    <a:pt x="1089" y="649"/>
                  </a:cubicBezTo>
                  <a:cubicBezTo>
                    <a:pt x="1098" y="655"/>
                    <a:pt x="1109" y="664"/>
                    <a:pt x="1117" y="669"/>
                  </a:cubicBezTo>
                  <a:cubicBezTo>
                    <a:pt x="1131" y="678"/>
                    <a:pt x="1148" y="690"/>
                    <a:pt x="1162" y="694"/>
                  </a:cubicBezTo>
                  <a:cubicBezTo>
                    <a:pt x="1193" y="702"/>
                    <a:pt x="1225" y="681"/>
                    <a:pt x="1241" y="660"/>
                  </a:cubicBezTo>
                  <a:cubicBezTo>
                    <a:pt x="1245" y="654"/>
                    <a:pt x="1246" y="647"/>
                    <a:pt x="1250" y="641"/>
                  </a:cubicBezTo>
                  <a:cubicBezTo>
                    <a:pt x="1257" y="631"/>
                    <a:pt x="1273" y="622"/>
                    <a:pt x="1264" y="608"/>
                  </a:cubicBezTo>
                  <a:cubicBezTo>
                    <a:pt x="1262" y="610"/>
                    <a:pt x="1249" y="603"/>
                    <a:pt x="1250" y="610"/>
                  </a:cubicBezTo>
                  <a:cubicBezTo>
                    <a:pt x="1248" y="613"/>
                    <a:pt x="1258" y="620"/>
                    <a:pt x="1255" y="624"/>
                  </a:cubicBezTo>
                  <a:cubicBezTo>
                    <a:pt x="1247" y="627"/>
                    <a:pt x="1241" y="621"/>
                    <a:pt x="1236" y="616"/>
                  </a:cubicBezTo>
                  <a:cubicBezTo>
                    <a:pt x="1238" y="608"/>
                    <a:pt x="1235" y="598"/>
                    <a:pt x="1233" y="590"/>
                  </a:cubicBezTo>
                  <a:cubicBezTo>
                    <a:pt x="1230" y="593"/>
                    <a:pt x="1222" y="592"/>
                    <a:pt x="1221" y="594"/>
                  </a:cubicBezTo>
                  <a:cubicBezTo>
                    <a:pt x="1225" y="598"/>
                    <a:pt x="1221" y="607"/>
                    <a:pt x="1221" y="613"/>
                  </a:cubicBezTo>
                  <a:close/>
                  <a:moveTo>
                    <a:pt x="349" y="649"/>
                  </a:moveTo>
                  <a:cubicBezTo>
                    <a:pt x="345" y="639"/>
                    <a:pt x="339" y="628"/>
                    <a:pt x="332" y="619"/>
                  </a:cubicBezTo>
                  <a:cubicBezTo>
                    <a:pt x="325" y="611"/>
                    <a:pt x="314" y="599"/>
                    <a:pt x="305" y="605"/>
                  </a:cubicBezTo>
                  <a:cubicBezTo>
                    <a:pt x="316" y="618"/>
                    <a:pt x="336" y="633"/>
                    <a:pt x="349" y="649"/>
                  </a:cubicBezTo>
                  <a:close/>
                  <a:moveTo>
                    <a:pt x="378" y="604"/>
                  </a:moveTo>
                  <a:cubicBezTo>
                    <a:pt x="375" y="612"/>
                    <a:pt x="370" y="618"/>
                    <a:pt x="369" y="627"/>
                  </a:cubicBezTo>
                  <a:cubicBezTo>
                    <a:pt x="379" y="624"/>
                    <a:pt x="385" y="616"/>
                    <a:pt x="391" y="609"/>
                  </a:cubicBezTo>
                  <a:cubicBezTo>
                    <a:pt x="394" y="609"/>
                    <a:pt x="400" y="605"/>
                    <a:pt x="396" y="603"/>
                  </a:cubicBezTo>
                  <a:cubicBezTo>
                    <a:pt x="394" y="604"/>
                    <a:pt x="385" y="606"/>
                    <a:pt x="378" y="604"/>
                  </a:cubicBezTo>
                  <a:close/>
                  <a:moveTo>
                    <a:pt x="1277" y="620"/>
                  </a:moveTo>
                  <a:cubicBezTo>
                    <a:pt x="1277" y="621"/>
                    <a:pt x="1277" y="622"/>
                    <a:pt x="1277" y="623"/>
                  </a:cubicBezTo>
                  <a:cubicBezTo>
                    <a:pt x="1256" y="653"/>
                    <a:pt x="1234" y="698"/>
                    <a:pt x="1190" y="704"/>
                  </a:cubicBezTo>
                  <a:cubicBezTo>
                    <a:pt x="1168" y="706"/>
                    <a:pt x="1149" y="701"/>
                    <a:pt x="1134" y="691"/>
                  </a:cubicBezTo>
                  <a:cubicBezTo>
                    <a:pt x="1132" y="689"/>
                    <a:pt x="1131" y="685"/>
                    <a:pt x="1128" y="684"/>
                  </a:cubicBezTo>
                  <a:cubicBezTo>
                    <a:pt x="1125" y="682"/>
                    <a:pt x="1121" y="683"/>
                    <a:pt x="1118" y="681"/>
                  </a:cubicBezTo>
                  <a:cubicBezTo>
                    <a:pt x="1103" y="673"/>
                    <a:pt x="1094" y="657"/>
                    <a:pt x="1078" y="655"/>
                  </a:cubicBezTo>
                  <a:cubicBezTo>
                    <a:pt x="1071" y="646"/>
                    <a:pt x="1059" y="636"/>
                    <a:pt x="1058" y="625"/>
                  </a:cubicBezTo>
                  <a:cubicBezTo>
                    <a:pt x="1040" y="636"/>
                    <a:pt x="1007" y="653"/>
                    <a:pt x="993" y="664"/>
                  </a:cubicBezTo>
                  <a:cubicBezTo>
                    <a:pt x="988" y="667"/>
                    <a:pt x="982" y="669"/>
                    <a:pt x="980" y="671"/>
                  </a:cubicBezTo>
                  <a:cubicBezTo>
                    <a:pt x="975" y="677"/>
                    <a:pt x="982" y="691"/>
                    <a:pt x="985" y="699"/>
                  </a:cubicBezTo>
                  <a:cubicBezTo>
                    <a:pt x="987" y="706"/>
                    <a:pt x="991" y="713"/>
                    <a:pt x="992" y="721"/>
                  </a:cubicBezTo>
                  <a:cubicBezTo>
                    <a:pt x="1000" y="721"/>
                    <a:pt x="1009" y="724"/>
                    <a:pt x="1014" y="722"/>
                  </a:cubicBezTo>
                  <a:cubicBezTo>
                    <a:pt x="1017" y="717"/>
                    <a:pt x="1014" y="702"/>
                    <a:pt x="1017" y="694"/>
                  </a:cubicBezTo>
                  <a:cubicBezTo>
                    <a:pt x="1023" y="692"/>
                    <a:pt x="1025" y="694"/>
                    <a:pt x="1031" y="691"/>
                  </a:cubicBezTo>
                  <a:cubicBezTo>
                    <a:pt x="1040" y="698"/>
                    <a:pt x="1051" y="700"/>
                    <a:pt x="1064" y="704"/>
                  </a:cubicBezTo>
                  <a:cubicBezTo>
                    <a:pt x="1080" y="708"/>
                    <a:pt x="1094" y="715"/>
                    <a:pt x="1108" y="721"/>
                  </a:cubicBezTo>
                  <a:cubicBezTo>
                    <a:pt x="1126" y="728"/>
                    <a:pt x="1143" y="733"/>
                    <a:pt x="1160" y="741"/>
                  </a:cubicBezTo>
                  <a:cubicBezTo>
                    <a:pt x="1176" y="748"/>
                    <a:pt x="1193" y="756"/>
                    <a:pt x="1208" y="766"/>
                  </a:cubicBezTo>
                  <a:cubicBezTo>
                    <a:pt x="1223" y="776"/>
                    <a:pt x="1231" y="796"/>
                    <a:pt x="1253" y="794"/>
                  </a:cubicBezTo>
                  <a:cubicBezTo>
                    <a:pt x="1247" y="757"/>
                    <a:pt x="1269" y="713"/>
                    <a:pt x="1276" y="680"/>
                  </a:cubicBezTo>
                  <a:cubicBezTo>
                    <a:pt x="1287" y="660"/>
                    <a:pt x="1301" y="643"/>
                    <a:pt x="1307" y="619"/>
                  </a:cubicBezTo>
                  <a:cubicBezTo>
                    <a:pt x="1294" y="619"/>
                    <a:pt x="1291" y="616"/>
                    <a:pt x="1277" y="616"/>
                  </a:cubicBezTo>
                  <a:cubicBezTo>
                    <a:pt x="1277" y="618"/>
                    <a:pt x="1277" y="619"/>
                    <a:pt x="1277" y="620"/>
                  </a:cubicBezTo>
                  <a:close/>
                  <a:moveTo>
                    <a:pt x="1354" y="654"/>
                  </a:moveTo>
                  <a:cubicBezTo>
                    <a:pt x="1359" y="652"/>
                    <a:pt x="1362" y="647"/>
                    <a:pt x="1368" y="645"/>
                  </a:cubicBezTo>
                  <a:cubicBezTo>
                    <a:pt x="1359" y="633"/>
                    <a:pt x="1342" y="631"/>
                    <a:pt x="1326" y="624"/>
                  </a:cubicBezTo>
                  <a:cubicBezTo>
                    <a:pt x="1325" y="624"/>
                    <a:pt x="1324" y="624"/>
                    <a:pt x="1324" y="625"/>
                  </a:cubicBezTo>
                  <a:cubicBezTo>
                    <a:pt x="1331" y="637"/>
                    <a:pt x="1340" y="647"/>
                    <a:pt x="1354" y="654"/>
                  </a:cubicBezTo>
                  <a:close/>
                  <a:moveTo>
                    <a:pt x="401" y="676"/>
                  </a:moveTo>
                  <a:cubicBezTo>
                    <a:pt x="398" y="680"/>
                    <a:pt x="383" y="681"/>
                    <a:pt x="376" y="681"/>
                  </a:cubicBezTo>
                  <a:cubicBezTo>
                    <a:pt x="374" y="681"/>
                    <a:pt x="373" y="682"/>
                    <a:pt x="371" y="682"/>
                  </a:cubicBezTo>
                  <a:cubicBezTo>
                    <a:pt x="350" y="681"/>
                    <a:pt x="337" y="664"/>
                    <a:pt x="310" y="662"/>
                  </a:cubicBezTo>
                  <a:cubicBezTo>
                    <a:pt x="296" y="661"/>
                    <a:pt x="281" y="664"/>
                    <a:pt x="268" y="669"/>
                  </a:cubicBezTo>
                  <a:cubicBezTo>
                    <a:pt x="249" y="675"/>
                    <a:pt x="239" y="680"/>
                    <a:pt x="227" y="696"/>
                  </a:cubicBezTo>
                  <a:cubicBezTo>
                    <a:pt x="224" y="743"/>
                    <a:pt x="247" y="768"/>
                    <a:pt x="263" y="799"/>
                  </a:cubicBezTo>
                  <a:cubicBezTo>
                    <a:pt x="285" y="819"/>
                    <a:pt x="305" y="840"/>
                    <a:pt x="340" y="841"/>
                  </a:cubicBezTo>
                  <a:cubicBezTo>
                    <a:pt x="360" y="841"/>
                    <a:pt x="377" y="825"/>
                    <a:pt x="395" y="826"/>
                  </a:cubicBezTo>
                  <a:cubicBezTo>
                    <a:pt x="405" y="826"/>
                    <a:pt x="415" y="832"/>
                    <a:pt x="426" y="831"/>
                  </a:cubicBezTo>
                  <a:cubicBezTo>
                    <a:pt x="443" y="828"/>
                    <a:pt x="459" y="805"/>
                    <a:pt x="467" y="791"/>
                  </a:cubicBezTo>
                  <a:cubicBezTo>
                    <a:pt x="470" y="786"/>
                    <a:pt x="475" y="781"/>
                    <a:pt x="476" y="778"/>
                  </a:cubicBezTo>
                  <a:cubicBezTo>
                    <a:pt x="494" y="737"/>
                    <a:pt x="494" y="690"/>
                    <a:pt x="466" y="656"/>
                  </a:cubicBezTo>
                  <a:cubicBezTo>
                    <a:pt x="454" y="651"/>
                    <a:pt x="447" y="636"/>
                    <a:pt x="434" y="632"/>
                  </a:cubicBezTo>
                  <a:cubicBezTo>
                    <a:pt x="406" y="625"/>
                    <a:pt x="380" y="644"/>
                    <a:pt x="366" y="659"/>
                  </a:cubicBezTo>
                  <a:cubicBezTo>
                    <a:pt x="374" y="668"/>
                    <a:pt x="379" y="670"/>
                    <a:pt x="393" y="666"/>
                  </a:cubicBezTo>
                  <a:cubicBezTo>
                    <a:pt x="395" y="658"/>
                    <a:pt x="386" y="653"/>
                    <a:pt x="391" y="649"/>
                  </a:cubicBezTo>
                  <a:cubicBezTo>
                    <a:pt x="402" y="652"/>
                    <a:pt x="409" y="667"/>
                    <a:pt x="401" y="676"/>
                  </a:cubicBezTo>
                  <a:close/>
                  <a:moveTo>
                    <a:pt x="1263" y="792"/>
                  </a:moveTo>
                  <a:cubicBezTo>
                    <a:pt x="1267" y="787"/>
                    <a:pt x="1265" y="781"/>
                    <a:pt x="1270" y="776"/>
                  </a:cubicBezTo>
                  <a:cubicBezTo>
                    <a:pt x="1269" y="756"/>
                    <a:pt x="1278" y="745"/>
                    <a:pt x="1286" y="731"/>
                  </a:cubicBezTo>
                  <a:cubicBezTo>
                    <a:pt x="1303" y="702"/>
                    <a:pt x="1320" y="681"/>
                    <a:pt x="1342" y="660"/>
                  </a:cubicBezTo>
                  <a:cubicBezTo>
                    <a:pt x="1330" y="654"/>
                    <a:pt x="1326" y="640"/>
                    <a:pt x="1315" y="634"/>
                  </a:cubicBezTo>
                  <a:cubicBezTo>
                    <a:pt x="1285" y="673"/>
                    <a:pt x="1260" y="741"/>
                    <a:pt x="1263" y="792"/>
                  </a:cubicBezTo>
                  <a:close/>
                  <a:moveTo>
                    <a:pt x="1352" y="669"/>
                  </a:moveTo>
                  <a:cubicBezTo>
                    <a:pt x="1329" y="682"/>
                    <a:pt x="1310" y="707"/>
                    <a:pt x="1296" y="731"/>
                  </a:cubicBezTo>
                  <a:cubicBezTo>
                    <a:pt x="1284" y="751"/>
                    <a:pt x="1278" y="769"/>
                    <a:pt x="1279" y="791"/>
                  </a:cubicBezTo>
                  <a:cubicBezTo>
                    <a:pt x="1306" y="737"/>
                    <a:pt x="1344" y="689"/>
                    <a:pt x="1405" y="672"/>
                  </a:cubicBezTo>
                  <a:cubicBezTo>
                    <a:pt x="1403" y="662"/>
                    <a:pt x="1403" y="651"/>
                    <a:pt x="1398" y="644"/>
                  </a:cubicBezTo>
                  <a:cubicBezTo>
                    <a:pt x="1380" y="645"/>
                    <a:pt x="1364" y="657"/>
                    <a:pt x="1352" y="669"/>
                  </a:cubicBezTo>
                  <a:close/>
                  <a:moveTo>
                    <a:pt x="941" y="689"/>
                  </a:moveTo>
                  <a:cubicBezTo>
                    <a:pt x="931" y="702"/>
                    <a:pt x="923" y="718"/>
                    <a:pt x="909" y="727"/>
                  </a:cubicBezTo>
                  <a:cubicBezTo>
                    <a:pt x="903" y="742"/>
                    <a:pt x="889" y="749"/>
                    <a:pt x="880" y="761"/>
                  </a:cubicBezTo>
                  <a:cubicBezTo>
                    <a:pt x="866" y="777"/>
                    <a:pt x="858" y="798"/>
                    <a:pt x="842" y="813"/>
                  </a:cubicBezTo>
                  <a:cubicBezTo>
                    <a:pt x="841" y="821"/>
                    <a:pt x="835" y="828"/>
                    <a:pt x="830" y="836"/>
                  </a:cubicBezTo>
                  <a:cubicBezTo>
                    <a:pt x="822" y="862"/>
                    <a:pt x="800" y="876"/>
                    <a:pt x="791" y="900"/>
                  </a:cubicBezTo>
                  <a:cubicBezTo>
                    <a:pt x="783" y="924"/>
                    <a:pt x="795" y="952"/>
                    <a:pt x="794" y="983"/>
                  </a:cubicBezTo>
                  <a:cubicBezTo>
                    <a:pt x="804" y="1002"/>
                    <a:pt x="824" y="1019"/>
                    <a:pt x="847" y="1026"/>
                  </a:cubicBezTo>
                  <a:cubicBezTo>
                    <a:pt x="873" y="1034"/>
                    <a:pt x="913" y="1043"/>
                    <a:pt x="936" y="1026"/>
                  </a:cubicBezTo>
                  <a:cubicBezTo>
                    <a:pt x="918" y="996"/>
                    <a:pt x="923" y="952"/>
                    <a:pt x="943" y="930"/>
                  </a:cubicBezTo>
                  <a:cubicBezTo>
                    <a:pt x="941" y="905"/>
                    <a:pt x="919" y="884"/>
                    <a:pt x="892" y="883"/>
                  </a:cubicBezTo>
                  <a:cubicBezTo>
                    <a:pt x="887" y="883"/>
                    <a:pt x="881" y="889"/>
                    <a:pt x="876" y="883"/>
                  </a:cubicBezTo>
                  <a:cubicBezTo>
                    <a:pt x="883" y="868"/>
                    <a:pt x="909" y="877"/>
                    <a:pt x="922" y="879"/>
                  </a:cubicBezTo>
                  <a:cubicBezTo>
                    <a:pt x="924" y="867"/>
                    <a:pt x="910" y="863"/>
                    <a:pt x="912" y="854"/>
                  </a:cubicBezTo>
                  <a:cubicBezTo>
                    <a:pt x="927" y="858"/>
                    <a:pt x="939" y="872"/>
                    <a:pt x="932" y="889"/>
                  </a:cubicBezTo>
                  <a:cubicBezTo>
                    <a:pt x="937" y="893"/>
                    <a:pt x="941" y="897"/>
                    <a:pt x="946" y="900"/>
                  </a:cubicBezTo>
                  <a:cubicBezTo>
                    <a:pt x="955" y="907"/>
                    <a:pt x="955" y="922"/>
                    <a:pt x="968" y="924"/>
                  </a:cubicBezTo>
                  <a:cubicBezTo>
                    <a:pt x="972" y="903"/>
                    <a:pt x="969" y="887"/>
                    <a:pt x="978" y="876"/>
                  </a:cubicBezTo>
                  <a:cubicBezTo>
                    <a:pt x="972" y="862"/>
                    <a:pt x="976" y="848"/>
                    <a:pt x="972" y="833"/>
                  </a:cubicBezTo>
                  <a:cubicBezTo>
                    <a:pt x="971" y="829"/>
                    <a:pt x="968" y="826"/>
                    <a:pt x="967" y="822"/>
                  </a:cubicBezTo>
                  <a:cubicBezTo>
                    <a:pt x="966" y="817"/>
                    <a:pt x="968" y="812"/>
                    <a:pt x="967" y="807"/>
                  </a:cubicBezTo>
                  <a:cubicBezTo>
                    <a:pt x="965" y="793"/>
                    <a:pt x="958" y="781"/>
                    <a:pt x="956" y="770"/>
                  </a:cubicBezTo>
                  <a:cubicBezTo>
                    <a:pt x="953" y="755"/>
                    <a:pt x="965" y="740"/>
                    <a:pt x="983" y="750"/>
                  </a:cubicBezTo>
                  <a:cubicBezTo>
                    <a:pt x="985" y="738"/>
                    <a:pt x="975" y="730"/>
                    <a:pt x="983" y="722"/>
                  </a:cubicBezTo>
                  <a:cubicBezTo>
                    <a:pt x="978" y="708"/>
                    <a:pt x="972" y="693"/>
                    <a:pt x="963" y="679"/>
                  </a:cubicBezTo>
                  <a:cubicBezTo>
                    <a:pt x="957" y="683"/>
                    <a:pt x="949" y="685"/>
                    <a:pt x="941" y="689"/>
                  </a:cubicBezTo>
                  <a:close/>
                  <a:moveTo>
                    <a:pt x="1320" y="785"/>
                  </a:moveTo>
                  <a:cubicBezTo>
                    <a:pt x="1336" y="786"/>
                    <a:pt x="1344" y="779"/>
                    <a:pt x="1356" y="771"/>
                  </a:cubicBezTo>
                  <a:cubicBezTo>
                    <a:pt x="1366" y="765"/>
                    <a:pt x="1378" y="763"/>
                    <a:pt x="1387" y="758"/>
                  </a:cubicBezTo>
                  <a:cubicBezTo>
                    <a:pt x="1393" y="755"/>
                    <a:pt x="1398" y="751"/>
                    <a:pt x="1405" y="748"/>
                  </a:cubicBezTo>
                  <a:cubicBezTo>
                    <a:pt x="1425" y="741"/>
                    <a:pt x="1447" y="735"/>
                    <a:pt x="1464" y="725"/>
                  </a:cubicBezTo>
                  <a:cubicBezTo>
                    <a:pt x="1458" y="722"/>
                    <a:pt x="1453" y="718"/>
                    <a:pt x="1453" y="711"/>
                  </a:cubicBezTo>
                  <a:cubicBezTo>
                    <a:pt x="1421" y="709"/>
                    <a:pt x="1400" y="725"/>
                    <a:pt x="1380" y="731"/>
                  </a:cubicBezTo>
                  <a:cubicBezTo>
                    <a:pt x="1397" y="713"/>
                    <a:pt x="1424" y="704"/>
                    <a:pt x="1457" y="701"/>
                  </a:cubicBezTo>
                  <a:cubicBezTo>
                    <a:pt x="1450" y="694"/>
                    <a:pt x="1442" y="692"/>
                    <a:pt x="1441" y="681"/>
                  </a:cubicBezTo>
                  <a:cubicBezTo>
                    <a:pt x="1416" y="689"/>
                    <a:pt x="1393" y="710"/>
                    <a:pt x="1365" y="716"/>
                  </a:cubicBezTo>
                  <a:cubicBezTo>
                    <a:pt x="1381" y="701"/>
                    <a:pt x="1404" y="692"/>
                    <a:pt x="1422" y="679"/>
                  </a:cubicBezTo>
                  <a:cubicBezTo>
                    <a:pt x="1355" y="691"/>
                    <a:pt x="1321" y="735"/>
                    <a:pt x="1292" y="786"/>
                  </a:cubicBezTo>
                  <a:cubicBezTo>
                    <a:pt x="1309" y="780"/>
                    <a:pt x="1316" y="757"/>
                    <a:pt x="1329" y="752"/>
                  </a:cubicBezTo>
                  <a:cubicBezTo>
                    <a:pt x="1324" y="760"/>
                    <a:pt x="1321" y="770"/>
                    <a:pt x="1315" y="777"/>
                  </a:cubicBezTo>
                  <a:cubicBezTo>
                    <a:pt x="1325" y="772"/>
                    <a:pt x="1331" y="763"/>
                    <a:pt x="1342" y="758"/>
                  </a:cubicBezTo>
                  <a:cubicBezTo>
                    <a:pt x="1336" y="768"/>
                    <a:pt x="1329" y="777"/>
                    <a:pt x="1320" y="785"/>
                  </a:cubicBezTo>
                  <a:close/>
                  <a:moveTo>
                    <a:pt x="1078" y="735"/>
                  </a:moveTo>
                  <a:cubicBezTo>
                    <a:pt x="1131" y="746"/>
                    <a:pt x="1173" y="767"/>
                    <a:pt x="1215" y="788"/>
                  </a:cubicBezTo>
                  <a:cubicBezTo>
                    <a:pt x="1221" y="791"/>
                    <a:pt x="1215" y="787"/>
                    <a:pt x="1215" y="787"/>
                  </a:cubicBezTo>
                  <a:cubicBezTo>
                    <a:pt x="1209" y="780"/>
                    <a:pt x="1204" y="776"/>
                    <a:pt x="1196" y="772"/>
                  </a:cubicBezTo>
                  <a:cubicBezTo>
                    <a:pt x="1169" y="756"/>
                    <a:pt x="1135" y="734"/>
                    <a:pt x="1102" y="731"/>
                  </a:cubicBezTo>
                  <a:cubicBezTo>
                    <a:pt x="1082" y="720"/>
                    <a:pt x="1054" y="711"/>
                    <a:pt x="1026" y="707"/>
                  </a:cubicBezTo>
                  <a:cubicBezTo>
                    <a:pt x="1025" y="712"/>
                    <a:pt x="1024" y="713"/>
                    <a:pt x="1024" y="720"/>
                  </a:cubicBezTo>
                  <a:cubicBezTo>
                    <a:pt x="1037" y="728"/>
                    <a:pt x="1058" y="731"/>
                    <a:pt x="1078" y="735"/>
                  </a:cubicBezTo>
                  <a:close/>
                  <a:moveTo>
                    <a:pt x="1463" y="737"/>
                  </a:moveTo>
                  <a:cubicBezTo>
                    <a:pt x="1439" y="748"/>
                    <a:pt x="1415" y="755"/>
                    <a:pt x="1391" y="767"/>
                  </a:cubicBezTo>
                  <a:cubicBezTo>
                    <a:pt x="1383" y="771"/>
                    <a:pt x="1374" y="775"/>
                    <a:pt x="1365" y="777"/>
                  </a:cubicBezTo>
                  <a:cubicBezTo>
                    <a:pt x="1356" y="784"/>
                    <a:pt x="1346" y="791"/>
                    <a:pt x="1337" y="798"/>
                  </a:cubicBezTo>
                  <a:cubicBezTo>
                    <a:pt x="1316" y="907"/>
                    <a:pt x="1316" y="1002"/>
                    <a:pt x="1304" y="1112"/>
                  </a:cubicBezTo>
                  <a:cubicBezTo>
                    <a:pt x="1321" y="1111"/>
                    <a:pt x="1336" y="1101"/>
                    <a:pt x="1356" y="1095"/>
                  </a:cubicBezTo>
                  <a:cubicBezTo>
                    <a:pt x="1387" y="1085"/>
                    <a:pt x="1423" y="1085"/>
                    <a:pt x="1447" y="1072"/>
                  </a:cubicBezTo>
                  <a:cubicBezTo>
                    <a:pt x="1445" y="1073"/>
                    <a:pt x="1454" y="1068"/>
                    <a:pt x="1453" y="1069"/>
                  </a:cubicBezTo>
                  <a:cubicBezTo>
                    <a:pt x="1457" y="1064"/>
                    <a:pt x="1457" y="1055"/>
                    <a:pt x="1462" y="1054"/>
                  </a:cubicBezTo>
                  <a:cubicBezTo>
                    <a:pt x="1464" y="1028"/>
                    <a:pt x="1486" y="985"/>
                    <a:pt x="1467" y="962"/>
                  </a:cubicBezTo>
                  <a:cubicBezTo>
                    <a:pt x="1469" y="956"/>
                    <a:pt x="1464" y="946"/>
                    <a:pt x="1467" y="942"/>
                  </a:cubicBezTo>
                  <a:cubicBezTo>
                    <a:pt x="1460" y="937"/>
                    <a:pt x="1452" y="925"/>
                    <a:pt x="1456" y="917"/>
                  </a:cubicBezTo>
                  <a:cubicBezTo>
                    <a:pt x="1451" y="909"/>
                    <a:pt x="1445" y="905"/>
                    <a:pt x="1448" y="895"/>
                  </a:cubicBezTo>
                  <a:cubicBezTo>
                    <a:pt x="1440" y="894"/>
                    <a:pt x="1446" y="886"/>
                    <a:pt x="1443" y="880"/>
                  </a:cubicBezTo>
                  <a:cubicBezTo>
                    <a:pt x="1454" y="862"/>
                    <a:pt x="1478" y="861"/>
                    <a:pt x="1486" y="842"/>
                  </a:cubicBezTo>
                  <a:cubicBezTo>
                    <a:pt x="1488" y="837"/>
                    <a:pt x="1487" y="823"/>
                    <a:pt x="1488" y="812"/>
                  </a:cubicBezTo>
                  <a:cubicBezTo>
                    <a:pt x="1489" y="791"/>
                    <a:pt x="1487" y="765"/>
                    <a:pt x="1497" y="750"/>
                  </a:cubicBezTo>
                  <a:cubicBezTo>
                    <a:pt x="1494" y="740"/>
                    <a:pt x="1500" y="734"/>
                    <a:pt x="1497" y="725"/>
                  </a:cubicBezTo>
                  <a:cubicBezTo>
                    <a:pt x="1480" y="723"/>
                    <a:pt x="1472" y="733"/>
                    <a:pt x="1463" y="737"/>
                  </a:cubicBezTo>
                  <a:close/>
                  <a:moveTo>
                    <a:pt x="1138" y="762"/>
                  </a:moveTo>
                  <a:cubicBezTo>
                    <a:pt x="1097" y="748"/>
                    <a:pt x="1043" y="737"/>
                    <a:pt x="998" y="732"/>
                  </a:cubicBezTo>
                  <a:cubicBezTo>
                    <a:pt x="997" y="729"/>
                    <a:pt x="995" y="737"/>
                    <a:pt x="992" y="737"/>
                  </a:cubicBezTo>
                  <a:cubicBezTo>
                    <a:pt x="993" y="742"/>
                    <a:pt x="993" y="747"/>
                    <a:pt x="993" y="755"/>
                  </a:cubicBezTo>
                  <a:cubicBezTo>
                    <a:pt x="1026" y="756"/>
                    <a:pt x="1056" y="768"/>
                    <a:pt x="1087" y="773"/>
                  </a:cubicBezTo>
                  <a:cubicBezTo>
                    <a:pt x="1115" y="778"/>
                    <a:pt x="1139" y="788"/>
                    <a:pt x="1164" y="793"/>
                  </a:cubicBezTo>
                  <a:cubicBezTo>
                    <a:pt x="1180" y="797"/>
                    <a:pt x="1198" y="796"/>
                    <a:pt x="1213" y="797"/>
                  </a:cubicBezTo>
                  <a:cubicBezTo>
                    <a:pt x="1185" y="789"/>
                    <a:pt x="1162" y="771"/>
                    <a:pt x="1138" y="762"/>
                  </a:cubicBezTo>
                  <a:close/>
                  <a:moveTo>
                    <a:pt x="1499" y="822"/>
                  </a:moveTo>
                  <a:cubicBezTo>
                    <a:pt x="1504" y="824"/>
                    <a:pt x="1504" y="827"/>
                    <a:pt x="1504" y="832"/>
                  </a:cubicBezTo>
                  <a:cubicBezTo>
                    <a:pt x="1504" y="847"/>
                    <a:pt x="1467" y="868"/>
                    <a:pt x="1459" y="884"/>
                  </a:cubicBezTo>
                  <a:cubicBezTo>
                    <a:pt x="1472" y="894"/>
                    <a:pt x="1479" y="883"/>
                    <a:pt x="1494" y="879"/>
                  </a:cubicBezTo>
                  <a:cubicBezTo>
                    <a:pt x="1501" y="873"/>
                    <a:pt x="1504" y="863"/>
                    <a:pt x="1512" y="858"/>
                  </a:cubicBezTo>
                  <a:cubicBezTo>
                    <a:pt x="1515" y="852"/>
                    <a:pt x="1517" y="839"/>
                    <a:pt x="1525" y="842"/>
                  </a:cubicBezTo>
                  <a:cubicBezTo>
                    <a:pt x="1515" y="866"/>
                    <a:pt x="1505" y="887"/>
                    <a:pt x="1482" y="897"/>
                  </a:cubicBezTo>
                  <a:cubicBezTo>
                    <a:pt x="1476" y="899"/>
                    <a:pt x="1464" y="897"/>
                    <a:pt x="1464" y="909"/>
                  </a:cubicBezTo>
                  <a:cubicBezTo>
                    <a:pt x="1472" y="912"/>
                    <a:pt x="1487" y="910"/>
                    <a:pt x="1494" y="907"/>
                  </a:cubicBezTo>
                  <a:cubicBezTo>
                    <a:pt x="1508" y="899"/>
                    <a:pt x="1510" y="881"/>
                    <a:pt x="1524" y="876"/>
                  </a:cubicBezTo>
                  <a:cubicBezTo>
                    <a:pt x="1514" y="898"/>
                    <a:pt x="1503" y="920"/>
                    <a:pt x="1471" y="920"/>
                  </a:cubicBezTo>
                  <a:cubicBezTo>
                    <a:pt x="1472" y="925"/>
                    <a:pt x="1469" y="925"/>
                    <a:pt x="1469" y="929"/>
                  </a:cubicBezTo>
                  <a:cubicBezTo>
                    <a:pt x="1470" y="929"/>
                    <a:pt x="1471" y="930"/>
                    <a:pt x="1471" y="932"/>
                  </a:cubicBezTo>
                  <a:cubicBezTo>
                    <a:pt x="1493" y="941"/>
                    <a:pt x="1517" y="919"/>
                    <a:pt x="1524" y="898"/>
                  </a:cubicBezTo>
                  <a:cubicBezTo>
                    <a:pt x="1528" y="897"/>
                    <a:pt x="1528" y="891"/>
                    <a:pt x="1534" y="892"/>
                  </a:cubicBezTo>
                  <a:cubicBezTo>
                    <a:pt x="1526" y="919"/>
                    <a:pt x="1510" y="939"/>
                    <a:pt x="1481" y="945"/>
                  </a:cubicBezTo>
                  <a:cubicBezTo>
                    <a:pt x="1482" y="949"/>
                    <a:pt x="1481" y="951"/>
                    <a:pt x="1479" y="954"/>
                  </a:cubicBezTo>
                  <a:cubicBezTo>
                    <a:pt x="1484" y="953"/>
                    <a:pt x="1488" y="957"/>
                    <a:pt x="1493" y="959"/>
                  </a:cubicBezTo>
                  <a:cubicBezTo>
                    <a:pt x="1523" y="946"/>
                    <a:pt x="1545" y="917"/>
                    <a:pt x="1545" y="884"/>
                  </a:cubicBezTo>
                  <a:cubicBezTo>
                    <a:pt x="1546" y="854"/>
                    <a:pt x="1525" y="830"/>
                    <a:pt x="1522" y="799"/>
                  </a:cubicBezTo>
                  <a:cubicBezTo>
                    <a:pt x="1524" y="787"/>
                    <a:pt x="1525" y="771"/>
                    <a:pt x="1520" y="757"/>
                  </a:cubicBezTo>
                  <a:cubicBezTo>
                    <a:pt x="1491" y="759"/>
                    <a:pt x="1502" y="799"/>
                    <a:pt x="1499" y="822"/>
                  </a:cubicBezTo>
                  <a:close/>
                  <a:moveTo>
                    <a:pt x="1165" y="803"/>
                  </a:moveTo>
                  <a:cubicBezTo>
                    <a:pt x="1150" y="801"/>
                    <a:pt x="1133" y="792"/>
                    <a:pt x="1115" y="787"/>
                  </a:cubicBezTo>
                  <a:cubicBezTo>
                    <a:pt x="1104" y="784"/>
                    <a:pt x="1093" y="783"/>
                    <a:pt x="1084" y="782"/>
                  </a:cubicBezTo>
                  <a:cubicBezTo>
                    <a:pt x="1077" y="781"/>
                    <a:pt x="1072" y="779"/>
                    <a:pt x="1066" y="777"/>
                  </a:cubicBezTo>
                  <a:cubicBezTo>
                    <a:pt x="1033" y="769"/>
                    <a:pt x="1003" y="769"/>
                    <a:pt x="976" y="760"/>
                  </a:cubicBezTo>
                  <a:cubicBezTo>
                    <a:pt x="974" y="759"/>
                    <a:pt x="969" y="763"/>
                    <a:pt x="967" y="763"/>
                  </a:cubicBezTo>
                  <a:cubicBezTo>
                    <a:pt x="979" y="801"/>
                    <a:pt x="981" y="839"/>
                    <a:pt x="992" y="880"/>
                  </a:cubicBezTo>
                  <a:cubicBezTo>
                    <a:pt x="1000" y="873"/>
                    <a:pt x="1004" y="862"/>
                    <a:pt x="1021" y="863"/>
                  </a:cubicBezTo>
                  <a:cubicBezTo>
                    <a:pt x="1037" y="877"/>
                    <a:pt x="1043" y="895"/>
                    <a:pt x="1037" y="915"/>
                  </a:cubicBezTo>
                  <a:cubicBezTo>
                    <a:pt x="1035" y="923"/>
                    <a:pt x="1028" y="930"/>
                    <a:pt x="1033" y="937"/>
                  </a:cubicBezTo>
                  <a:cubicBezTo>
                    <a:pt x="1051" y="933"/>
                    <a:pt x="1067" y="935"/>
                    <a:pt x="1082" y="929"/>
                  </a:cubicBezTo>
                  <a:cubicBezTo>
                    <a:pt x="1095" y="923"/>
                    <a:pt x="1108" y="906"/>
                    <a:pt x="1127" y="915"/>
                  </a:cubicBezTo>
                  <a:cubicBezTo>
                    <a:pt x="1137" y="950"/>
                    <a:pt x="1100" y="955"/>
                    <a:pt x="1084" y="971"/>
                  </a:cubicBezTo>
                  <a:cubicBezTo>
                    <a:pt x="1107" y="964"/>
                    <a:pt x="1124" y="964"/>
                    <a:pt x="1149" y="962"/>
                  </a:cubicBezTo>
                  <a:cubicBezTo>
                    <a:pt x="1158" y="969"/>
                    <a:pt x="1147" y="980"/>
                    <a:pt x="1147" y="986"/>
                  </a:cubicBezTo>
                  <a:cubicBezTo>
                    <a:pt x="1147" y="991"/>
                    <a:pt x="1151" y="993"/>
                    <a:pt x="1148" y="1001"/>
                  </a:cubicBezTo>
                  <a:cubicBezTo>
                    <a:pt x="1138" y="1009"/>
                    <a:pt x="1121" y="1021"/>
                    <a:pt x="1107" y="1029"/>
                  </a:cubicBezTo>
                  <a:cubicBezTo>
                    <a:pt x="1117" y="1032"/>
                    <a:pt x="1122" y="1055"/>
                    <a:pt x="1105" y="1056"/>
                  </a:cubicBezTo>
                  <a:cubicBezTo>
                    <a:pt x="1081" y="1057"/>
                    <a:pt x="1042" y="1047"/>
                    <a:pt x="1023" y="1045"/>
                  </a:cubicBezTo>
                  <a:cubicBezTo>
                    <a:pt x="1027" y="1067"/>
                    <a:pt x="1032" y="1087"/>
                    <a:pt x="1042" y="1104"/>
                  </a:cubicBezTo>
                  <a:cubicBezTo>
                    <a:pt x="1105" y="1111"/>
                    <a:pt x="1186" y="1112"/>
                    <a:pt x="1239" y="1102"/>
                  </a:cubicBezTo>
                  <a:cubicBezTo>
                    <a:pt x="1231" y="1054"/>
                    <a:pt x="1239" y="1008"/>
                    <a:pt x="1234" y="960"/>
                  </a:cubicBezTo>
                  <a:cubicBezTo>
                    <a:pt x="1231" y="935"/>
                    <a:pt x="1225" y="910"/>
                    <a:pt x="1221" y="883"/>
                  </a:cubicBezTo>
                  <a:cubicBezTo>
                    <a:pt x="1219" y="866"/>
                    <a:pt x="1221" y="856"/>
                    <a:pt x="1215" y="842"/>
                  </a:cubicBezTo>
                  <a:cubicBezTo>
                    <a:pt x="1218" y="831"/>
                    <a:pt x="1211" y="821"/>
                    <a:pt x="1209" y="811"/>
                  </a:cubicBezTo>
                  <a:cubicBezTo>
                    <a:pt x="1197" y="804"/>
                    <a:pt x="1181" y="806"/>
                    <a:pt x="1165" y="803"/>
                  </a:cubicBezTo>
                  <a:close/>
                  <a:moveTo>
                    <a:pt x="1223" y="816"/>
                  </a:moveTo>
                  <a:cubicBezTo>
                    <a:pt x="1232" y="851"/>
                    <a:pt x="1231" y="888"/>
                    <a:pt x="1238" y="927"/>
                  </a:cubicBezTo>
                  <a:cubicBezTo>
                    <a:pt x="1239" y="933"/>
                    <a:pt x="1242" y="940"/>
                    <a:pt x="1243" y="947"/>
                  </a:cubicBezTo>
                  <a:cubicBezTo>
                    <a:pt x="1250" y="1000"/>
                    <a:pt x="1241" y="1060"/>
                    <a:pt x="1250" y="1106"/>
                  </a:cubicBezTo>
                  <a:cubicBezTo>
                    <a:pt x="1248" y="1109"/>
                    <a:pt x="1242" y="1108"/>
                    <a:pt x="1241" y="1112"/>
                  </a:cubicBezTo>
                  <a:cubicBezTo>
                    <a:pt x="1247" y="1132"/>
                    <a:pt x="1275" y="1135"/>
                    <a:pt x="1294" y="1121"/>
                  </a:cubicBezTo>
                  <a:cubicBezTo>
                    <a:pt x="1303" y="1014"/>
                    <a:pt x="1308" y="902"/>
                    <a:pt x="1325" y="802"/>
                  </a:cubicBezTo>
                  <a:cubicBezTo>
                    <a:pt x="1325" y="801"/>
                    <a:pt x="1324" y="801"/>
                    <a:pt x="1322" y="801"/>
                  </a:cubicBezTo>
                  <a:cubicBezTo>
                    <a:pt x="1301" y="825"/>
                    <a:pt x="1256" y="821"/>
                    <a:pt x="1223" y="816"/>
                  </a:cubicBezTo>
                  <a:close/>
                  <a:moveTo>
                    <a:pt x="638" y="929"/>
                  </a:moveTo>
                  <a:cubicBezTo>
                    <a:pt x="629" y="934"/>
                    <a:pt x="620" y="928"/>
                    <a:pt x="611" y="928"/>
                  </a:cubicBezTo>
                  <a:cubicBezTo>
                    <a:pt x="593" y="927"/>
                    <a:pt x="572" y="931"/>
                    <a:pt x="552" y="932"/>
                  </a:cubicBezTo>
                  <a:cubicBezTo>
                    <a:pt x="517" y="933"/>
                    <a:pt x="479" y="933"/>
                    <a:pt x="441" y="932"/>
                  </a:cubicBezTo>
                  <a:cubicBezTo>
                    <a:pt x="437" y="931"/>
                    <a:pt x="431" y="931"/>
                    <a:pt x="427" y="932"/>
                  </a:cubicBezTo>
                  <a:cubicBezTo>
                    <a:pt x="370" y="937"/>
                    <a:pt x="323" y="934"/>
                    <a:pt x="272" y="937"/>
                  </a:cubicBezTo>
                  <a:cubicBezTo>
                    <a:pt x="258" y="937"/>
                    <a:pt x="241" y="940"/>
                    <a:pt x="232" y="938"/>
                  </a:cubicBezTo>
                  <a:cubicBezTo>
                    <a:pt x="211" y="934"/>
                    <a:pt x="209" y="919"/>
                    <a:pt x="209" y="905"/>
                  </a:cubicBezTo>
                  <a:cubicBezTo>
                    <a:pt x="209" y="888"/>
                    <a:pt x="213" y="873"/>
                    <a:pt x="223" y="864"/>
                  </a:cubicBezTo>
                  <a:cubicBezTo>
                    <a:pt x="243" y="866"/>
                    <a:pt x="267" y="859"/>
                    <a:pt x="282" y="864"/>
                  </a:cubicBezTo>
                  <a:cubicBezTo>
                    <a:pt x="304" y="861"/>
                    <a:pt x="333" y="865"/>
                    <a:pt x="356" y="866"/>
                  </a:cubicBezTo>
                  <a:cubicBezTo>
                    <a:pt x="376" y="866"/>
                    <a:pt x="397" y="863"/>
                    <a:pt x="418" y="862"/>
                  </a:cubicBezTo>
                  <a:cubicBezTo>
                    <a:pt x="440" y="861"/>
                    <a:pt x="463" y="865"/>
                    <a:pt x="486" y="863"/>
                  </a:cubicBezTo>
                  <a:cubicBezTo>
                    <a:pt x="544" y="858"/>
                    <a:pt x="598" y="864"/>
                    <a:pt x="651" y="864"/>
                  </a:cubicBezTo>
                  <a:cubicBezTo>
                    <a:pt x="648" y="858"/>
                    <a:pt x="641" y="854"/>
                    <a:pt x="634" y="849"/>
                  </a:cubicBezTo>
                  <a:cubicBezTo>
                    <a:pt x="624" y="842"/>
                    <a:pt x="616" y="832"/>
                    <a:pt x="603" y="834"/>
                  </a:cubicBezTo>
                  <a:cubicBezTo>
                    <a:pt x="593" y="827"/>
                    <a:pt x="577" y="827"/>
                    <a:pt x="563" y="827"/>
                  </a:cubicBezTo>
                  <a:cubicBezTo>
                    <a:pt x="523" y="827"/>
                    <a:pt x="491" y="836"/>
                    <a:pt x="452" y="828"/>
                  </a:cubicBezTo>
                  <a:cubicBezTo>
                    <a:pt x="442" y="839"/>
                    <a:pt x="428" y="844"/>
                    <a:pt x="409" y="841"/>
                  </a:cubicBezTo>
                  <a:cubicBezTo>
                    <a:pt x="407" y="842"/>
                    <a:pt x="411" y="849"/>
                    <a:pt x="405" y="849"/>
                  </a:cubicBezTo>
                  <a:cubicBezTo>
                    <a:pt x="400" y="851"/>
                    <a:pt x="401" y="846"/>
                    <a:pt x="398" y="847"/>
                  </a:cubicBezTo>
                  <a:cubicBezTo>
                    <a:pt x="399" y="853"/>
                    <a:pt x="396" y="855"/>
                    <a:pt x="393" y="857"/>
                  </a:cubicBezTo>
                  <a:cubicBezTo>
                    <a:pt x="388" y="857"/>
                    <a:pt x="389" y="852"/>
                    <a:pt x="386" y="851"/>
                  </a:cubicBezTo>
                  <a:cubicBezTo>
                    <a:pt x="387" y="855"/>
                    <a:pt x="380" y="858"/>
                    <a:pt x="376" y="854"/>
                  </a:cubicBezTo>
                  <a:cubicBezTo>
                    <a:pt x="376" y="849"/>
                    <a:pt x="380" y="847"/>
                    <a:pt x="380" y="842"/>
                  </a:cubicBezTo>
                  <a:cubicBezTo>
                    <a:pt x="356" y="856"/>
                    <a:pt x="323" y="851"/>
                    <a:pt x="299" y="841"/>
                  </a:cubicBezTo>
                  <a:cubicBezTo>
                    <a:pt x="267" y="853"/>
                    <a:pt x="240" y="841"/>
                    <a:pt x="208" y="854"/>
                  </a:cubicBezTo>
                  <a:cubicBezTo>
                    <a:pt x="199" y="874"/>
                    <a:pt x="187" y="903"/>
                    <a:pt x="201" y="924"/>
                  </a:cubicBezTo>
                  <a:cubicBezTo>
                    <a:pt x="199" y="926"/>
                    <a:pt x="198" y="929"/>
                    <a:pt x="198" y="934"/>
                  </a:cubicBezTo>
                  <a:cubicBezTo>
                    <a:pt x="208" y="948"/>
                    <a:pt x="235" y="944"/>
                    <a:pt x="262" y="943"/>
                  </a:cubicBezTo>
                  <a:cubicBezTo>
                    <a:pt x="289" y="941"/>
                    <a:pt x="322" y="942"/>
                    <a:pt x="353" y="942"/>
                  </a:cubicBezTo>
                  <a:cubicBezTo>
                    <a:pt x="396" y="941"/>
                    <a:pt x="455" y="944"/>
                    <a:pt x="499" y="944"/>
                  </a:cubicBezTo>
                  <a:cubicBezTo>
                    <a:pt x="525" y="944"/>
                    <a:pt x="554" y="944"/>
                    <a:pt x="577" y="943"/>
                  </a:cubicBezTo>
                  <a:cubicBezTo>
                    <a:pt x="608" y="942"/>
                    <a:pt x="635" y="941"/>
                    <a:pt x="659" y="933"/>
                  </a:cubicBezTo>
                  <a:cubicBezTo>
                    <a:pt x="661" y="926"/>
                    <a:pt x="652" y="915"/>
                    <a:pt x="643" y="914"/>
                  </a:cubicBezTo>
                  <a:cubicBezTo>
                    <a:pt x="643" y="917"/>
                    <a:pt x="643" y="925"/>
                    <a:pt x="638" y="929"/>
                  </a:cubicBezTo>
                  <a:close/>
                  <a:moveTo>
                    <a:pt x="515" y="871"/>
                  </a:moveTo>
                  <a:cubicBezTo>
                    <a:pt x="507" y="871"/>
                    <a:pt x="500" y="874"/>
                    <a:pt x="492" y="874"/>
                  </a:cubicBezTo>
                  <a:cubicBezTo>
                    <a:pt x="488" y="874"/>
                    <a:pt x="485" y="872"/>
                    <a:pt x="481" y="872"/>
                  </a:cubicBezTo>
                  <a:cubicBezTo>
                    <a:pt x="474" y="872"/>
                    <a:pt x="467" y="874"/>
                    <a:pt x="460" y="874"/>
                  </a:cubicBezTo>
                  <a:cubicBezTo>
                    <a:pt x="399" y="873"/>
                    <a:pt x="336" y="875"/>
                    <a:pt x="283" y="874"/>
                  </a:cubicBezTo>
                  <a:cubicBezTo>
                    <a:pt x="268" y="874"/>
                    <a:pt x="244" y="869"/>
                    <a:pt x="238" y="883"/>
                  </a:cubicBezTo>
                  <a:cubicBezTo>
                    <a:pt x="255" y="881"/>
                    <a:pt x="268" y="885"/>
                    <a:pt x="279" y="887"/>
                  </a:cubicBezTo>
                  <a:cubicBezTo>
                    <a:pt x="286" y="888"/>
                    <a:pt x="295" y="885"/>
                    <a:pt x="298" y="892"/>
                  </a:cubicBezTo>
                  <a:cubicBezTo>
                    <a:pt x="274" y="892"/>
                    <a:pt x="258" y="889"/>
                    <a:pt x="242" y="895"/>
                  </a:cubicBezTo>
                  <a:cubicBezTo>
                    <a:pt x="248" y="911"/>
                    <a:pt x="270" y="905"/>
                    <a:pt x="288" y="904"/>
                  </a:cubicBezTo>
                  <a:cubicBezTo>
                    <a:pt x="333" y="902"/>
                    <a:pt x="360" y="901"/>
                    <a:pt x="395" y="908"/>
                  </a:cubicBezTo>
                  <a:cubicBezTo>
                    <a:pt x="362" y="908"/>
                    <a:pt x="309" y="911"/>
                    <a:pt x="269" y="913"/>
                  </a:cubicBezTo>
                  <a:cubicBezTo>
                    <a:pt x="255" y="914"/>
                    <a:pt x="244" y="914"/>
                    <a:pt x="244" y="924"/>
                  </a:cubicBezTo>
                  <a:cubicBezTo>
                    <a:pt x="357" y="923"/>
                    <a:pt x="504" y="929"/>
                    <a:pt x="626" y="917"/>
                  </a:cubicBezTo>
                  <a:cubicBezTo>
                    <a:pt x="610" y="902"/>
                    <a:pt x="575" y="917"/>
                    <a:pt x="561" y="909"/>
                  </a:cubicBezTo>
                  <a:cubicBezTo>
                    <a:pt x="577" y="906"/>
                    <a:pt x="603" y="908"/>
                    <a:pt x="622" y="899"/>
                  </a:cubicBezTo>
                  <a:cubicBezTo>
                    <a:pt x="597" y="898"/>
                    <a:pt x="571" y="897"/>
                    <a:pt x="545" y="895"/>
                  </a:cubicBezTo>
                  <a:cubicBezTo>
                    <a:pt x="528" y="895"/>
                    <a:pt x="513" y="900"/>
                    <a:pt x="506" y="893"/>
                  </a:cubicBezTo>
                  <a:cubicBezTo>
                    <a:pt x="542" y="892"/>
                    <a:pt x="570" y="889"/>
                    <a:pt x="603" y="889"/>
                  </a:cubicBezTo>
                  <a:cubicBezTo>
                    <a:pt x="610" y="889"/>
                    <a:pt x="620" y="892"/>
                    <a:pt x="624" y="887"/>
                  </a:cubicBezTo>
                  <a:cubicBezTo>
                    <a:pt x="570" y="889"/>
                    <a:pt x="502" y="886"/>
                    <a:pt x="449" y="878"/>
                  </a:cubicBezTo>
                  <a:cubicBezTo>
                    <a:pt x="496" y="876"/>
                    <a:pt x="549" y="885"/>
                    <a:pt x="596" y="880"/>
                  </a:cubicBezTo>
                  <a:cubicBezTo>
                    <a:pt x="606" y="879"/>
                    <a:pt x="619" y="879"/>
                    <a:pt x="627" y="873"/>
                  </a:cubicBezTo>
                  <a:cubicBezTo>
                    <a:pt x="594" y="877"/>
                    <a:pt x="553" y="868"/>
                    <a:pt x="515" y="871"/>
                  </a:cubicBezTo>
                  <a:close/>
                  <a:moveTo>
                    <a:pt x="1558" y="892"/>
                  </a:moveTo>
                  <a:cubicBezTo>
                    <a:pt x="1555" y="898"/>
                    <a:pt x="1552" y="899"/>
                    <a:pt x="1554" y="907"/>
                  </a:cubicBezTo>
                  <a:cubicBezTo>
                    <a:pt x="1546" y="918"/>
                    <a:pt x="1545" y="929"/>
                    <a:pt x="1537" y="940"/>
                  </a:cubicBezTo>
                  <a:cubicBezTo>
                    <a:pt x="1536" y="945"/>
                    <a:pt x="1541" y="938"/>
                    <a:pt x="1542" y="935"/>
                  </a:cubicBezTo>
                  <a:cubicBezTo>
                    <a:pt x="1557" y="929"/>
                    <a:pt x="1561" y="912"/>
                    <a:pt x="1568" y="897"/>
                  </a:cubicBezTo>
                  <a:cubicBezTo>
                    <a:pt x="1563" y="890"/>
                    <a:pt x="1562" y="880"/>
                    <a:pt x="1557" y="873"/>
                  </a:cubicBezTo>
                  <a:cubicBezTo>
                    <a:pt x="1558" y="877"/>
                    <a:pt x="1557" y="885"/>
                    <a:pt x="1558" y="892"/>
                  </a:cubicBezTo>
                  <a:close/>
                  <a:moveTo>
                    <a:pt x="1074" y="1001"/>
                  </a:moveTo>
                  <a:cubicBezTo>
                    <a:pt x="1103" y="1005"/>
                    <a:pt x="1130" y="992"/>
                    <a:pt x="1135" y="975"/>
                  </a:cubicBezTo>
                  <a:cubicBezTo>
                    <a:pt x="1112" y="970"/>
                    <a:pt x="1071" y="998"/>
                    <a:pt x="1062" y="970"/>
                  </a:cubicBezTo>
                  <a:cubicBezTo>
                    <a:pt x="1080" y="959"/>
                    <a:pt x="1099" y="949"/>
                    <a:pt x="1115" y="935"/>
                  </a:cubicBezTo>
                  <a:cubicBezTo>
                    <a:pt x="1115" y="932"/>
                    <a:pt x="1115" y="929"/>
                    <a:pt x="1115" y="925"/>
                  </a:cubicBezTo>
                  <a:cubicBezTo>
                    <a:pt x="1106" y="921"/>
                    <a:pt x="1097" y="934"/>
                    <a:pt x="1086" y="938"/>
                  </a:cubicBezTo>
                  <a:cubicBezTo>
                    <a:pt x="1073" y="942"/>
                    <a:pt x="1055" y="945"/>
                    <a:pt x="1046" y="947"/>
                  </a:cubicBezTo>
                  <a:cubicBezTo>
                    <a:pt x="1036" y="948"/>
                    <a:pt x="1024" y="948"/>
                    <a:pt x="1021" y="942"/>
                  </a:cubicBezTo>
                  <a:cubicBezTo>
                    <a:pt x="1014" y="930"/>
                    <a:pt x="1025" y="918"/>
                    <a:pt x="1027" y="910"/>
                  </a:cubicBezTo>
                  <a:cubicBezTo>
                    <a:pt x="1030" y="895"/>
                    <a:pt x="1026" y="883"/>
                    <a:pt x="1013" y="874"/>
                  </a:cubicBezTo>
                  <a:cubicBezTo>
                    <a:pt x="1013" y="875"/>
                    <a:pt x="1012" y="876"/>
                    <a:pt x="1011" y="876"/>
                  </a:cubicBezTo>
                  <a:cubicBezTo>
                    <a:pt x="1008" y="900"/>
                    <a:pt x="993" y="929"/>
                    <a:pt x="972" y="939"/>
                  </a:cubicBezTo>
                  <a:cubicBezTo>
                    <a:pt x="969" y="946"/>
                    <a:pt x="966" y="949"/>
                    <a:pt x="968" y="958"/>
                  </a:cubicBezTo>
                  <a:cubicBezTo>
                    <a:pt x="968" y="961"/>
                    <a:pt x="964" y="960"/>
                    <a:pt x="965" y="964"/>
                  </a:cubicBezTo>
                  <a:cubicBezTo>
                    <a:pt x="965" y="982"/>
                    <a:pt x="969" y="998"/>
                    <a:pt x="978" y="1009"/>
                  </a:cubicBezTo>
                  <a:cubicBezTo>
                    <a:pt x="980" y="1011"/>
                    <a:pt x="985" y="1011"/>
                    <a:pt x="987" y="1014"/>
                  </a:cubicBezTo>
                  <a:cubicBezTo>
                    <a:pt x="990" y="1017"/>
                    <a:pt x="991" y="1023"/>
                    <a:pt x="995" y="1025"/>
                  </a:cubicBezTo>
                  <a:cubicBezTo>
                    <a:pt x="1013" y="1039"/>
                    <a:pt x="1039" y="1032"/>
                    <a:pt x="1059" y="1036"/>
                  </a:cubicBezTo>
                  <a:cubicBezTo>
                    <a:pt x="1070" y="1044"/>
                    <a:pt x="1087" y="1047"/>
                    <a:pt x="1098" y="1043"/>
                  </a:cubicBezTo>
                  <a:cubicBezTo>
                    <a:pt x="1093" y="1037"/>
                    <a:pt x="1080" y="1033"/>
                    <a:pt x="1074" y="1025"/>
                  </a:cubicBezTo>
                  <a:cubicBezTo>
                    <a:pt x="1095" y="1019"/>
                    <a:pt x="1124" y="1014"/>
                    <a:pt x="1130" y="998"/>
                  </a:cubicBezTo>
                  <a:cubicBezTo>
                    <a:pt x="1130" y="999"/>
                    <a:pt x="1129" y="999"/>
                    <a:pt x="1129" y="1000"/>
                  </a:cubicBezTo>
                  <a:cubicBezTo>
                    <a:pt x="1117" y="1006"/>
                    <a:pt x="1082" y="1019"/>
                    <a:pt x="1074" y="1001"/>
                  </a:cubicBezTo>
                  <a:close/>
                  <a:moveTo>
                    <a:pt x="995" y="894"/>
                  </a:moveTo>
                  <a:cubicBezTo>
                    <a:pt x="990" y="891"/>
                    <a:pt x="997" y="882"/>
                    <a:pt x="992" y="882"/>
                  </a:cubicBezTo>
                  <a:cubicBezTo>
                    <a:pt x="990" y="887"/>
                    <a:pt x="991" y="896"/>
                    <a:pt x="995" y="894"/>
                  </a:cubicBezTo>
                  <a:close/>
                  <a:moveTo>
                    <a:pt x="981" y="919"/>
                  </a:moveTo>
                  <a:cubicBezTo>
                    <a:pt x="982" y="915"/>
                    <a:pt x="986" y="913"/>
                    <a:pt x="988" y="909"/>
                  </a:cubicBezTo>
                  <a:cubicBezTo>
                    <a:pt x="982" y="910"/>
                    <a:pt x="987" y="899"/>
                    <a:pt x="981" y="899"/>
                  </a:cubicBezTo>
                  <a:cubicBezTo>
                    <a:pt x="982" y="905"/>
                    <a:pt x="978" y="913"/>
                    <a:pt x="981" y="919"/>
                  </a:cubicBezTo>
                  <a:close/>
                  <a:moveTo>
                    <a:pt x="1508" y="970"/>
                  </a:moveTo>
                  <a:cubicBezTo>
                    <a:pt x="1502" y="964"/>
                    <a:pt x="1495" y="972"/>
                    <a:pt x="1488" y="971"/>
                  </a:cubicBezTo>
                  <a:cubicBezTo>
                    <a:pt x="1486" y="989"/>
                    <a:pt x="1480" y="1008"/>
                    <a:pt x="1479" y="1025"/>
                  </a:cubicBezTo>
                  <a:cubicBezTo>
                    <a:pt x="1504" y="1019"/>
                    <a:pt x="1561" y="1025"/>
                    <a:pt x="1568" y="996"/>
                  </a:cubicBezTo>
                  <a:cubicBezTo>
                    <a:pt x="1572" y="998"/>
                    <a:pt x="1570" y="992"/>
                    <a:pt x="1573" y="993"/>
                  </a:cubicBezTo>
                  <a:cubicBezTo>
                    <a:pt x="1573" y="991"/>
                    <a:pt x="1573" y="989"/>
                    <a:pt x="1573" y="986"/>
                  </a:cubicBezTo>
                  <a:cubicBezTo>
                    <a:pt x="1577" y="990"/>
                    <a:pt x="1575" y="982"/>
                    <a:pt x="1579" y="981"/>
                  </a:cubicBezTo>
                  <a:cubicBezTo>
                    <a:pt x="1578" y="957"/>
                    <a:pt x="1581" y="933"/>
                    <a:pt x="1570" y="910"/>
                  </a:cubicBezTo>
                  <a:cubicBezTo>
                    <a:pt x="1561" y="941"/>
                    <a:pt x="1538" y="959"/>
                    <a:pt x="1508" y="970"/>
                  </a:cubicBezTo>
                  <a:close/>
                  <a:moveTo>
                    <a:pt x="182" y="927"/>
                  </a:moveTo>
                  <a:cubicBezTo>
                    <a:pt x="178" y="933"/>
                    <a:pt x="168" y="933"/>
                    <a:pt x="164" y="940"/>
                  </a:cubicBezTo>
                  <a:cubicBezTo>
                    <a:pt x="173" y="944"/>
                    <a:pt x="186" y="945"/>
                    <a:pt x="196" y="948"/>
                  </a:cubicBezTo>
                  <a:cubicBezTo>
                    <a:pt x="192" y="940"/>
                    <a:pt x="187" y="933"/>
                    <a:pt x="182" y="927"/>
                  </a:cubicBezTo>
                  <a:close/>
                  <a:moveTo>
                    <a:pt x="950" y="1021"/>
                  </a:moveTo>
                  <a:cubicBezTo>
                    <a:pt x="955" y="1020"/>
                    <a:pt x="963" y="1022"/>
                    <a:pt x="970" y="1020"/>
                  </a:cubicBezTo>
                  <a:cubicBezTo>
                    <a:pt x="968" y="1012"/>
                    <a:pt x="964" y="1007"/>
                    <a:pt x="960" y="1003"/>
                  </a:cubicBezTo>
                  <a:cubicBezTo>
                    <a:pt x="962" y="999"/>
                    <a:pt x="957" y="990"/>
                    <a:pt x="956" y="983"/>
                  </a:cubicBezTo>
                  <a:cubicBezTo>
                    <a:pt x="955" y="971"/>
                    <a:pt x="958" y="959"/>
                    <a:pt x="955" y="949"/>
                  </a:cubicBezTo>
                  <a:cubicBezTo>
                    <a:pt x="958" y="947"/>
                    <a:pt x="955" y="946"/>
                    <a:pt x="957" y="943"/>
                  </a:cubicBezTo>
                  <a:cubicBezTo>
                    <a:pt x="952" y="942"/>
                    <a:pt x="949" y="942"/>
                    <a:pt x="946" y="942"/>
                  </a:cubicBezTo>
                  <a:cubicBezTo>
                    <a:pt x="935" y="967"/>
                    <a:pt x="928" y="1003"/>
                    <a:pt x="950" y="1021"/>
                  </a:cubicBezTo>
                  <a:close/>
                  <a:moveTo>
                    <a:pt x="624" y="964"/>
                  </a:moveTo>
                  <a:cubicBezTo>
                    <a:pt x="616" y="962"/>
                    <a:pt x="606" y="957"/>
                    <a:pt x="603" y="953"/>
                  </a:cubicBezTo>
                  <a:cubicBezTo>
                    <a:pt x="604" y="953"/>
                    <a:pt x="605" y="952"/>
                    <a:pt x="604" y="950"/>
                  </a:cubicBezTo>
                  <a:cubicBezTo>
                    <a:pt x="579" y="955"/>
                    <a:pt x="552" y="950"/>
                    <a:pt x="523" y="950"/>
                  </a:cubicBezTo>
                  <a:cubicBezTo>
                    <a:pt x="515" y="950"/>
                    <a:pt x="507" y="954"/>
                    <a:pt x="499" y="954"/>
                  </a:cubicBezTo>
                  <a:cubicBezTo>
                    <a:pt x="492" y="954"/>
                    <a:pt x="486" y="952"/>
                    <a:pt x="479" y="952"/>
                  </a:cubicBezTo>
                  <a:cubicBezTo>
                    <a:pt x="443" y="951"/>
                    <a:pt x="404" y="953"/>
                    <a:pt x="365" y="953"/>
                  </a:cubicBezTo>
                  <a:cubicBezTo>
                    <a:pt x="348" y="953"/>
                    <a:pt x="330" y="954"/>
                    <a:pt x="313" y="954"/>
                  </a:cubicBezTo>
                  <a:cubicBezTo>
                    <a:pt x="299" y="954"/>
                    <a:pt x="286" y="951"/>
                    <a:pt x="273" y="952"/>
                  </a:cubicBezTo>
                  <a:cubicBezTo>
                    <a:pt x="255" y="953"/>
                    <a:pt x="238" y="957"/>
                    <a:pt x="221" y="958"/>
                  </a:cubicBezTo>
                  <a:cubicBezTo>
                    <a:pt x="204" y="959"/>
                    <a:pt x="185" y="954"/>
                    <a:pt x="172" y="960"/>
                  </a:cubicBezTo>
                  <a:cubicBezTo>
                    <a:pt x="168" y="958"/>
                    <a:pt x="173" y="952"/>
                    <a:pt x="168" y="952"/>
                  </a:cubicBezTo>
                  <a:cubicBezTo>
                    <a:pt x="161" y="947"/>
                    <a:pt x="151" y="951"/>
                    <a:pt x="146" y="952"/>
                  </a:cubicBezTo>
                  <a:cubicBezTo>
                    <a:pt x="132" y="966"/>
                    <a:pt x="129" y="989"/>
                    <a:pt x="143" y="1004"/>
                  </a:cubicBezTo>
                  <a:cubicBezTo>
                    <a:pt x="148" y="1013"/>
                    <a:pt x="166" y="1005"/>
                    <a:pt x="172" y="1006"/>
                  </a:cubicBezTo>
                  <a:cubicBezTo>
                    <a:pt x="202" y="1013"/>
                    <a:pt x="240" y="1012"/>
                    <a:pt x="272" y="1013"/>
                  </a:cubicBezTo>
                  <a:cubicBezTo>
                    <a:pt x="293" y="1013"/>
                    <a:pt x="315" y="1018"/>
                    <a:pt x="333" y="1019"/>
                  </a:cubicBezTo>
                  <a:cubicBezTo>
                    <a:pt x="361" y="1021"/>
                    <a:pt x="394" y="1015"/>
                    <a:pt x="425" y="1019"/>
                  </a:cubicBezTo>
                  <a:cubicBezTo>
                    <a:pt x="484" y="1025"/>
                    <a:pt x="541" y="1026"/>
                    <a:pt x="589" y="1023"/>
                  </a:cubicBezTo>
                  <a:cubicBezTo>
                    <a:pt x="601" y="1029"/>
                    <a:pt x="614" y="1025"/>
                    <a:pt x="626" y="1023"/>
                  </a:cubicBezTo>
                  <a:cubicBezTo>
                    <a:pt x="631" y="1002"/>
                    <a:pt x="636" y="982"/>
                    <a:pt x="624" y="964"/>
                  </a:cubicBezTo>
                  <a:close/>
                  <a:moveTo>
                    <a:pt x="128" y="1010"/>
                  </a:moveTo>
                  <a:cubicBezTo>
                    <a:pt x="115" y="1004"/>
                    <a:pt x="89" y="1012"/>
                    <a:pt x="67" y="1011"/>
                  </a:cubicBezTo>
                  <a:cubicBezTo>
                    <a:pt x="57" y="1011"/>
                    <a:pt x="49" y="1009"/>
                    <a:pt x="44" y="1011"/>
                  </a:cubicBezTo>
                  <a:cubicBezTo>
                    <a:pt x="36" y="1015"/>
                    <a:pt x="31" y="1025"/>
                    <a:pt x="26" y="1031"/>
                  </a:cubicBezTo>
                  <a:cubicBezTo>
                    <a:pt x="21" y="1038"/>
                    <a:pt x="12" y="1045"/>
                    <a:pt x="11" y="1053"/>
                  </a:cubicBezTo>
                  <a:cubicBezTo>
                    <a:pt x="11" y="1063"/>
                    <a:pt x="18" y="1067"/>
                    <a:pt x="21" y="1076"/>
                  </a:cubicBezTo>
                  <a:cubicBezTo>
                    <a:pt x="66" y="1101"/>
                    <a:pt x="127" y="1108"/>
                    <a:pt x="191" y="1114"/>
                  </a:cubicBezTo>
                  <a:cubicBezTo>
                    <a:pt x="204" y="1115"/>
                    <a:pt x="218" y="1116"/>
                    <a:pt x="232" y="1117"/>
                  </a:cubicBezTo>
                  <a:cubicBezTo>
                    <a:pt x="304" y="1123"/>
                    <a:pt x="384" y="1120"/>
                    <a:pt x="441" y="1122"/>
                  </a:cubicBezTo>
                  <a:cubicBezTo>
                    <a:pt x="471" y="1124"/>
                    <a:pt x="500" y="1130"/>
                    <a:pt x="530" y="1134"/>
                  </a:cubicBezTo>
                  <a:cubicBezTo>
                    <a:pt x="554" y="1136"/>
                    <a:pt x="579" y="1134"/>
                    <a:pt x="603" y="1136"/>
                  </a:cubicBezTo>
                  <a:cubicBezTo>
                    <a:pt x="625" y="1138"/>
                    <a:pt x="648" y="1142"/>
                    <a:pt x="669" y="1143"/>
                  </a:cubicBezTo>
                  <a:cubicBezTo>
                    <a:pt x="697" y="1146"/>
                    <a:pt x="726" y="1144"/>
                    <a:pt x="754" y="1145"/>
                  </a:cubicBezTo>
                  <a:cubicBezTo>
                    <a:pt x="860" y="1149"/>
                    <a:pt x="960" y="1147"/>
                    <a:pt x="1069" y="1156"/>
                  </a:cubicBezTo>
                  <a:cubicBezTo>
                    <a:pt x="1085" y="1157"/>
                    <a:pt x="1101" y="1160"/>
                    <a:pt x="1117" y="1161"/>
                  </a:cubicBezTo>
                  <a:cubicBezTo>
                    <a:pt x="1139" y="1162"/>
                    <a:pt x="1164" y="1158"/>
                    <a:pt x="1189" y="1158"/>
                  </a:cubicBezTo>
                  <a:cubicBezTo>
                    <a:pt x="1210" y="1159"/>
                    <a:pt x="1230" y="1164"/>
                    <a:pt x="1250" y="1165"/>
                  </a:cubicBezTo>
                  <a:cubicBezTo>
                    <a:pt x="1318" y="1156"/>
                    <a:pt x="1391" y="1157"/>
                    <a:pt x="1461" y="1153"/>
                  </a:cubicBezTo>
                  <a:cubicBezTo>
                    <a:pt x="1492" y="1152"/>
                    <a:pt x="1522" y="1146"/>
                    <a:pt x="1552" y="1146"/>
                  </a:cubicBezTo>
                  <a:cubicBezTo>
                    <a:pt x="1577" y="1146"/>
                    <a:pt x="1595" y="1143"/>
                    <a:pt x="1619" y="1138"/>
                  </a:cubicBezTo>
                  <a:cubicBezTo>
                    <a:pt x="1643" y="1134"/>
                    <a:pt x="1670" y="1131"/>
                    <a:pt x="1696" y="1131"/>
                  </a:cubicBezTo>
                  <a:cubicBezTo>
                    <a:pt x="1730" y="1131"/>
                    <a:pt x="1782" y="1134"/>
                    <a:pt x="1802" y="1112"/>
                  </a:cubicBezTo>
                  <a:cubicBezTo>
                    <a:pt x="1801" y="1102"/>
                    <a:pt x="1798" y="1089"/>
                    <a:pt x="1800" y="1074"/>
                  </a:cubicBezTo>
                  <a:cubicBezTo>
                    <a:pt x="1782" y="1042"/>
                    <a:pt x="1739" y="1047"/>
                    <a:pt x="1694" y="1045"/>
                  </a:cubicBezTo>
                  <a:cubicBezTo>
                    <a:pt x="1667" y="1044"/>
                    <a:pt x="1637" y="1036"/>
                    <a:pt x="1618" y="1041"/>
                  </a:cubicBezTo>
                  <a:cubicBezTo>
                    <a:pt x="1591" y="1033"/>
                    <a:pt x="1555" y="1038"/>
                    <a:pt x="1532" y="1038"/>
                  </a:cubicBezTo>
                  <a:cubicBezTo>
                    <a:pt x="1513" y="1037"/>
                    <a:pt x="1495" y="1030"/>
                    <a:pt x="1477" y="1038"/>
                  </a:cubicBezTo>
                  <a:cubicBezTo>
                    <a:pt x="1478" y="1043"/>
                    <a:pt x="1477" y="1048"/>
                    <a:pt x="1476" y="1054"/>
                  </a:cubicBezTo>
                  <a:cubicBezTo>
                    <a:pt x="1475" y="1059"/>
                    <a:pt x="1476" y="1068"/>
                    <a:pt x="1473" y="1072"/>
                  </a:cubicBezTo>
                  <a:cubicBezTo>
                    <a:pt x="1471" y="1076"/>
                    <a:pt x="1443" y="1087"/>
                    <a:pt x="1437" y="1089"/>
                  </a:cubicBezTo>
                  <a:cubicBezTo>
                    <a:pt x="1421" y="1093"/>
                    <a:pt x="1404" y="1095"/>
                    <a:pt x="1393" y="1097"/>
                  </a:cubicBezTo>
                  <a:cubicBezTo>
                    <a:pt x="1362" y="1105"/>
                    <a:pt x="1335" y="1116"/>
                    <a:pt x="1309" y="1121"/>
                  </a:cubicBezTo>
                  <a:cubicBezTo>
                    <a:pt x="1296" y="1136"/>
                    <a:pt x="1270" y="1146"/>
                    <a:pt x="1251" y="1138"/>
                  </a:cubicBezTo>
                  <a:cubicBezTo>
                    <a:pt x="1242" y="1135"/>
                    <a:pt x="1238" y="1122"/>
                    <a:pt x="1230" y="1119"/>
                  </a:cubicBezTo>
                  <a:cubicBezTo>
                    <a:pt x="1221" y="1115"/>
                    <a:pt x="1202" y="1117"/>
                    <a:pt x="1189" y="1117"/>
                  </a:cubicBezTo>
                  <a:cubicBezTo>
                    <a:pt x="1175" y="1118"/>
                    <a:pt x="1162" y="1120"/>
                    <a:pt x="1150" y="1120"/>
                  </a:cubicBezTo>
                  <a:cubicBezTo>
                    <a:pt x="1111" y="1120"/>
                    <a:pt x="1078" y="1116"/>
                    <a:pt x="1046" y="1121"/>
                  </a:cubicBezTo>
                  <a:cubicBezTo>
                    <a:pt x="1023" y="1110"/>
                    <a:pt x="1021" y="1077"/>
                    <a:pt x="1010" y="1054"/>
                  </a:cubicBezTo>
                  <a:cubicBezTo>
                    <a:pt x="987" y="1055"/>
                    <a:pt x="965" y="1049"/>
                    <a:pt x="943" y="1048"/>
                  </a:cubicBezTo>
                  <a:cubicBezTo>
                    <a:pt x="916" y="1045"/>
                    <a:pt x="889" y="1046"/>
                    <a:pt x="862" y="1045"/>
                  </a:cubicBezTo>
                  <a:cubicBezTo>
                    <a:pt x="854" y="1045"/>
                    <a:pt x="845" y="1041"/>
                    <a:pt x="836" y="1040"/>
                  </a:cubicBezTo>
                  <a:cubicBezTo>
                    <a:pt x="770" y="1034"/>
                    <a:pt x="702" y="1026"/>
                    <a:pt x="637" y="1023"/>
                  </a:cubicBezTo>
                  <a:cubicBezTo>
                    <a:pt x="628" y="1028"/>
                    <a:pt x="628" y="1035"/>
                    <a:pt x="618" y="1040"/>
                  </a:cubicBezTo>
                  <a:cubicBezTo>
                    <a:pt x="627" y="1061"/>
                    <a:pt x="619" y="1087"/>
                    <a:pt x="614" y="1101"/>
                  </a:cubicBezTo>
                  <a:cubicBezTo>
                    <a:pt x="592" y="1108"/>
                    <a:pt x="571" y="1105"/>
                    <a:pt x="550" y="1104"/>
                  </a:cubicBezTo>
                  <a:cubicBezTo>
                    <a:pt x="544" y="1103"/>
                    <a:pt x="537" y="1105"/>
                    <a:pt x="532" y="1105"/>
                  </a:cubicBezTo>
                  <a:cubicBezTo>
                    <a:pt x="512" y="1103"/>
                    <a:pt x="486" y="1097"/>
                    <a:pt x="466" y="1097"/>
                  </a:cubicBezTo>
                  <a:cubicBezTo>
                    <a:pt x="401" y="1097"/>
                    <a:pt x="338" y="1090"/>
                    <a:pt x="275" y="1086"/>
                  </a:cubicBezTo>
                  <a:cubicBezTo>
                    <a:pt x="272" y="1086"/>
                    <a:pt x="268" y="1086"/>
                    <a:pt x="264" y="1086"/>
                  </a:cubicBezTo>
                  <a:cubicBezTo>
                    <a:pt x="228" y="1088"/>
                    <a:pt x="193" y="1095"/>
                    <a:pt x="161" y="1095"/>
                  </a:cubicBezTo>
                  <a:cubicBezTo>
                    <a:pt x="143" y="1078"/>
                    <a:pt x="123" y="1043"/>
                    <a:pt x="143" y="1020"/>
                  </a:cubicBezTo>
                  <a:cubicBezTo>
                    <a:pt x="136" y="1024"/>
                    <a:pt x="135" y="1013"/>
                    <a:pt x="128" y="1010"/>
                  </a:cubicBezTo>
                  <a:close/>
                  <a:moveTo>
                    <a:pt x="146" y="1053"/>
                  </a:moveTo>
                  <a:cubicBezTo>
                    <a:pt x="147" y="1059"/>
                    <a:pt x="159" y="1077"/>
                    <a:pt x="164" y="1080"/>
                  </a:cubicBezTo>
                  <a:cubicBezTo>
                    <a:pt x="172" y="1084"/>
                    <a:pt x="190" y="1083"/>
                    <a:pt x="203" y="1082"/>
                  </a:cubicBezTo>
                  <a:cubicBezTo>
                    <a:pt x="225" y="1082"/>
                    <a:pt x="246" y="1076"/>
                    <a:pt x="269" y="1076"/>
                  </a:cubicBezTo>
                  <a:cubicBezTo>
                    <a:pt x="313" y="1076"/>
                    <a:pt x="360" y="1086"/>
                    <a:pt x="409" y="1089"/>
                  </a:cubicBezTo>
                  <a:cubicBezTo>
                    <a:pt x="431" y="1090"/>
                    <a:pt x="454" y="1087"/>
                    <a:pt x="475" y="1089"/>
                  </a:cubicBezTo>
                  <a:cubicBezTo>
                    <a:pt x="519" y="1091"/>
                    <a:pt x="563" y="1103"/>
                    <a:pt x="602" y="1091"/>
                  </a:cubicBezTo>
                  <a:cubicBezTo>
                    <a:pt x="610" y="1080"/>
                    <a:pt x="615" y="1061"/>
                    <a:pt x="609" y="1051"/>
                  </a:cubicBezTo>
                  <a:cubicBezTo>
                    <a:pt x="607" y="1047"/>
                    <a:pt x="603" y="1046"/>
                    <a:pt x="599" y="1044"/>
                  </a:cubicBezTo>
                  <a:cubicBezTo>
                    <a:pt x="595" y="1041"/>
                    <a:pt x="593" y="1038"/>
                    <a:pt x="588" y="1035"/>
                  </a:cubicBezTo>
                  <a:cubicBezTo>
                    <a:pt x="543" y="1030"/>
                    <a:pt x="494" y="1037"/>
                    <a:pt x="447" y="1033"/>
                  </a:cubicBezTo>
                  <a:cubicBezTo>
                    <a:pt x="440" y="1032"/>
                    <a:pt x="432" y="1028"/>
                    <a:pt x="424" y="1028"/>
                  </a:cubicBezTo>
                  <a:cubicBezTo>
                    <a:pt x="406" y="1026"/>
                    <a:pt x="388" y="1028"/>
                    <a:pt x="370" y="1029"/>
                  </a:cubicBezTo>
                  <a:cubicBezTo>
                    <a:pt x="338" y="1030"/>
                    <a:pt x="304" y="1021"/>
                    <a:pt x="270" y="1021"/>
                  </a:cubicBezTo>
                  <a:cubicBezTo>
                    <a:pt x="234" y="1021"/>
                    <a:pt x="199" y="1020"/>
                    <a:pt x="160" y="1019"/>
                  </a:cubicBezTo>
                  <a:cubicBezTo>
                    <a:pt x="152" y="1028"/>
                    <a:pt x="143" y="1038"/>
                    <a:pt x="146" y="1053"/>
                  </a:cubicBezTo>
                  <a:close/>
                  <a:moveTo>
                    <a:pt x="1005" y="1043"/>
                  </a:moveTo>
                  <a:cubicBezTo>
                    <a:pt x="994" y="1039"/>
                    <a:pt x="986" y="1032"/>
                    <a:pt x="978" y="1025"/>
                  </a:cubicBezTo>
                  <a:cubicBezTo>
                    <a:pt x="969" y="1035"/>
                    <a:pt x="953" y="1030"/>
                    <a:pt x="942" y="1038"/>
                  </a:cubicBezTo>
                  <a:cubicBezTo>
                    <a:pt x="965" y="1040"/>
                    <a:pt x="983" y="1043"/>
                    <a:pt x="1005" y="104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</p:grpSp>
      <p:sp>
        <p:nvSpPr>
          <p:cNvPr id="26627" name="Freeform 19">
            <a:extLst>
              <a:ext uri="{FF2B5EF4-FFF2-40B4-BE49-F238E27FC236}">
                <a16:creationId xmlns:a16="http://schemas.microsoft.com/office/drawing/2014/main" id="{067CE829-F522-62CC-AA22-06B304D1E4D3}"/>
              </a:ext>
            </a:extLst>
          </p:cNvPr>
          <p:cNvSpPr>
            <a:spLocks noEditPoints="1"/>
          </p:cNvSpPr>
          <p:nvPr/>
        </p:nvSpPr>
        <p:spPr bwMode="auto">
          <a:xfrm>
            <a:off x="8323263" y="4592638"/>
            <a:ext cx="184150" cy="214312"/>
          </a:xfrm>
          <a:custGeom>
            <a:avLst/>
            <a:gdLst>
              <a:gd name="T0" fmla="*/ 2147483646 w 59"/>
              <a:gd name="T1" fmla="*/ 2147483646 h 69"/>
              <a:gd name="T2" fmla="*/ 2147483646 w 59"/>
              <a:gd name="T3" fmla="*/ 2147483646 h 69"/>
              <a:gd name="T4" fmla="*/ 2147483646 w 59"/>
              <a:gd name="T5" fmla="*/ 2147483646 h 69"/>
              <a:gd name="T6" fmla="*/ 2147483646 w 59"/>
              <a:gd name="T7" fmla="*/ 2147483646 h 69"/>
              <a:gd name="T8" fmla="*/ 2147483646 w 59"/>
              <a:gd name="T9" fmla="*/ 2147483646 h 69"/>
              <a:gd name="T10" fmla="*/ 2147483646 w 59"/>
              <a:gd name="T11" fmla="*/ 2147483646 h 69"/>
              <a:gd name="T12" fmla="*/ 2147483646 w 59"/>
              <a:gd name="T13" fmla="*/ 2147483646 h 69"/>
              <a:gd name="T14" fmla="*/ 2147483646 w 59"/>
              <a:gd name="T15" fmla="*/ 2147483646 h 69"/>
              <a:gd name="T16" fmla="*/ 2147483646 w 59"/>
              <a:gd name="T17" fmla="*/ 2147483646 h 69"/>
              <a:gd name="T18" fmla="*/ 2147483646 w 59"/>
              <a:gd name="T19" fmla="*/ 2147483646 h 69"/>
              <a:gd name="T20" fmla="*/ 2147483646 w 59"/>
              <a:gd name="T21" fmla="*/ 2147483646 h 69"/>
              <a:gd name="T22" fmla="*/ 2147483646 w 59"/>
              <a:gd name="T23" fmla="*/ 2147483646 h 69"/>
              <a:gd name="T24" fmla="*/ 2147483646 w 59"/>
              <a:gd name="T25" fmla="*/ 2147483646 h 69"/>
              <a:gd name="T26" fmla="*/ 2147483646 w 59"/>
              <a:gd name="T27" fmla="*/ 2147483646 h 69"/>
              <a:gd name="T28" fmla="*/ 2147483646 w 59"/>
              <a:gd name="T29" fmla="*/ 2147483646 h 69"/>
              <a:gd name="T30" fmla="*/ 2147483646 w 59"/>
              <a:gd name="T31" fmla="*/ 2147483646 h 69"/>
              <a:gd name="T32" fmla="*/ 2147483646 w 59"/>
              <a:gd name="T33" fmla="*/ 2147483646 h 69"/>
              <a:gd name="T34" fmla="*/ 2147483646 w 59"/>
              <a:gd name="T35" fmla="*/ 2147483646 h 69"/>
              <a:gd name="T36" fmla="*/ 2147483646 w 59"/>
              <a:gd name="T37" fmla="*/ 2147483646 h 69"/>
              <a:gd name="T38" fmla="*/ 2147483646 w 59"/>
              <a:gd name="T39" fmla="*/ 2147483646 h 69"/>
              <a:gd name="T40" fmla="*/ 2147483646 w 59"/>
              <a:gd name="T41" fmla="*/ 2147483646 h 69"/>
              <a:gd name="T42" fmla="*/ 2147483646 w 59"/>
              <a:gd name="T43" fmla="*/ 2147483646 h 69"/>
              <a:gd name="T44" fmla="*/ 2147483646 w 59"/>
              <a:gd name="T45" fmla="*/ 2147483646 h 69"/>
              <a:gd name="T46" fmla="*/ 2147483646 w 59"/>
              <a:gd name="T47" fmla="*/ 2147483646 h 69"/>
              <a:gd name="T48" fmla="*/ 2147483646 w 59"/>
              <a:gd name="T49" fmla="*/ 2147483646 h 69"/>
              <a:gd name="T50" fmla="*/ 2147483646 w 59"/>
              <a:gd name="T51" fmla="*/ 2147483646 h 69"/>
              <a:gd name="T52" fmla="*/ 2147483646 w 59"/>
              <a:gd name="T53" fmla="*/ 2147483646 h 69"/>
              <a:gd name="T54" fmla="*/ 2147483646 w 59"/>
              <a:gd name="T55" fmla="*/ 2147483646 h 69"/>
              <a:gd name="T56" fmla="*/ 2147483646 w 59"/>
              <a:gd name="T57" fmla="*/ 2147483646 h 69"/>
              <a:gd name="T58" fmla="*/ 2147483646 w 59"/>
              <a:gd name="T59" fmla="*/ 2147483646 h 69"/>
              <a:gd name="T60" fmla="*/ 2147483646 w 59"/>
              <a:gd name="T61" fmla="*/ 2147483646 h 69"/>
              <a:gd name="T62" fmla="*/ 2147483646 w 59"/>
              <a:gd name="T63" fmla="*/ 2147483646 h 69"/>
              <a:gd name="T64" fmla="*/ 2147483646 w 59"/>
              <a:gd name="T65" fmla="*/ 2147483646 h 69"/>
              <a:gd name="T66" fmla="*/ 2147483646 w 59"/>
              <a:gd name="T67" fmla="*/ 2147483646 h 69"/>
              <a:gd name="T68" fmla="*/ 2147483646 w 59"/>
              <a:gd name="T69" fmla="*/ 2147483646 h 69"/>
              <a:gd name="T70" fmla="*/ 2147483646 w 59"/>
              <a:gd name="T71" fmla="*/ 2147483646 h 69"/>
              <a:gd name="T72" fmla="*/ 2147483646 w 59"/>
              <a:gd name="T73" fmla="*/ 2147483646 h 69"/>
              <a:gd name="T74" fmla="*/ 2147483646 w 59"/>
              <a:gd name="T75" fmla="*/ 2147483646 h 69"/>
              <a:gd name="T76" fmla="*/ 2147483646 w 59"/>
              <a:gd name="T77" fmla="*/ 2147483646 h 69"/>
              <a:gd name="T78" fmla="*/ 2147483646 w 59"/>
              <a:gd name="T79" fmla="*/ 2147483646 h 69"/>
              <a:gd name="T80" fmla="*/ 2147483646 w 59"/>
              <a:gd name="T81" fmla="*/ 2147483646 h 69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59" h="69">
                <a:moveTo>
                  <a:pt x="27" y="65"/>
                </a:moveTo>
                <a:cubicBezTo>
                  <a:pt x="25" y="61"/>
                  <a:pt x="25" y="55"/>
                  <a:pt x="26" y="50"/>
                </a:cubicBezTo>
                <a:cubicBezTo>
                  <a:pt x="22" y="51"/>
                  <a:pt x="18" y="58"/>
                  <a:pt x="12" y="56"/>
                </a:cubicBezTo>
                <a:cubicBezTo>
                  <a:pt x="3" y="54"/>
                  <a:pt x="8" y="39"/>
                  <a:pt x="14" y="36"/>
                </a:cubicBezTo>
                <a:cubicBezTo>
                  <a:pt x="7" y="35"/>
                  <a:pt x="0" y="29"/>
                  <a:pt x="3" y="21"/>
                </a:cubicBezTo>
                <a:cubicBezTo>
                  <a:pt x="5" y="19"/>
                  <a:pt x="7" y="19"/>
                  <a:pt x="7" y="17"/>
                </a:cubicBezTo>
                <a:cubicBezTo>
                  <a:pt x="14" y="15"/>
                  <a:pt x="19" y="18"/>
                  <a:pt x="22" y="21"/>
                </a:cubicBezTo>
                <a:cubicBezTo>
                  <a:pt x="19" y="17"/>
                  <a:pt x="16" y="0"/>
                  <a:pt x="27" y="2"/>
                </a:cubicBezTo>
                <a:cubicBezTo>
                  <a:pt x="31" y="3"/>
                  <a:pt x="33" y="9"/>
                  <a:pt x="35" y="14"/>
                </a:cubicBezTo>
                <a:cubicBezTo>
                  <a:pt x="37" y="8"/>
                  <a:pt x="44" y="0"/>
                  <a:pt x="50" y="9"/>
                </a:cubicBezTo>
                <a:cubicBezTo>
                  <a:pt x="50" y="14"/>
                  <a:pt x="49" y="18"/>
                  <a:pt x="48" y="21"/>
                </a:cubicBezTo>
                <a:cubicBezTo>
                  <a:pt x="53" y="19"/>
                  <a:pt x="57" y="22"/>
                  <a:pt x="59" y="25"/>
                </a:cubicBezTo>
                <a:cubicBezTo>
                  <a:pt x="59" y="32"/>
                  <a:pt x="54" y="34"/>
                  <a:pt x="49" y="36"/>
                </a:cubicBezTo>
                <a:cubicBezTo>
                  <a:pt x="53" y="40"/>
                  <a:pt x="59" y="43"/>
                  <a:pt x="56" y="51"/>
                </a:cubicBezTo>
                <a:cubicBezTo>
                  <a:pt x="52" y="55"/>
                  <a:pt x="41" y="54"/>
                  <a:pt x="39" y="49"/>
                </a:cubicBezTo>
                <a:cubicBezTo>
                  <a:pt x="39" y="58"/>
                  <a:pt x="37" y="69"/>
                  <a:pt x="27" y="65"/>
                </a:cubicBezTo>
                <a:close/>
                <a:moveTo>
                  <a:pt x="33" y="40"/>
                </a:moveTo>
                <a:cubicBezTo>
                  <a:pt x="30" y="46"/>
                  <a:pt x="25" y="58"/>
                  <a:pt x="31" y="63"/>
                </a:cubicBezTo>
                <a:cubicBezTo>
                  <a:pt x="38" y="61"/>
                  <a:pt x="37" y="45"/>
                  <a:pt x="33" y="40"/>
                </a:cubicBezTo>
                <a:close/>
                <a:moveTo>
                  <a:pt x="30" y="36"/>
                </a:moveTo>
                <a:cubicBezTo>
                  <a:pt x="27" y="39"/>
                  <a:pt x="23" y="37"/>
                  <a:pt x="20" y="38"/>
                </a:cubicBezTo>
                <a:cubicBezTo>
                  <a:pt x="13" y="39"/>
                  <a:pt x="8" y="47"/>
                  <a:pt x="12" y="53"/>
                </a:cubicBezTo>
                <a:cubicBezTo>
                  <a:pt x="22" y="52"/>
                  <a:pt x="29" y="45"/>
                  <a:pt x="30" y="36"/>
                </a:cubicBezTo>
                <a:close/>
                <a:moveTo>
                  <a:pt x="46" y="51"/>
                </a:moveTo>
                <a:cubicBezTo>
                  <a:pt x="51" y="52"/>
                  <a:pt x="54" y="50"/>
                  <a:pt x="54" y="47"/>
                </a:cubicBezTo>
                <a:cubicBezTo>
                  <a:pt x="54" y="41"/>
                  <a:pt x="44" y="37"/>
                  <a:pt x="37" y="37"/>
                </a:cubicBezTo>
                <a:cubicBezTo>
                  <a:pt x="39" y="42"/>
                  <a:pt x="41" y="49"/>
                  <a:pt x="46" y="51"/>
                </a:cubicBezTo>
                <a:close/>
                <a:moveTo>
                  <a:pt x="30" y="33"/>
                </a:moveTo>
                <a:cubicBezTo>
                  <a:pt x="25" y="27"/>
                  <a:pt x="14" y="15"/>
                  <a:pt x="6" y="23"/>
                </a:cubicBezTo>
                <a:cubicBezTo>
                  <a:pt x="6" y="36"/>
                  <a:pt x="20" y="35"/>
                  <a:pt x="30" y="33"/>
                </a:cubicBezTo>
                <a:close/>
                <a:moveTo>
                  <a:pt x="56" y="28"/>
                </a:moveTo>
                <a:cubicBezTo>
                  <a:pt x="56" y="26"/>
                  <a:pt x="53" y="23"/>
                  <a:pt x="51" y="23"/>
                </a:cubicBezTo>
                <a:cubicBezTo>
                  <a:pt x="46" y="23"/>
                  <a:pt x="40" y="31"/>
                  <a:pt x="39" y="34"/>
                </a:cubicBezTo>
                <a:cubicBezTo>
                  <a:pt x="44" y="34"/>
                  <a:pt x="56" y="34"/>
                  <a:pt x="56" y="28"/>
                </a:cubicBezTo>
                <a:close/>
                <a:moveTo>
                  <a:pt x="36" y="29"/>
                </a:moveTo>
                <a:cubicBezTo>
                  <a:pt x="36" y="29"/>
                  <a:pt x="36" y="29"/>
                  <a:pt x="37" y="29"/>
                </a:cubicBezTo>
                <a:cubicBezTo>
                  <a:pt x="41" y="24"/>
                  <a:pt x="48" y="19"/>
                  <a:pt x="47" y="10"/>
                </a:cubicBezTo>
                <a:cubicBezTo>
                  <a:pt x="37" y="5"/>
                  <a:pt x="38" y="21"/>
                  <a:pt x="36" y="29"/>
                </a:cubicBezTo>
                <a:close/>
                <a:moveTo>
                  <a:pt x="24" y="5"/>
                </a:moveTo>
                <a:cubicBezTo>
                  <a:pt x="19" y="15"/>
                  <a:pt x="29" y="23"/>
                  <a:pt x="32" y="29"/>
                </a:cubicBezTo>
                <a:cubicBezTo>
                  <a:pt x="32" y="19"/>
                  <a:pt x="33" y="7"/>
                  <a:pt x="24" y="5"/>
                </a:cubicBezTo>
                <a:close/>
              </a:path>
            </a:pathLst>
          </a:custGeom>
          <a:solidFill>
            <a:srgbClr val="F5F5F5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微软雅黑"/>
              <a:cs typeface="+mn-cs"/>
            </a:endParaRPr>
          </a:p>
        </p:txBody>
      </p:sp>
      <p:sp>
        <p:nvSpPr>
          <p:cNvPr id="41" name="Freeform 6">
            <a:extLst>
              <a:ext uri="{FF2B5EF4-FFF2-40B4-BE49-F238E27FC236}">
                <a16:creationId xmlns:a16="http://schemas.microsoft.com/office/drawing/2014/main" id="{4E19E278-6E40-B25C-05E2-735042D119E4}"/>
              </a:ext>
            </a:extLst>
          </p:cNvPr>
          <p:cNvSpPr>
            <a:spLocks noEditPoints="1"/>
          </p:cNvSpPr>
          <p:nvPr/>
        </p:nvSpPr>
        <p:spPr bwMode="auto">
          <a:xfrm rot="1086619">
            <a:off x="773113" y="5845175"/>
            <a:ext cx="311150" cy="198438"/>
          </a:xfrm>
          <a:custGeom>
            <a:avLst/>
            <a:gdLst>
              <a:gd name="T0" fmla="*/ 2147483646 w 126"/>
              <a:gd name="T1" fmla="*/ 2147483646 h 81"/>
              <a:gd name="T2" fmla="*/ 2147483646 w 126"/>
              <a:gd name="T3" fmla="*/ 2147483646 h 81"/>
              <a:gd name="T4" fmla="*/ 2147483646 w 126"/>
              <a:gd name="T5" fmla="*/ 2147483646 h 81"/>
              <a:gd name="T6" fmla="*/ 2147483646 w 126"/>
              <a:gd name="T7" fmla="*/ 2147483646 h 81"/>
              <a:gd name="T8" fmla="*/ 2147483646 w 126"/>
              <a:gd name="T9" fmla="*/ 2147483646 h 81"/>
              <a:gd name="T10" fmla="*/ 2147483646 w 126"/>
              <a:gd name="T11" fmla="*/ 2147483646 h 81"/>
              <a:gd name="T12" fmla="*/ 2147483646 w 126"/>
              <a:gd name="T13" fmla="*/ 2147483646 h 81"/>
              <a:gd name="T14" fmla="*/ 2147483646 w 126"/>
              <a:gd name="T15" fmla="*/ 2147483646 h 81"/>
              <a:gd name="T16" fmla="*/ 2147483646 w 126"/>
              <a:gd name="T17" fmla="*/ 2147483646 h 81"/>
              <a:gd name="T18" fmla="*/ 2147483646 w 126"/>
              <a:gd name="T19" fmla="*/ 2147483646 h 81"/>
              <a:gd name="T20" fmla="*/ 2147483646 w 126"/>
              <a:gd name="T21" fmla="*/ 0 h 81"/>
              <a:gd name="T22" fmla="*/ 2147483646 w 126"/>
              <a:gd name="T23" fmla="*/ 2147483646 h 81"/>
              <a:gd name="T24" fmla="*/ 2147483646 w 126"/>
              <a:gd name="T25" fmla="*/ 2147483646 h 81"/>
              <a:gd name="T26" fmla="*/ 2147483646 w 126"/>
              <a:gd name="T27" fmla="*/ 2147483646 h 81"/>
              <a:gd name="T28" fmla="*/ 2147483646 w 126"/>
              <a:gd name="T29" fmla="*/ 2147483646 h 81"/>
              <a:gd name="T30" fmla="*/ 2147483646 w 126"/>
              <a:gd name="T31" fmla="*/ 2147483646 h 81"/>
              <a:gd name="T32" fmla="*/ 2147483646 w 126"/>
              <a:gd name="T33" fmla="*/ 2147483646 h 81"/>
              <a:gd name="T34" fmla="*/ 2147483646 w 126"/>
              <a:gd name="T35" fmla="*/ 2147483646 h 81"/>
              <a:gd name="T36" fmla="*/ 2147483646 w 126"/>
              <a:gd name="T37" fmla="*/ 2147483646 h 81"/>
              <a:gd name="T38" fmla="*/ 2147483646 w 126"/>
              <a:gd name="T39" fmla="*/ 2147483646 h 81"/>
              <a:gd name="T40" fmla="*/ 2147483646 w 126"/>
              <a:gd name="T41" fmla="*/ 2147483646 h 81"/>
              <a:gd name="T42" fmla="*/ 2147483646 w 126"/>
              <a:gd name="T43" fmla="*/ 2147483646 h 81"/>
              <a:gd name="T44" fmla="*/ 2147483646 w 126"/>
              <a:gd name="T45" fmla="*/ 2147483646 h 81"/>
              <a:gd name="T46" fmla="*/ 2147483646 w 126"/>
              <a:gd name="T47" fmla="*/ 2147483646 h 81"/>
              <a:gd name="T48" fmla="*/ 2147483646 w 126"/>
              <a:gd name="T49" fmla="*/ 2147483646 h 81"/>
              <a:gd name="T50" fmla="*/ 2147483646 w 126"/>
              <a:gd name="T51" fmla="*/ 2147483646 h 81"/>
              <a:gd name="T52" fmla="*/ 2147483646 w 126"/>
              <a:gd name="T53" fmla="*/ 2147483646 h 81"/>
              <a:gd name="T54" fmla="*/ 2147483646 w 126"/>
              <a:gd name="T55" fmla="*/ 2147483646 h 81"/>
              <a:gd name="T56" fmla="*/ 2147483646 w 126"/>
              <a:gd name="T57" fmla="*/ 2147483646 h 81"/>
              <a:gd name="T58" fmla="*/ 2147483646 w 126"/>
              <a:gd name="T59" fmla="*/ 2147483646 h 81"/>
              <a:gd name="T60" fmla="*/ 2147483646 w 126"/>
              <a:gd name="T61" fmla="*/ 2147483646 h 81"/>
              <a:gd name="T62" fmla="*/ 2147483646 w 126"/>
              <a:gd name="T63" fmla="*/ 2147483646 h 81"/>
              <a:gd name="T64" fmla="*/ 2147483646 w 126"/>
              <a:gd name="T65" fmla="*/ 2147483646 h 81"/>
              <a:gd name="T66" fmla="*/ 2147483646 w 126"/>
              <a:gd name="T67" fmla="*/ 2147483646 h 81"/>
              <a:gd name="T68" fmla="*/ 2147483646 w 126"/>
              <a:gd name="T69" fmla="*/ 2147483646 h 81"/>
              <a:gd name="T70" fmla="*/ 2147483646 w 126"/>
              <a:gd name="T71" fmla="*/ 2147483646 h 81"/>
              <a:gd name="T72" fmla="*/ 2147483646 w 126"/>
              <a:gd name="T73" fmla="*/ 2147483646 h 81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126" h="81">
                <a:moveTo>
                  <a:pt x="126" y="21"/>
                </a:moveTo>
                <a:cubicBezTo>
                  <a:pt x="125" y="26"/>
                  <a:pt x="119" y="25"/>
                  <a:pt x="116" y="29"/>
                </a:cubicBezTo>
                <a:cubicBezTo>
                  <a:pt x="110" y="31"/>
                  <a:pt x="104" y="38"/>
                  <a:pt x="97" y="43"/>
                </a:cubicBezTo>
                <a:cubicBezTo>
                  <a:pt x="85" y="50"/>
                  <a:pt x="73" y="59"/>
                  <a:pt x="60" y="66"/>
                </a:cubicBezTo>
                <a:cubicBezTo>
                  <a:pt x="53" y="70"/>
                  <a:pt x="46" y="76"/>
                  <a:pt x="38" y="81"/>
                </a:cubicBezTo>
                <a:cubicBezTo>
                  <a:pt x="37" y="80"/>
                  <a:pt x="36" y="81"/>
                  <a:pt x="35" y="81"/>
                </a:cubicBezTo>
                <a:cubicBezTo>
                  <a:pt x="29" y="74"/>
                  <a:pt x="26" y="68"/>
                  <a:pt x="22" y="61"/>
                </a:cubicBezTo>
                <a:cubicBezTo>
                  <a:pt x="16" y="61"/>
                  <a:pt x="8" y="64"/>
                  <a:pt x="3" y="63"/>
                </a:cubicBezTo>
                <a:cubicBezTo>
                  <a:pt x="0" y="54"/>
                  <a:pt x="9" y="46"/>
                  <a:pt x="14" y="36"/>
                </a:cubicBezTo>
                <a:cubicBezTo>
                  <a:pt x="14" y="36"/>
                  <a:pt x="13" y="35"/>
                  <a:pt x="13" y="34"/>
                </a:cubicBezTo>
                <a:cubicBezTo>
                  <a:pt x="18" y="23"/>
                  <a:pt x="19" y="10"/>
                  <a:pt x="24" y="0"/>
                </a:cubicBezTo>
                <a:cubicBezTo>
                  <a:pt x="33" y="1"/>
                  <a:pt x="43" y="6"/>
                  <a:pt x="52" y="7"/>
                </a:cubicBezTo>
                <a:cubicBezTo>
                  <a:pt x="67" y="11"/>
                  <a:pt x="82" y="14"/>
                  <a:pt x="97" y="17"/>
                </a:cubicBezTo>
                <a:cubicBezTo>
                  <a:pt x="105" y="17"/>
                  <a:pt x="115" y="20"/>
                  <a:pt x="123" y="20"/>
                </a:cubicBezTo>
                <a:cubicBezTo>
                  <a:pt x="123" y="20"/>
                  <a:pt x="125" y="19"/>
                  <a:pt x="126" y="21"/>
                </a:cubicBezTo>
                <a:close/>
                <a:moveTo>
                  <a:pt x="27" y="5"/>
                </a:moveTo>
                <a:cubicBezTo>
                  <a:pt x="24" y="11"/>
                  <a:pt x="22" y="18"/>
                  <a:pt x="21" y="24"/>
                </a:cubicBezTo>
                <a:cubicBezTo>
                  <a:pt x="19" y="28"/>
                  <a:pt x="18" y="31"/>
                  <a:pt x="19" y="34"/>
                </a:cubicBezTo>
                <a:cubicBezTo>
                  <a:pt x="41" y="31"/>
                  <a:pt x="63" y="28"/>
                  <a:pt x="85" y="27"/>
                </a:cubicBezTo>
                <a:cubicBezTo>
                  <a:pt x="93" y="25"/>
                  <a:pt x="104" y="25"/>
                  <a:pt x="112" y="22"/>
                </a:cubicBezTo>
                <a:cubicBezTo>
                  <a:pt x="83" y="19"/>
                  <a:pt x="54" y="10"/>
                  <a:pt x="27" y="5"/>
                </a:cubicBezTo>
                <a:close/>
                <a:moveTo>
                  <a:pt x="19" y="50"/>
                </a:moveTo>
                <a:cubicBezTo>
                  <a:pt x="25" y="59"/>
                  <a:pt x="28" y="69"/>
                  <a:pt x="37" y="78"/>
                </a:cubicBezTo>
                <a:cubicBezTo>
                  <a:pt x="61" y="62"/>
                  <a:pt x="83" y="49"/>
                  <a:pt x="107" y="31"/>
                </a:cubicBezTo>
                <a:cubicBezTo>
                  <a:pt x="107" y="31"/>
                  <a:pt x="107" y="31"/>
                  <a:pt x="106" y="30"/>
                </a:cubicBezTo>
                <a:cubicBezTo>
                  <a:pt x="77" y="38"/>
                  <a:pt x="48" y="46"/>
                  <a:pt x="19" y="50"/>
                </a:cubicBezTo>
                <a:close/>
                <a:moveTo>
                  <a:pt x="17" y="38"/>
                </a:moveTo>
                <a:cubicBezTo>
                  <a:pt x="15" y="43"/>
                  <a:pt x="11" y="48"/>
                  <a:pt x="9" y="53"/>
                </a:cubicBezTo>
                <a:cubicBezTo>
                  <a:pt x="13" y="51"/>
                  <a:pt x="12" y="48"/>
                  <a:pt x="15" y="46"/>
                </a:cubicBezTo>
                <a:cubicBezTo>
                  <a:pt x="17" y="46"/>
                  <a:pt x="18" y="46"/>
                  <a:pt x="19" y="47"/>
                </a:cubicBezTo>
                <a:cubicBezTo>
                  <a:pt x="38" y="44"/>
                  <a:pt x="56" y="40"/>
                  <a:pt x="75" y="36"/>
                </a:cubicBezTo>
                <a:cubicBezTo>
                  <a:pt x="83" y="32"/>
                  <a:pt x="92" y="31"/>
                  <a:pt x="100" y="28"/>
                </a:cubicBezTo>
                <a:cubicBezTo>
                  <a:pt x="72" y="30"/>
                  <a:pt x="45" y="33"/>
                  <a:pt x="17" y="38"/>
                </a:cubicBezTo>
                <a:close/>
                <a:moveTo>
                  <a:pt x="8" y="59"/>
                </a:moveTo>
                <a:cubicBezTo>
                  <a:pt x="12" y="61"/>
                  <a:pt x="16" y="58"/>
                  <a:pt x="19" y="57"/>
                </a:cubicBezTo>
                <a:cubicBezTo>
                  <a:pt x="18" y="55"/>
                  <a:pt x="17" y="53"/>
                  <a:pt x="15" y="51"/>
                </a:cubicBezTo>
                <a:cubicBezTo>
                  <a:pt x="14" y="54"/>
                  <a:pt x="11" y="57"/>
                  <a:pt x="8" y="59"/>
                </a:cubicBezTo>
                <a:close/>
              </a:path>
            </a:pathLst>
          </a:custGeom>
          <a:solidFill>
            <a:srgbClr val="F5F5F5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微软雅黑"/>
              <a:cs typeface="+mn-cs"/>
            </a:endParaRPr>
          </a:p>
        </p:txBody>
      </p:sp>
      <p:sp>
        <p:nvSpPr>
          <p:cNvPr id="26629" name="TextBox 21">
            <a:extLst>
              <a:ext uri="{FF2B5EF4-FFF2-40B4-BE49-F238E27FC236}">
                <a16:creationId xmlns:a16="http://schemas.microsoft.com/office/drawing/2014/main" id="{CF5A7456-F650-C014-67B0-7C180C210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502" y="517026"/>
            <a:ext cx="448034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altLang="en-US" sz="27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altLang="en-US" sz="27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altLang="en-US" sz="27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7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7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altLang="en-US" sz="27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endParaRPr lang="en-US" altLang="en-US" sz="27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30" name="TextBox 33">
            <a:extLst>
              <a:ext uri="{FF2B5EF4-FFF2-40B4-BE49-F238E27FC236}">
                <a16:creationId xmlns:a16="http://schemas.microsoft.com/office/drawing/2014/main" id="{D2E47F53-F346-16BA-C59B-4DB2BACB5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587" y="1152271"/>
            <a:ext cx="7814521" cy="5011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vi-V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 chế phát sinh:</a:t>
            </a: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lvl="0" indent="-34290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vi-V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giảm phân có 1 cặp NST tương đồng không phân li </a:t>
            </a: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vi-V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 thành 1 giao tử mang 2 NST và 1 giao tử không mang NST nào</a:t>
            </a: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342900" lvl="0" indent="-34290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4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ụ</a:t>
            </a: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 sz="24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ể</a:t>
            </a: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ị</a:t>
            </a: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ội</a:t>
            </a:r>
            <a:endParaRPr lang="vi-VN" altLang="en-US" sz="24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vi-V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ậu quả: </a:t>
            </a: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vi-V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y ra những biến đổi về hình thái (hình dạng, kích thước, màu sắc) ở thực vật hoặc gây bệnh </a:t>
            </a: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T</a:t>
            </a:r>
            <a:r>
              <a:rPr lang="vi-V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người như bệnh Đao, bệnh Tớcnơ</a:t>
            </a: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…</a:t>
            </a:r>
            <a:endParaRPr lang="vi-VN" altLang="en-US" sz="24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796498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 descr="https://admin.sieutrinhohocduong.com/Files/Sample/16463/19.%20L%E1%BB%9AP%209-%20SINH-%20TU%E1%BA%A6N%2012-%20B%C3%80I%2023-%20%C4%90%E1%BB%98T%20BI%E1%BA%BEN%20S%E1%BB%90%20L%C6%AF%E1%BB%A2NG%20NST%20-%20L2_result_20210818110957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52400"/>
            <a:ext cx="9144000" cy="66294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rapezoid 8"/>
          <p:cNvSpPr/>
          <p:nvPr/>
        </p:nvSpPr>
        <p:spPr>
          <a:xfrm>
            <a:off x="609601" y="398042"/>
            <a:ext cx="8001000" cy="3009900"/>
          </a:xfrm>
          <a:prstGeom prst="trapezoid">
            <a:avLst>
              <a:gd name="adj" fmla="val 60099"/>
            </a:avLst>
          </a:prstGeom>
          <a:noFill/>
          <a:ln w="76200" cmpd="sng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rapezoid 9"/>
          <p:cNvSpPr/>
          <p:nvPr/>
        </p:nvSpPr>
        <p:spPr>
          <a:xfrm rot="10800000">
            <a:off x="609601" y="3407941"/>
            <a:ext cx="8001000" cy="3086100"/>
          </a:xfrm>
          <a:prstGeom prst="trapezoid">
            <a:avLst>
              <a:gd name="adj" fmla="val 56681"/>
            </a:avLst>
          </a:prstGeom>
          <a:noFill/>
          <a:ln w="76200" cmpd="sng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3255749">
            <a:off x="2610799" y="1407834"/>
            <a:ext cx="2377172" cy="5163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n đổi kiểu hình, gây bệnh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143001" y="3522242"/>
            <a:ext cx="2895600" cy="5163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uyên nhân phát sinh thể dị bội là</a:t>
            </a:r>
            <a:endParaRPr lang="en-US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048001" y="6036842"/>
            <a:ext cx="3124200" cy="5163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ất cặp, thêm cặp, thay thế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 rot="3474269">
            <a:off x="6415908" y="1574457"/>
            <a:ext cx="1983596" cy="5163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5 NST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 rot="3282848">
            <a:off x="4389528" y="4777667"/>
            <a:ext cx="2222926" cy="5163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n+ 1, 2n-1, 2n-2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 rot="3255749">
            <a:off x="5141195" y="4738398"/>
            <a:ext cx="2191618" cy="5163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 dạng thể dị bội thường gặp là</a:t>
            </a:r>
            <a:endParaRPr lang="en-US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181601" y="2929684"/>
            <a:ext cx="3200400" cy="5163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t biến số lượng NST là</a:t>
            </a:r>
            <a:endParaRPr lang="en-US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 rot="18326162">
            <a:off x="3904280" y="1626464"/>
            <a:ext cx="3091225" cy="5163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ơ chế phát sinh thể dị bội</a:t>
            </a:r>
            <a:endParaRPr lang="en-US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990601" y="2777284"/>
            <a:ext cx="3276600" cy="5163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ác nhân môi trường, rối loạn môi trường trong cơ thể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 rot="18314772">
            <a:off x="2327664" y="4508606"/>
            <a:ext cx="1998980" cy="5163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7 NST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 rot="3255749">
            <a:off x="2139091" y="1533825"/>
            <a:ext cx="1748840" cy="5163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 dị bội  có hậu quả</a:t>
            </a:r>
            <a:endParaRPr lang="en-US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 rot="7247600">
            <a:off x="953873" y="1775552"/>
            <a:ext cx="1371600" cy="5163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 lợi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 rot="18355665">
            <a:off x="4748393" y="1647004"/>
            <a:ext cx="2683631" cy="5163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ối loạn phân li một hoặc một số cặp NST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 rot="18359499">
            <a:off x="2611029" y="4753642"/>
            <a:ext cx="2495079" cy="5163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ười bị bệnh Đao có bộ NST là</a:t>
            </a:r>
            <a:endParaRPr lang="en-US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953001" y="3463084"/>
            <a:ext cx="3505200" cy="5163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n đổi số lượng ở một hoặc một số cặp hay toàn bộ cặp NST  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2451101" y="423442"/>
            <a:ext cx="4394200" cy="608330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2374901" y="410742"/>
            <a:ext cx="4394200" cy="604520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4191000" y="877669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324600" y="21336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solidFill>
                  <a:srgbClr val="FF0000"/>
                </a:solidFill>
              </a:rPr>
              <a:t>K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828800" y="19812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828800" y="42672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solidFill>
                  <a:srgbClr val="FF0000"/>
                </a:solidFill>
              </a:rPr>
              <a:t>U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191000" y="51816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477000" y="41910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solidFill>
                  <a:srgbClr val="FF0000"/>
                </a:solidFill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38880710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407083"/>
              </p:ext>
            </p:extLst>
          </p:nvPr>
        </p:nvGraphicFramePr>
        <p:xfrm>
          <a:off x="4787900" y="2700338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203040" progId="Equation.DSMT4">
                  <p:embed/>
                </p:oleObj>
              </mc:Choice>
              <mc:Fallback>
                <p:oleObj name="Equation" r:id="rId2" imgW="126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87900" y="2700338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 descr="Untitled-2"/>
          <p:cNvPicPr>
            <a:picLocks noChangeAspect="1" noChangeArrowheads="1"/>
          </p:cNvPicPr>
          <p:nvPr/>
        </p:nvPicPr>
        <p:blipFill>
          <a:blip r:embed="rId4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04" t="1625" r="43822" b="58577"/>
          <a:stretch>
            <a:fillRect/>
          </a:stretch>
        </p:blipFill>
        <p:spPr bwMode="auto">
          <a:xfrm>
            <a:off x="1447800" y="757535"/>
            <a:ext cx="6224172" cy="4583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472028" y="793402"/>
            <a:ext cx="3048000" cy="237040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Câu </a:t>
            </a:r>
            <a:r>
              <a:rPr lang="en-US" sz="3200" dirty="0" err="1"/>
              <a:t>hỏi</a:t>
            </a:r>
            <a:r>
              <a:rPr lang="en-US" sz="3200" dirty="0"/>
              <a:t> 1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91175" y="3163806"/>
            <a:ext cx="3048000" cy="2158526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Câu </a:t>
            </a:r>
            <a:r>
              <a:rPr lang="en-US" sz="3200" dirty="0" err="1"/>
              <a:t>hỏi</a:t>
            </a:r>
            <a:r>
              <a:rPr lang="en-US" sz="3200" dirty="0"/>
              <a:t> 3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66138" y="3163806"/>
            <a:ext cx="3048000" cy="2184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Câu </a:t>
            </a:r>
            <a:r>
              <a:rPr lang="en-US" sz="3200" dirty="0" err="1"/>
              <a:t>hỏi</a:t>
            </a:r>
            <a:r>
              <a:rPr lang="en-US" sz="3200" dirty="0"/>
              <a:t> 4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58322" y="781872"/>
            <a:ext cx="3113650" cy="2381933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Câu </a:t>
            </a:r>
            <a:r>
              <a:rPr lang="en-US" sz="3200" dirty="0" err="1"/>
              <a:t>hỏi</a:t>
            </a:r>
            <a:r>
              <a:rPr lang="en-US" sz="3200" dirty="0"/>
              <a:t> 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00063" y="5619838"/>
            <a:ext cx="708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Câu </a:t>
            </a:r>
            <a:r>
              <a:rPr lang="en-US" sz="3200" dirty="0" err="1">
                <a:solidFill>
                  <a:srgbClr val="FF0000"/>
                </a:solidFill>
              </a:rPr>
              <a:t>hỏi</a:t>
            </a:r>
            <a:r>
              <a:rPr lang="en-US" sz="3200" dirty="0">
                <a:solidFill>
                  <a:srgbClr val="FF0000"/>
                </a:solidFill>
              </a:rPr>
              <a:t> 1</a:t>
            </a:r>
            <a:r>
              <a:rPr lang="en-US" sz="3200" dirty="0"/>
              <a:t>: </a:t>
            </a:r>
            <a:r>
              <a:rPr lang="en-US" sz="3200" dirty="0" err="1"/>
              <a:t>Kí</a:t>
            </a:r>
            <a:r>
              <a:rPr lang="en-US" sz="3200" dirty="0"/>
              <a:t> </a:t>
            </a:r>
            <a:r>
              <a:rPr lang="en-US" sz="3200" dirty="0" err="1"/>
              <a:t>hiệu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bộ</a:t>
            </a:r>
            <a:r>
              <a:rPr lang="en-US" sz="3200" dirty="0"/>
              <a:t> NST </a:t>
            </a:r>
            <a:r>
              <a:rPr lang="en-US" sz="3200" dirty="0" err="1"/>
              <a:t>lưỡng</a:t>
            </a:r>
            <a:r>
              <a:rPr lang="en-US" sz="3200" dirty="0"/>
              <a:t> </a:t>
            </a:r>
            <a:r>
              <a:rPr lang="en-US" sz="3200" dirty="0" err="1"/>
              <a:t>bội</a:t>
            </a:r>
            <a:r>
              <a:rPr lang="en-US" sz="3200" dirty="0"/>
              <a:t>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52600" y="183803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TRÒ CHƠI: </a:t>
            </a:r>
            <a:r>
              <a:rPr lang="en-US" sz="2400" b="1" dirty="0">
                <a:solidFill>
                  <a:srgbClr val="FF0000"/>
                </a:solidFill>
              </a:rPr>
              <a:t>MẢNH GHÉP SINH HỌC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06706" y="5797062"/>
            <a:ext cx="85050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Câu </a:t>
            </a:r>
            <a:r>
              <a:rPr lang="en-US" sz="3200" dirty="0" err="1">
                <a:solidFill>
                  <a:srgbClr val="FF0000"/>
                </a:solidFill>
              </a:rPr>
              <a:t>hỏi</a:t>
            </a:r>
            <a:r>
              <a:rPr lang="en-US" sz="3200" dirty="0">
                <a:solidFill>
                  <a:srgbClr val="FF0000"/>
                </a:solidFill>
              </a:rPr>
              <a:t> 2</a:t>
            </a:r>
            <a:r>
              <a:rPr lang="en-US" sz="3200" dirty="0"/>
              <a:t>: Cho </a:t>
            </a:r>
            <a:r>
              <a:rPr lang="en-US" sz="3200" dirty="0" err="1"/>
              <a:t>biết</a:t>
            </a:r>
            <a:r>
              <a:rPr lang="en-US" sz="3200" dirty="0"/>
              <a:t> </a:t>
            </a:r>
            <a:r>
              <a:rPr lang="en-US" sz="3200" dirty="0" err="1"/>
              <a:t>kết</a:t>
            </a:r>
            <a:r>
              <a:rPr lang="en-US" sz="3200" dirty="0"/>
              <a:t> </a:t>
            </a:r>
            <a:r>
              <a:rPr lang="en-US" sz="3200" dirty="0" err="1"/>
              <a:t>quả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nguyên</a:t>
            </a:r>
            <a:r>
              <a:rPr lang="en-US" sz="3200" dirty="0"/>
              <a:t> </a:t>
            </a:r>
            <a:r>
              <a:rPr lang="en-US" sz="3200" dirty="0" err="1"/>
              <a:t>phân</a:t>
            </a:r>
            <a:r>
              <a:rPr lang="en-US" sz="3200" dirty="0"/>
              <a:t>?</a:t>
            </a:r>
          </a:p>
          <a:p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526659" y="5811883"/>
            <a:ext cx="87764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Câu </a:t>
            </a:r>
            <a:r>
              <a:rPr lang="en-US" sz="3200" dirty="0" err="1">
                <a:solidFill>
                  <a:srgbClr val="FF0000"/>
                </a:solidFill>
              </a:rPr>
              <a:t>hỏi</a:t>
            </a:r>
            <a:r>
              <a:rPr lang="en-US" sz="3200" dirty="0">
                <a:solidFill>
                  <a:srgbClr val="FF0000"/>
                </a:solidFill>
              </a:rPr>
              <a:t> 3</a:t>
            </a:r>
            <a:r>
              <a:rPr lang="en-US" sz="3200" dirty="0"/>
              <a:t>: </a:t>
            </a:r>
            <a:r>
              <a:rPr lang="en-US" sz="3200" dirty="0" err="1"/>
              <a:t>Diễn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NST ở </a:t>
            </a:r>
            <a:r>
              <a:rPr lang="en-US" sz="3200" dirty="0" err="1"/>
              <a:t>kì</a:t>
            </a:r>
            <a:r>
              <a:rPr lang="en-US" sz="3200" dirty="0"/>
              <a:t> </a:t>
            </a:r>
            <a:r>
              <a:rPr lang="en-US" sz="3200" dirty="0" err="1"/>
              <a:t>sau</a:t>
            </a:r>
            <a:r>
              <a:rPr lang="en-US" sz="3200" dirty="0"/>
              <a:t> </a:t>
            </a:r>
            <a:r>
              <a:rPr lang="en-US" sz="3200" dirty="0" err="1"/>
              <a:t>giảm</a:t>
            </a:r>
            <a:r>
              <a:rPr lang="en-US" sz="3200" dirty="0"/>
              <a:t> </a:t>
            </a:r>
            <a:r>
              <a:rPr lang="en-US" sz="3200" dirty="0" err="1"/>
              <a:t>phân</a:t>
            </a:r>
            <a:r>
              <a:rPr lang="en-US" sz="3200" dirty="0"/>
              <a:t> I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11395" y="5514377"/>
            <a:ext cx="1020962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Câu </a:t>
            </a:r>
            <a:r>
              <a:rPr lang="en-US" sz="3200" dirty="0" err="1">
                <a:solidFill>
                  <a:srgbClr val="FF0000"/>
                </a:solidFill>
              </a:rPr>
              <a:t>hỏi</a:t>
            </a:r>
            <a:r>
              <a:rPr lang="en-US" sz="3200" dirty="0">
                <a:solidFill>
                  <a:srgbClr val="FF0000"/>
                </a:solidFill>
              </a:rPr>
              <a:t> 4</a:t>
            </a:r>
            <a:r>
              <a:rPr lang="en-US" sz="3200" dirty="0"/>
              <a:t>: </a:t>
            </a:r>
            <a:r>
              <a:rPr lang="en-US" sz="3200" dirty="0" err="1"/>
              <a:t>Loài</a:t>
            </a:r>
            <a:r>
              <a:rPr lang="en-US" sz="3200" dirty="0"/>
              <a:t> </a:t>
            </a:r>
            <a:r>
              <a:rPr lang="en-US" sz="3200" dirty="0" err="1"/>
              <a:t>người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bộ</a:t>
            </a:r>
            <a:r>
              <a:rPr lang="en-US" sz="3200" dirty="0"/>
              <a:t> NST </a:t>
            </a:r>
            <a:r>
              <a:rPr lang="en-US" sz="3200" dirty="0" err="1"/>
              <a:t>lưỡng</a:t>
            </a:r>
            <a:r>
              <a:rPr lang="en-US" sz="3200" dirty="0"/>
              <a:t> </a:t>
            </a:r>
            <a:r>
              <a:rPr lang="en-US" sz="3200" dirty="0" err="1"/>
              <a:t>bội</a:t>
            </a:r>
            <a:r>
              <a:rPr lang="en-US" sz="3200" dirty="0"/>
              <a:t> 2n</a:t>
            </a:r>
          </a:p>
          <a:p>
            <a:r>
              <a:rPr lang="en-US" sz="3200" dirty="0"/>
              <a:t> </a:t>
            </a:r>
            <a:r>
              <a:rPr lang="en-US" sz="3200" dirty="0" err="1"/>
              <a:t>bằng</a:t>
            </a:r>
            <a:r>
              <a:rPr lang="en-US" sz="3200" dirty="0"/>
              <a:t> bao </a:t>
            </a:r>
            <a:r>
              <a:rPr lang="en-US" sz="3200" dirty="0" err="1"/>
              <a:t>nhiêu</a:t>
            </a:r>
            <a:r>
              <a:rPr lang="en-US" sz="3200" dirty="0"/>
              <a:t>?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33609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4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5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6" grpId="0" animBg="1"/>
      <p:bldP spid="13" grpId="0" animBg="1"/>
      <p:bldP spid="14" grpId="0" animBg="1"/>
      <p:bldP spid="15" grpId="0" animBg="1"/>
      <p:bldP spid="9" grpId="0"/>
      <p:bldP spid="9" grpId="1"/>
      <p:bldP spid="18" grpId="0"/>
      <p:bldP spid="18" grpId="1"/>
      <p:bldP spid="19" grpId="0"/>
      <p:bldP spid="19" grpId="1"/>
      <p:bldP spid="20" grpId="0"/>
      <p:bldP spid="20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03438"/>
            <a:ext cx="4533900" cy="5056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572000" y="243190"/>
            <a:ext cx="495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BỘ NHIỄM SẮC THỂ CỦA NGƯỜI </a:t>
            </a:r>
          </a:p>
          <a:p>
            <a:pPr algn="ctr"/>
            <a:r>
              <a:rPr lang="en-US" sz="2400" b="1" dirty="0">
                <a:solidFill>
                  <a:srgbClr val="FF0000"/>
                </a:solidFill>
              </a:rPr>
              <a:t>BỊ HỘI CHỨNG ĐAO</a:t>
            </a:r>
          </a:p>
        </p:txBody>
      </p:sp>
      <p:sp>
        <p:nvSpPr>
          <p:cNvPr id="7" name="Oval 6"/>
          <p:cNvSpPr/>
          <p:nvPr/>
        </p:nvSpPr>
        <p:spPr>
          <a:xfrm>
            <a:off x="6286500" y="5541500"/>
            <a:ext cx="1333500" cy="685800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3" descr="NST nguoi">
            <a:extLst>
              <a:ext uri="{FF2B5EF4-FFF2-40B4-BE49-F238E27FC236}">
                <a16:creationId xmlns:a16="http://schemas.microsoft.com/office/drawing/2014/main" id="{DE3F2D21-3239-77C7-DB1E-8403C2BC68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1223367"/>
            <a:ext cx="4191000" cy="5056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EE98A86-56F0-9794-6622-689691F921C8}"/>
              </a:ext>
            </a:extLst>
          </p:cNvPr>
          <p:cNvSpPr txBox="1"/>
          <p:nvPr/>
        </p:nvSpPr>
        <p:spPr>
          <a:xfrm>
            <a:off x="-341142" y="253154"/>
            <a:ext cx="495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BỘ NHIỄM SẮC THỂ CỦA NGƯỜI </a:t>
            </a:r>
          </a:p>
          <a:p>
            <a:pPr algn="ctr"/>
            <a:r>
              <a:rPr lang="en-US" sz="2400" b="1" dirty="0">
                <a:solidFill>
                  <a:srgbClr val="FF0000"/>
                </a:solidFill>
              </a:rPr>
              <a:t>BÌNH THƯỜNG</a:t>
            </a:r>
          </a:p>
        </p:txBody>
      </p:sp>
    </p:spTree>
    <p:extLst>
      <p:ext uri="{BB962C8B-B14F-4D97-AF65-F5344CB8AC3E}">
        <p14:creationId xmlns:p14="http://schemas.microsoft.com/office/powerpoint/2010/main" val="192042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9380" y="2401511"/>
            <a:ext cx="4295220" cy="374487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22545" y="739399"/>
            <a:ext cx="2106109" cy="2627414"/>
          </a:xfrm>
          <a:prstGeom prst="rect">
            <a:avLst/>
          </a:prstGeom>
        </p:spPr>
      </p:pic>
      <p:grpSp>
        <p:nvGrpSpPr>
          <p:cNvPr id="22" name="组合 21"/>
          <p:cNvGrpSpPr/>
          <p:nvPr/>
        </p:nvGrpSpPr>
        <p:grpSpPr>
          <a:xfrm>
            <a:off x="962683" y="2306634"/>
            <a:ext cx="3456917" cy="1956926"/>
            <a:chOff x="2537498" y="1581919"/>
            <a:chExt cx="3347250" cy="1490448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537498" y="1581919"/>
              <a:ext cx="3347250" cy="1490448"/>
            </a:xfrm>
            <a:prstGeom prst="rect">
              <a:avLst/>
            </a:prstGeom>
          </p:spPr>
        </p:pic>
        <p:sp>
          <p:nvSpPr>
            <p:cNvPr id="18" name="椭圆 17"/>
            <p:cNvSpPr/>
            <p:nvPr/>
          </p:nvSpPr>
          <p:spPr>
            <a:xfrm>
              <a:off x="2804750" y="1726292"/>
              <a:ext cx="2921125" cy="1241706"/>
            </a:xfrm>
            <a:custGeom>
              <a:avLst/>
              <a:gdLst>
                <a:gd name="connsiteX0" fmla="*/ 0 w 1747319"/>
                <a:gd name="connsiteY0" fmla="*/ 636539 h 1273077"/>
                <a:gd name="connsiteX1" fmla="*/ 873660 w 1747319"/>
                <a:gd name="connsiteY1" fmla="*/ 0 h 1273077"/>
                <a:gd name="connsiteX2" fmla="*/ 1747320 w 1747319"/>
                <a:gd name="connsiteY2" fmla="*/ 636539 h 1273077"/>
                <a:gd name="connsiteX3" fmla="*/ 873660 w 1747319"/>
                <a:gd name="connsiteY3" fmla="*/ 1273078 h 1273077"/>
                <a:gd name="connsiteX4" fmla="*/ 0 w 1747319"/>
                <a:gd name="connsiteY4" fmla="*/ 636539 h 1273077"/>
                <a:gd name="connsiteX0-1" fmla="*/ 0 w 2037031"/>
                <a:gd name="connsiteY0-2" fmla="*/ 636681 h 1273388"/>
                <a:gd name="connsiteX1-3" fmla="*/ 873660 w 2037031"/>
                <a:gd name="connsiteY1-4" fmla="*/ 142 h 1273388"/>
                <a:gd name="connsiteX2-5" fmla="*/ 2037031 w 2037031"/>
                <a:gd name="connsiteY2-6" fmla="*/ 681948 h 1273388"/>
                <a:gd name="connsiteX3-7" fmla="*/ 873660 w 2037031"/>
                <a:gd name="connsiteY3-8" fmla="*/ 1273220 h 1273388"/>
                <a:gd name="connsiteX4-9" fmla="*/ 0 w 2037031"/>
                <a:gd name="connsiteY4-10" fmla="*/ 636681 h 1273388"/>
                <a:gd name="connsiteX0-11" fmla="*/ 0 w 2218100"/>
                <a:gd name="connsiteY0-12" fmla="*/ 736304 h 1273557"/>
                <a:gd name="connsiteX1-13" fmla="*/ 1054729 w 2218100"/>
                <a:gd name="connsiteY1-14" fmla="*/ 177 h 1273557"/>
                <a:gd name="connsiteX2-15" fmla="*/ 2218100 w 2218100"/>
                <a:gd name="connsiteY2-16" fmla="*/ 681983 h 1273557"/>
                <a:gd name="connsiteX3-17" fmla="*/ 1054729 w 2218100"/>
                <a:gd name="connsiteY3-18" fmla="*/ 1273255 h 1273557"/>
                <a:gd name="connsiteX4-19" fmla="*/ 0 w 2218100"/>
                <a:gd name="connsiteY4-20" fmla="*/ 736304 h 1273557"/>
                <a:gd name="connsiteX0-21" fmla="*/ 0 w 2218100"/>
                <a:gd name="connsiteY0-22" fmla="*/ 736304 h 1288000"/>
                <a:gd name="connsiteX1-23" fmla="*/ 1054729 w 2218100"/>
                <a:gd name="connsiteY1-24" fmla="*/ 177 h 1288000"/>
                <a:gd name="connsiteX2-25" fmla="*/ 2218100 w 2218100"/>
                <a:gd name="connsiteY2-26" fmla="*/ 681983 h 1288000"/>
                <a:gd name="connsiteX3-27" fmla="*/ 1054729 w 2218100"/>
                <a:gd name="connsiteY3-28" fmla="*/ 1273255 h 1288000"/>
                <a:gd name="connsiteX4-29" fmla="*/ 0 w 2218100"/>
                <a:gd name="connsiteY4-30" fmla="*/ 736304 h 1288000"/>
                <a:gd name="connsiteX0-31" fmla="*/ 0 w 2272421"/>
                <a:gd name="connsiteY0-32" fmla="*/ 736304 h 1273557"/>
                <a:gd name="connsiteX1-33" fmla="*/ 1109050 w 2272421"/>
                <a:gd name="connsiteY1-34" fmla="*/ 177 h 1273557"/>
                <a:gd name="connsiteX2-35" fmla="*/ 2272421 w 2272421"/>
                <a:gd name="connsiteY2-36" fmla="*/ 681983 h 1273557"/>
                <a:gd name="connsiteX3-37" fmla="*/ 1109050 w 2272421"/>
                <a:gd name="connsiteY3-38" fmla="*/ 1273255 h 1273557"/>
                <a:gd name="connsiteX4-39" fmla="*/ 0 w 2272421"/>
                <a:gd name="connsiteY4-40" fmla="*/ 736304 h 1273557"/>
                <a:gd name="connsiteX0-41" fmla="*/ 89234 w 2361655"/>
                <a:gd name="connsiteY0-42" fmla="*/ 737547 h 1274800"/>
                <a:gd name="connsiteX1-43" fmla="*/ 193791 w 2361655"/>
                <a:gd name="connsiteY1-44" fmla="*/ 510808 h 1274800"/>
                <a:gd name="connsiteX2-45" fmla="*/ 1198284 w 2361655"/>
                <a:gd name="connsiteY2-46" fmla="*/ 1420 h 1274800"/>
                <a:gd name="connsiteX3-47" fmla="*/ 2361655 w 2361655"/>
                <a:gd name="connsiteY3-48" fmla="*/ 683226 h 1274800"/>
                <a:gd name="connsiteX4-49" fmla="*/ 1198284 w 2361655"/>
                <a:gd name="connsiteY4-50" fmla="*/ 1274498 h 1274800"/>
                <a:gd name="connsiteX5" fmla="*/ 89234 w 2361655"/>
                <a:gd name="connsiteY5" fmla="*/ 737547 h 1274800"/>
                <a:gd name="connsiteX0-51" fmla="*/ 35067 w 2696787"/>
                <a:gd name="connsiteY0-52" fmla="*/ 755654 h 1275069"/>
                <a:gd name="connsiteX1-53" fmla="*/ 528923 w 2696787"/>
                <a:gd name="connsiteY1-54" fmla="*/ 510808 h 1275069"/>
                <a:gd name="connsiteX2-55" fmla="*/ 1533416 w 2696787"/>
                <a:gd name="connsiteY2-56" fmla="*/ 1420 h 1275069"/>
                <a:gd name="connsiteX3-57" fmla="*/ 2696787 w 2696787"/>
                <a:gd name="connsiteY3-58" fmla="*/ 683226 h 1275069"/>
                <a:gd name="connsiteX4-59" fmla="*/ 1533416 w 2696787"/>
                <a:gd name="connsiteY4-60" fmla="*/ 1274498 h 1275069"/>
                <a:gd name="connsiteX5-61" fmla="*/ 35067 w 2696787"/>
                <a:gd name="connsiteY5-62" fmla="*/ 755654 h 1275069"/>
                <a:gd name="connsiteX0-63" fmla="*/ 25016 w 2931180"/>
                <a:gd name="connsiteY0-64" fmla="*/ 728494 h 1274702"/>
                <a:gd name="connsiteX1-65" fmla="*/ 763316 w 2931180"/>
                <a:gd name="connsiteY1-66" fmla="*/ 510808 h 1274702"/>
                <a:gd name="connsiteX2-67" fmla="*/ 1767809 w 2931180"/>
                <a:gd name="connsiteY2-68" fmla="*/ 1420 h 1274702"/>
                <a:gd name="connsiteX3-69" fmla="*/ 2931180 w 2931180"/>
                <a:gd name="connsiteY3-70" fmla="*/ 683226 h 1274702"/>
                <a:gd name="connsiteX4-71" fmla="*/ 1767809 w 2931180"/>
                <a:gd name="connsiteY4-72" fmla="*/ 1274498 h 1274702"/>
                <a:gd name="connsiteX5-73" fmla="*/ 25016 w 2931180"/>
                <a:gd name="connsiteY5-74" fmla="*/ 728494 h 1274702"/>
                <a:gd name="connsiteX0-75" fmla="*/ 24149 w 2930313"/>
                <a:gd name="connsiteY0-76" fmla="*/ 728494 h 1274592"/>
                <a:gd name="connsiteX1-77" fmla="*/ 762449 w 2930313"/>
                <a:gd name="connsiteY1-78" fmla="*/ 510808 h 1274592"/>
                <a:gd name="connsiteX2-79" fmla="*/ 1766942 w 2930313"/>
                <a:gd name="connsiteY2-80" fmla="*/ 1420 h 1274592"/>
                <a:gd name="connsiteX3-81" fmla="*/ 2930313 w 2930313"/>
                <a:gd name="connsiteY3-82" fmla="*/ 683226 h 1274592"/>
                <a:gd name="connsiteX4-83" fmla="*/ 1766942 w 2930313"/>
                <a:gd name="connsiteY4-84" fmla="*/ 1274498 h 1274592"/>
                <a:gd name="connsiteX5-85" fmla="*/ 24149 w 2930313"/>
                <a:gd name="connsiteY5-86" fmla="*/ 728494 h 1274592"/>
                <a:gd name="connsiteX0-87" fmla="*/ 298 w 2906462"/>
                <a:gd name="connsiteY0-88" fmla="*/ 728494 h 1274587"/>
                <a:gd name="connsiteX1-89" fmla="*/ 738598 w 2906462"/>
                <a:gd name="connsiteY1-90" fmla="*/ 510808 h 1274587"/>
                <a:gd name="connsiteX2-91" fmla="*/ 1743091 w 2906462"/>
                <a:gd name="connsiteY2-92" fmla="*/ 1420 h 1274587"/>
                <a:gd name="connsiteX3-93" fmla="*/ 2906462 w 2906462"/>
                <a:gd name="connsiteY3-94" fmla="*/ 683226 h 1274587"/>
                <a:gd name="connsiteX4-95" fmla="*/ 1743091 w 2906462"/>
                <a:gd name="connsiteY4-96" fmla="*/ 1274498 h 1274587"/>
                <a:gd name="connsiteX5-97" fmla="*/ 298 w 2906462"/>
                <a:gd name="connsiteY5-98" fmla="*/ 728494 h 1274587"/>
                <a:gd name="connsiteX0-99" fmla="*/ 379 w 2906543"/>
                <a:gd name="connsiteY0-100" fmla="*/ 728494 h 1279544"/>
                <a:gd name="connsiteX1-101" fmla="*/ 738679 w 2906543"/>
                <a:gd name="connsiteY1-102" fmla="*/ 510808 h 1279544"/>
                <a:gd name="connsiteX2-103" fmla="*/ 1743172 w 2906543"/>
                <a:gd name="connsiteY2-104" fmla="*/ 1420 h 1279544"/>
                <a:gd name="connsiteX3-105" fmla="*/ 2906543 w 2906543"/>
                <a:gd name="connsiteY3-106" fmla="*/ 683226 h 1279544"/>
                <a:gd name="connsiteX4-107" fmla="*/ 1743172 w 2906543"/>
                <a:gd name="connsiteY4-108" fmla="*/ 1274498 h 1279544"/>
                <a:gd name="connsiteX5-109" fmla="*/ 379 w 2906543"/>
                <a:gd name="connsiteY5-110" fmla="*/ 728494 h 1279544"/>
                <a:gd name="connsiteX0-111" fmla="*/ 3152 w 2909316"/>
                <a:gd name="connsiteY0-112" fmla="*/ 728494 h 1279179"/>
                <a:gd name="connsiteX1-113" fmla="*/ 741452 w 2909316"/>
                <a:gd name="connsiteY1-114" fmla="*/ 510808 h 1279179"/>
                <a:gd name="connsiteX2-115" fmla="*/ 1745945 w 2909316"/>
                <a:gd name="connsiteY2-116" fmla="*/ 1420 h 1279179"/>
                <a:gd name="connsiteX3-117" fmla="*/ 2909316 w 2909316"/>
                <a:gd name="connsiteY3-118" fmla="*/ 683226 h 1279179"/>
                <a:gd name="connsiteX4-119" fmla="*/ 1745945 w 2909316"/>
                <a:gd name="connsiteY4-120" fmla="*/ 1274498 h 1279179"/>
                <a:gd name="connsiteX5-121" fmla="*/ 3152 w 2909316"/>
                <a:gd name="connsiteY5-122" fmla="*/ 728494 h 1279179"/>
                <a:gd name="connsiteX0-123" fmla="*/ 3989 w 2910153"/>
                <a:gd name="connsiteY0-124" fmla="*/ 728494 h 1278747"/>
                <a:gd name="connsiteX1-125" fmla="*/ 742289 w 2910153"/>
                <a:gd name="connsiteY1-126" fmla="*/ 510808 h 1278747"/>
                <a:gd name="connsiteX2-127" fmla="*/ 1746782 w 2910153"/>
                <a:gd name="connsiteY2-128" fmla="*/ 1420 h 1278747"/>
                <a:gd name="connsiteX3-129" fmla="*/ 2910153 w 2910153"/>
                <a:gd name="connsiteY3-130" fmla="*/ 683226 h 1278747"/>
                <a:gd name="connsiteX4-131" fmla="*/ 1746782 w 2910153"/>
                <a:gd name="connsiteY4-132" fmla="*/ 1274498 h 1278747"/>
                <a:gd name="connsiteX5-133" fmla="*/ 3989 w 2910153"/>
                <a:gd name="connsiteY5-134" fmla="*/ 728494 h 1278747"/>
                <a:gd name="connsiteX0-135" fmla="*/ 28399 w 2934563"/>
                <a:gd name="connsiteY0-136" fmla="*/ 728494 h 1279968"/>
                <a:gd name="connsiteX1-137" fmla="*/ 721432 w 2934563"/>
                <a:gd name="connsiteY1-138" fmla="*/ 510808 h 1279968"/>
                <a:gd name="connsiteX2-139" fmla="*/ 1771192 w 2934563"/>
                <a:gd name="connsiteY2-140" fmla="*/ 1420 h 1279968"/>
                <a:gd name="connsiteX3-141" fmla="*/ 2934563 w 2934563"/>
                <a:gd name="connsiteY3-142" fmla="*/ 683226 h 1279968"/>
                <a:gd name="connsiteX4-143" fmla="*/ 1771192 w 2934563"/>
                <a:gd name="connsiteY4-144" fmla="*/ 1274498 h 1279968"/>
                <a:gd name="connsiteX5-145" fmla="*/ 28399 w 2934563"/>
                <a:gd name="connsiteY5-146" fmla="*/ 728494 h 1279968"/>
                <a:gd name="connsiteX0-147" fmla="*/ 28399 w 2934563"/>
                <a:gd name="connsiteY0-148" fmla="*/ 692409 h 1243883"/>
                <a:gd name="connsiteX1-149" fmla="*/ 721432 w 2934563"/>
                <a:gd name="connsiteY1-150" fmla="*/ 474723 h 1243883"/>
                <a:gd name="connsiteX2-151" fmla="*/ 1789299 w 2934563"/>
                <a:gd name="connsiteY2-152" fmla="*/ 1549 h 1243883"/>
                <a:gd name="connsiteX3-153" fmla="*/ 2934563 w 2934563"/>
                <a:gd name="connsiteY3-154" fmla="*/ 647141 h 1243883"/>
                <a:gd name="connsiteX4-155" fmla="*/ 1771192 w 2934563"/>
                <a:gd name="connsiteY4-156" fmla="*/ 1238413 h 1243883"/>
                <a:gd name="connsiteX5-157" fmla="*/ 28399 w 2934563"/>
                <a:gd name="connsiteY5-158" fmla="*/ 692409 h 1243883"/>
                <a:gd name="connsiteX0-159" fmla="*/ 28399 w 2934563"/>
                <a:gd name="connsiteY0-160" fmla="*/ 696201 h 1247675"/>
                <a:gd name="connsiteX1-161" fmla="*/ 721432 w 2934563"/>
                <a:gd name="connsiteY1-162" fmla="*/ 478515 h 1247675"/>
                <a:gd name="connsiteX2-163" fmla="*/ 1789299 w 2934563"/>
                <a:gd name="connsiteY2-164" fmla="*/ 5341 h 1247675"/>
                <a:gd name="connsiteX3-165" fmla="*/ 2934563 w 2934563"/>
                <a:gd name="connsiteY3-166" fmla="*/ 650933 h 1247675"/>
                <a:gd name="connsiteX4-167" fmla="*/ 1771192 w 2934563"/>
                <a:gd name="connsiteY4-168" fmla="*/ 1242205 h 1247675"/>
                <a:gd name="connsiteX5-169" fmla="*/ 28399 w 2934563"/>
                <a:gd name="connsiteY5-170" fmla="*/ 696201 h 1247675"/>
                <a:gd name="connsiteX0-171" fmla="*/ 28399 w 2934563"/>
                <a:gd name="connsiteY0-172" fmla="*/ 696201 h 1247675"/>
                <a:gd name="connsiteX1-173" fmla="*/ 721432 w 2934563"/>
                <a:gd name="connsiteY1-174" fmla="*/ 478515 h 1247675"/>
                <a:gd name="connsiteX2-175" fmla="*/ 1789299 w 2934563"/>
                <a:gd name="connsiteY2-176" fmla="*/ 5341 h 1247675"/>
                <a:gd name="connsiteX3-177" fmla="*/ 2934563 w 2934563"/>
                <a:gd name="connsiteY3-178" fmla="*/ 650933 h 1247675"/>
                <a:gd name="connsiteX4-179" fmla="*/ 1771192 w 2934563"/>
                <a:gd name="connsiteY4-180" fmla="*/ 1242205 h 1247675"/>
                <a:gd name="connsiteX5-181" fmla="*/ 28399 w 2934563"/>
                <a:gd name="connsiteY5-182" fmla="*/ 696201 h 1247675"/>
                <a:gd name="connsiteX0-183" fmla="*/ 28399 w 2934563"/>
                <a:gd name="connsiteY0-184" fmla="*/ 696201 h 1247675"/>
                <a:gd name="connsiteX1-185" fmla="*/ 721432 w 2934563"/>
                <a:gd name="connsiteY1-186" fmla="*/ 478515 h 1247675"/>
                <a:gd name="connsiteX2-187" fmla="*/ 1789299 w 2934563"/>
                <a:gd name="connsiteY2-188" fmla="*/ 5341 h 1247675"/>
                <a:gd name="connsiteX3-189" fmla="*/ 2934563 w 2934563"/>
                <a:gd name="connsiteY3-190" fmla="*/ 650933 h 1247675"/>
                <a:gd name="connsiteX4-191" fmla="*/ 1771192 w 2934563"/>
                <a:gd name="connsiteY4-192" fmla="*/ 1242205 h 1247675"/>
                <a:gd name="connsiteX5-193" fmla="*/ 28399 w 2934563"/>
                <a:gd name="connsiteY5-194" fmla="*/ 696201 h 1247675"/>
                <a:gd name="connsiteX0-195" fmla="*/ 1851 w 2908015"/>
                <a:gd name="connsiteY0-196" fmla="*/ 696201 h 1247173"/>
                <a:gd name="connsiteX1-197" fmla="*/ 694884 w 2908015"/>
                <a:gd name="connsiteY1-198" fmla="*/ 478515 h 1247173"/>
                <a:gd name="connsiteX2-199" fmla="*/ 1762751 w 2908015"/>
                <a:gd name="connsiteY2-200" fmla="*/ 5341 h 1247173"/>
                <a:gd name="connsiteX3-201" fmla="*/ 2908015 w 2908015"/>
                <a:gd name="connsiteY3-202" fmla="*/ 650933 h 1247173"/>
                <a:gd name="connsiteX4-203" fmla="*/ 1744644 w 2908015"/>
                <a:gd name="connsiteY4-204" fmla="*/ 1242205 h 1247173"/>
                <a:gd name="connsiteX5-205" fmla="*/ 1851 w 2908015"/>
                <a:gd name="connsiteY5-206" fmla="*/ 696201 h 1247173"/>
                <a:gd name="connsiteX0-207" fmla="*/ 1214 w 2907378"/>
                <a:gd name="connsiteY0-208" fmla="*/ 696201 h 1247098"/>
                <a:gd name="connsiteX1-209" fmla="*/ 694247 w 2907378"/>
                <a:gd name="connsiteY1-210" fmla="*/ 478515 h 1247098"/>
                <a:gd name="connsiteX2-211" fmla="*/ 1762114 w 2907378"/>
                <a:gd name="connsiteY2-212" fmla="*/ 5341 h 1247098"/>
                <a:gd name="connsiteX3-213" fmla="*/ 2907378 w 2907378"/>
                <a:gd name="connsiteY3-214" fmla="*/ 650933 h 1247098"/>
                <a:gd name="connsiteX4-215" fmla="*/ 1744007 w 2907378"/>
                <a:gd name="connsiteY4-216" fmla="*/ 1242205 h 1247098"/>
                <a:gd name="connsiteX5-217" fmla="*/ 1214 w 2907378"/>
                <a:gd name="connsiteY5-218" fmla="*/ 696201 h 1247098"/>
                <a:gd name="connsiteX0-219" fmla="*/ 801 w 2906965"/>
                <a:gd name="connsiteY0-220" fmla="*/ 696201 h 1247173"/>
                <a:gd name="connsiteX1-221" fmla="*/ 693834 w 2906965"/>
                <a:gd name="connsiteY1-222" fmla="*/ 478515 h 1247173"/>
                <a:gd name="connsiteX2-223" fmla="*/ 1761701 w 2906965"/>
                <a:gd name="connsiteY2-224" fmla="*/ 5341 h 1247173"/>
                <a:gd name="connsiteX3-225" fmla="*/ 2906965 w 2906965"/>
                <a:gd name="connsiteY3-226" fmla="*/ 650933 h 1247173"/>
                <a:gd name="connsiteX4-227" fmla="*/ 1743594 w 2906965"/>
                <a:gd name="connsiteY4-228" fmla="*/ 1242205 h 1247173"/>
                <a:gd name="connsiteX5-229" fmla="*/ 801 w 2906965"/>
                <a:gd name="connsiteY5-230" fmla="*/ 696201 h 1247173"/>
                <a:gd name="connsiteX0-231" fmla="*/ 1997 w 2908161"/>
                <a:gd name="connsiteY0-232" fmla="*/ 696201 h 1247173"/>
                <a:gd name="connsiteX1-233" fmla="*/ 695030 w 2908161"/>
                <a:gd name="connsiteY1-234" fmla="*/ 478515 h 1247173"/>
                <a:gd name="connsiteX2-235" fmla="*/ 1762897 w 2908161"/>
                <a:gd name="connsiteY2-236" fmla="*/ 5341 h 1247173"/>
                <a:gd name="connsiteX3-237" fmla="*/ 2908161 w 2908161"/>
                <a:gd name="connsiteY3-238" fmla="*/ 650933 h 1247173"/>
                <a:gd name="connsiteX4-239" fmla="*/ 1744790 w 2908161"/>
                <a:gd name="connsiteY4-240" fmla="*/ 1242205 h 1247173"/>
                <a:gd name="connsiteX5-241" fmla="*/ 1997 w 2908161"/>
                <a:gd name="connsiteY5-242" fmla="*/ 696201 h 1247173"/>
                <a:gd name="connsiteX0-243" fmla="*/ 7184 w 2913348"/>
                <a:gd name="connsiteY0-244" fmla="*/ 696201 h 1247025"/>
                <a:gd name="connsiteX1-245" fmla="*/ 700217 w 2913348"/>
                <a:gd name="connsiteY1-246" fmla="*/ 478515 h 1247025"/>
                <a:gd name="connsiteX2-247" fmla="*/ 1768084 w 2913348"/>
                <a:gd name="connsiteY2-248" fmla="*/ 5341 h 1247025"/>
                <a:gd name="connsiteX3-249" fmla="*/ 2913348 w 2913348"/>
                <a:gd name="connsiteY3-250" fmla="*/ 650933 h 1247025"/>
                <a:gd name="connsiteX4-251" fmla="*/ 1749977 w 2913348"/>
                <a:gd name="connsiteY4-252" fmla="*/ 1242205 h 1247025"/>
                <a:gd name="connsiteX5-253" fmla="*/ 7184 w 2913348"/>
                <a:gd name="connsiteY5-254" fmla="*/ 696201 h 1247025"/>
                <a:gd name="connsiteX0-255" fmla="*/ 3286 w 2909450"/>
                <a:gd name="connsiteY0-256" fmla="*/ 696201 h 1247025"/>
                <a:gd name="connsiteX1-257" fmla="*/ 696319 w 2909450"/>
                <a:gd name="connsiteY1-258" fmla="*/ 478515 h 1247025"/>
                <a:gd name="connsiteX2-259" fmla="*/ 1764186 w 2909450"/>
                <a:gd name="connsiteY2-260" fmla="*/ 5341 h 1247025"/>
                <a:gd name="connsiteX3-261" fmla="*/ 2909450 w 2909450"/>
                <a:gd name="connsiteY3-262" fmla="*/ 650933 h 1247025"/>
                <a:gd name="connsiteX4-263" fmla="*/ 1746079 w 2909450"/>
                <a:gd name="connsiteY4-264" fmla="*/ 1242205 h 1247025"/>
                <a:gd name="connsiteX5-265" fmla="*/ 3286 w 2909450"/>
                <a:gd name="connsiteY5-266" fmla="*/ 696201 h 1247025"/>
                <a:gd name="connsiteX0-267" fmla="*/ 3286 w 2909450"/>
                <a:gd name="connsiteY0-268" fmla="*/ 690866 h 1241690"/>
                <a:gd name="connsiteX1-269" fmla="*/ 696319 w 2909450"/>
                <a:gd name="connsiteY1-270" fmla="*/ 473180 h 1241690"/>
                <a:gd name="connsiteX2-271" fmla="*/ 1764186 w 2909450"/>
                <a:gd name="connsiteY2-272" fmla="*/ 6 h 1241690"/>
                <a:gd name="connsiteX3-273" fmla="*/ 2909450 w 2909450"/>
                <a:gd name="connsiteY3-274" fmla="*/ 645598 h 1241690"/>
                <a:gd name="connsiteX4-275" fmla="*/ 1746079 w 2909450"/>
                <a:gd name="connsiteY4-276" fmla="*/ 1236870 h 1241690"/>
                <a:gd name="connsiteX5-277" fmla="*/ 3286 w 2909450"/>
                <a:gd name="connsiteY5-278" fmla="*/ 690866 h 1241690"/>
                <a:gd name="connsiteX0-279" fmla="*/ 3286 w 2909450"/>
                <a:gd name="connsiteY0-280" fmla="*/ 696201 h 1247025"/>
                <a:gd name="connsiteX1-281" fmla="*/ 696319 w 2909450"/>
                <a:gd name="connsiteY1-282" fmla="*/ 478515 h 1247025"/>
                <a:gd name="connsiteX2-283" fmla="*/ 1764186 w 2909450"/>
                <a:gd name="connsiteY2-284" fmla="*/ 5341 h 1247025"/>
                <a:gd name="connsiteX3-285" fmla="*/ 2909450 w 2909450"/>
                <a:gd name="connsiteY3-286" fmla="*/ 650933 h 1247025"/>
                <a:gd name="connsiteX4-287" fmla="*/ 1746079 w 2909450"/>
                <a:gd name="connsiteY4-288" fmla="*/ 1242205 h 1247025"/>
                <a:gd name="connsiteX5-289" fmla="*/ 3286 w 2909450"/>
                <a:gd name="connsiteY5-290" fmla="*/ 696201 h 1247025"/>
                <a:gd name="connsiteX0-291" fmla="*/ 3286 w 2909450"/>
                <a:gd name="connsiteY0-292" fmla="*/ 690997 h 1241821"/>
                <a:gd name="connsiteX1-293" fmla="*/ 696319 w 2909450"/>
                <a:gd name="connsiteY1-294" fmla="*/ 473311 h 1241821"/>
                <a:gd name="connsiteX2-295" fmla="*/ 1764186 w 2909450"/>
                <a:gd name="connsiteY2-296" fmla="*/ 137 h 1241821"/>
                <a:gd name="connsiteX3-297" fmla="*/ 2909450 w 2909450"/>
                <a:gd name="connsiteY3-298" fmla="*/ 645729 h 1241821"/>
                <a:gd name="connsiteX4-299" fmla="*/ 1746079 w 2909450"/>
                <a:gd name="connsiteY4-300" fmla="*/ 1237001 h 1241821"/>
                <a:gd name="connsiteX5-301" fmla="*/ 3286 w 2909450"/>
                <a:gd name="connsiteY5-302" fmla="*/ 690997 h 1241821"/>
                <a:gd name="connsiteX0-303" fmla="*/ 3286 w 2909450"/>
                <a:gd name="connsiteY0-304" fmla="*/ 694685 h 1245509"/>
                <a:gd name="connsiteX1-305" fmla="*/ 696319 w 2909450"/>
                <a:gd name="connsiteY1-306" fmla="*/ 476999 h 1245509"/>
                <a:gd name="connsiteX2-307" fmla="*/ 1764186 w 2909450"/>
                <a:gd name="connsiteY2-308" fmla="*/ 3825 h 1245509"/>
                <a:gd name="connsiteX3-309" fmla="*/ 2909450 w 2909450"/>
                <a:gd name="connsiteY3-310" fmla="*/ 649417 h 1245509"/>
                <a:gd name="connsiteX4-311" fmla="*/ 1746079 w 2909450"/>
                <a:gd name="connsiteY4-312" fmla="*/ 1240689 h 1245509"/>
                <a:gd name="connsiteX5-313" fmla="*/ 3286 w 2909450"/>
                <a:gd name="connsiteY5-314" fmla="*/ 694685 h 1245509"/>
                <a:gd name="connsiteX0-315" fmla="*/ 28399 w 2934563"/>
                <a:gd name="connsiteY0-316" fmla="*/ 691768 h 1243182"/>
                <a:gd name="connsiteX1-317" fmla="*/ 721432 w 2934563"/>
                <a:gd name="connsiteY1-318" fmla="*/ 510296 h 1243182"/>
                <a:gd name="connsiteX2-319" fmla="*/ 1789299 w 2934563"/>
                <a:gd name="connsiteY2-320" fmla="*/ 908 h 1243182"/>
                <a:gd name="connsiteX3-321" fmla="*/ 2934563 w 2934563"/>
                <a:gd name="connsiteY3-322" fmla="*/ 646500 h 1243182"/>
                <a:gd name="connsiteX4-323" fmla="*/ 1771192 w 2934563"/>
                <a:gd name="connsiteY4-324" fmla="*/ 1237772 h 1243182"/>
                <a:gd name="connsiteX5-325" fmla="*/ 28399 w 2934563"/>
                <a:gd name="connsiteY5-326" fmla="*/ 691768 h 1243182"/>
                <a:gd name="connsiteX0-327" fmla="*/ 28399 w 2934563"/>
                <a:gd name="connsiteY0-328" fmla="*/ 691768 h 1243182"/>
                <a:gd name="connsiteX1-329" fmla="*/ 721432 w 2934563"/>
                <a:gd name="connsiteY1-330" fmla="*/ 510296 h 1243182"/>
                <a:gd name="connsiteX2-331" fmla="*/ 1789299 w 2934563"/>
                <a:gd name="connsiteY2-332" fmla="*/ 908 h 1243182"/>
                <a:gd name="connsiteX3-333" fmla="*/ 2934563 w 2934563"/>
                <a:gd name="connsiteY3-334" fmla="*/ 646500 h 1243182"/>
                <a:gd name="connsiteX4-335" fmla="*/ 1771192 w 2934563"/>
                <a:gd name="connsiteY4-336" fmla="*/ 1237772 h 1243182"/>
                <a:gd name="connsiteX5-337" fmla="*/ 28399 w 2934563"/>
                <a:gd name="connsiteY5-338" fmla="*/ 691768 h 1243182"/>
                <a:gd name="connsiteX0-339" fmla="*/ 29121 w 2935285"/>
                <a:gd name="connsiteY0-340" fmla="*/ 692603 h 1244093"/>
                <a:gd name="connsiteX1-341" fmla="*/ 713100 w 2935285"/>
                <a:gd name="connsiteY1-342" fmla="*/ 465864 h 1244093"/>
                <a:gd name="connsiteX2-343" fmla="*/ 1790021 w 2935285"/>
                <a:gd name="connsiteY2-344" fmla="*/ 1743 h 1244093"/>
                <a:gd name="connsiteX3-345" fmla="*/ 2935285 w 2935285"/>
                <a:gd name="connsiteY3-346" fmla="*/ 647335 h 1244093"/>
                <a:gd name="connsiteX4-347" fmla="*/ 1771914 w 2935285"/>
                <a:gd name="connsiteY4-348" fmla="*/ 1238607 h 1244093"/>
                <a:gd name="connsiteX5-349" fmla="*/ 29121 w 2935285"/>
                <a:gd name="connsiteY5-350" fmla="*/ 692603 h 1244093"/>
                <a:gd name="connsiteX0-351" fmla="*/ 12044 w 2918208"/>
                <a:gd name="connsiteY0-352" fmla="*/ 692603 h 1243439"/>
                <a:gd name="connsiteX1-353" fmla="*/ 696023 w 2918208"/>
                <a:gd name="connsiteY1-354" fmla="*/ 465864 h 1243439"/>
                <a:gd name="connsiteX2-355" fmla="*/ 1772944 w 2918208"/>
                <a:gd name="connsiteY2-356" fmla="*/ 1743 h 1243439"/>
                <a:gd name="connsiteX3-357" fmla="*/ 2918208 w 2918208"/>
                <a:gd name="connsiteY3-358" fmla="*/ 647335 h 1243439"/>
                <a:gd name="connsiteX4-359" fmla="*/ 1754837 w 2918208"/>
                <a:gd name="connsiteY4-360" fmla="*/ 1238607 h 1243439"/>
                <a:gd name="connsiteX5-361" fmla="*/ 12044 w 2918208"/>
                <a:gd name="connsiteY5-362" fmla="*/ 692603 h 1243439"/>
                <a:gd name="connsiteX0-363" fmla="*/ 45605 w 2951769"/>
                <a:gd name="connsiteY0-364" fmla="*/ 692603 h 1242981"/>
                <a:gd name="connsiteX1-365" fmla="*/ 729584 w 2951769"/>
                <a:gd name="connsiteY1-366" fmla="*/ 465864 h 1242981"/>
                <a:gd name="connsiteX2-367" fmla="*/ 1806505 w 2951769"/>
                <a:gd name="connsiteY2-368" fmla="*/ 1743 h 1242981"/>
                <a:gd name="connsiteX3-369" fmla="*/ 2951769 w 2951769"/>
                <a:gd name="connsiteY3-370" fmla="*/ 647335 h 1242981"/>
                <a:gd name="connsiteX4-371" fmla="*/ 1788398 w 2951769"/>
                <a:gd name="connsiteY4-372" fmla="*/ 1238607 h 1242981"/>
                <a:gd name="connsiteX5-373" fmla="*/ 45605 w 2951769"/>
                <a:gd name="connsiteY5-374" fmla="*/ 692603 h 1242981"/>
                <a:gd name="connsiteX0-375" fmla="*/ 59670 w 2965834"/>
                <a:gd name="connsiteY0-376" fmla="*/ 692603 h 1242810"/>
                <a:gd name="connsiteX1-377" fmla="*/ 743649 w 2965834"/>
                <a:gd name="connsiteY1-378" fmla="*/ 465864 h 1242810"/>
                <a:gd name="connsiteX2-379" fmla="*/ 1820570 w 2965834"/>
                <a:gd name="connsiteY2-380" fmla="*/ 1743 h 1242810"/>
                <a:gd name="connsiteX3-381" fmla="*/ 2965834 w 2965834"/>
                <a:gd name="connsiteY3-382" fmla="*/ 647335 h 1242810"/>
                <a:gd name="connsiteX4-383" fmla="*/ 1802463 w 2965834"/>
                <a:gd name="connsiteY4-384" fmla="*/ 1238607 h 1242810"/>
                <a:gd name="connsiteX5-385" fmla="*/ 59670 w 2965834"/>
                <a:gd name="connsiteY5-386" fmla="*/ 692603 h 1242810"/>
                <a:gd name="connsiteX0-387" fmla="*/ 14961 w 2921125"/>
                <a:gd name="connsiteY0-388" fmla="*/ 692603 h 1242923"/>
                <a:gd name="connsiteX1-389" fmla="*/ 698940 w 2921125"/>
                <a:gd name="connsiteY1-390" fmla="*/ 465864 h 1242923"/>
                <a:gd name="connsiteX2-391" fmla="*/ 1775861 w 2921125"/>
                <a:gd name="connsiteY2-392" fmla="*/ 1743 h 1242923"/>
                <a:gd name="connsiteX3-393" fmla="*/ 2921125 w 2921125"/>
                <a:gd name="connsiteY3-394" fmla="*/ 647335 h 1242923"/>
                <a:gd name="connsiteX4-395" fmla="*/ 1757754 w 2921125"/>
                <a:gd name="connsiteY4-396" fmla="*/ 1238607 h 1242923"/>
                <a:gd name="connsiteX5-397" fmla="*/ 14961 w 2921125"/>
                <a:gd name="connsiteY5-398" fmla="*/ 692603 h 1242923"/>
                <a:gd name="connsiteX0-399" fmla="*/ 14961 w 2921125"/>
                <a:gd name="connsiteY0-400" fmla="*/ 697604 h 1247924"/>
                <a:gd name="connsiteX1-401" fmla="*/ 698940 w 2921125"/>
                <a:gd name="connsiteY1-402" fmla="*/ 470865 h 1247924"/>
                <a:gd name="connsiteX2-403" fmla="*/ 1775861 w 2921125"/>
                <a:gd name="connsiteY2-404" fmla="*/ 6744 h 1247924"/>
                <a:gd name="connsiteX3-405" fmla="*/ 2921125 w 2921125"/>
                <a:gd name="connsiteY3-406" fmla="*/ 652336 h 1247924"/>
                <a:gd name="connsiteX4-407" fmla="*/ 1757754 w 2921125"/>
                <a:gd name="connsiteY4-408" fmla="*/ 1243608 h 1247924"/>
                <a:gd name="connsiteX5-409" fmla="*/ 14961 w 2921125"/>
                <a:gd name="connsiteY5-410" fmla="*/ 697604 h 1247924"/>
                <a:gd name="connsiteX0-411" fmla="*/ 14961 w 2921125"/>
                <a:gd name="connsiteY0-412" fmla="*/ 690948 h 1241268"/>
                <a:gd name="connsiteX1-413" fmla="*/ 698940 w 2921125"/>
                <a:gd name="connsiteY1-414" fmla="*/ 464209 h 1241268"/>
                <a:gd name="connsiteX2-415" fmla="*/ 1775861 w 2921125"/>
                <a:gd name="connsiteY2-416" fmla="*/ 88 h 1241268"/>
                <a:gd name="connsiteX3-417" fmla="*/ 2921125 w 2921125"/>
                <a:gd name="connsiteY3-418" fmla="*/ 645680 h 1241268"/>
                <a:gd name="connsiteX4-419" fmla="*/ 1757754 w 2921125"/>
                <a:gd name="connsiteY4-420" fmla="*/ 1236952 h 1241268"/>
                <a:gd name="connsiteX5-421" fmla="*/ 14961 w 2921125"/>
                <a:gd name="connsiteY5-422" fmla="*/ 690948 h 1241268"/>
                <a:gd name="connsiteX0-423" fmla="*/ 14961 w 2921125"/>
                <a:gd name="connsiteY0-424" fmla="*/ 697604 h 1247924"/>
                <a:gd name="connsiteX1-425" fmla="*/ 698940 w 2921125"/>
                <a:gd name="connsiteY1-426" fmla="*/ 470865 h 1247924"/>
                <a:gd name="connsiteX2-427" fmla="*/ 1775861 w 2921125"/>
                <a:gd name="connsiteY2-428" fmla="*/ 6744 h 1247924"/>
                <a:gd name="connsiteX3-429" fmla="*/ 2921125 w 2921125"/>
                <a:gd name="connsiteY3-430" fmla="*/ 652336 h 1247924"/>
                <a:gd name="connsiteX4-431" fmla="*/ 1757754 w 2921125"/>
                <a:gd name="connsiteY4-432" fmla="*/ 1243608 h 1247924"/>
                <a:gd name="connsiteX5-433" fmla="*/ 14961 w 2921125"/>
                <a:gd name="connsiteY5-434" fmla="*/ 697604 h 1247924"/>
                <a:gd name="connsiteX0-435" fmla="*/ 14961 w 2921125"/>
                <a:gd name="connsiteY0-436" fmla="*/ 691386 h 1241706"/>
                <a:gd name="connsiteX1-437" fmla="*/ 698940 w 2921125"/>
                <a:gd name="connsiteY1-438" fmla="*/ 464647 h 1241706"/>
                <a:gd name="connsiteX2-439" fmla="*/ 1775861 w 2921125"/>
                <a:gd name="connsiteY2-440" fmla="*/ 526 h 1241706"/>
                <a:gd name="connsiteX3-441" fmla="*/ 2921125 w 2921125"/>
                <a:gd name="connsiteY3-442" fmla="*/ 646118 h 1241706"/>
                <a:gd name="connsiteX4-443" fmla="*/ 1757754 w 2921125"/>
                <a:gd name="connsiteY4-444" fmla="*/ 1237390 h 1241706"/>
                <a:gd name="connsiteX5-445" fmla="*/ 14961 w 2921125"/>
                <a:gd name="connsiteY5-446" fmla="*/ 691386 h 124170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61" y="connsiteY5-62"/>
                </a:cxn>
              </a:cxnLst>
              <a:rect l="l" t="t" r="r" b="b"/>
              <a:pathLst>
                <a:path w="2921125" h="1241706">
                  <a:moveTo>
                    <a:pt x="14961" y="691386"/>
                  </a:moveTo>
                  <a:cubicBezTo>
                    <a:pt x="173471" y="707452"/>
                    <a:pt x="514098" y="587335"/>
                    <a:pt x="698940" y="464647"/>
                  </a:cubicBezTo>
                  <a:cubicBezTo>
                    <a:pt x="883782" y="341959"/>
                    <a:pt x="1296855" y="15548"/>
                    <a:pt x="1775861" y="526"/>
                  </a:cubicBezTo>
                  <a:cubicBezTo>
                    <a:pt x="2254867" y="-14496"/>
                    <a:pt x="2776270" y="294567"/>
                    <a:pt x="2921125" y="646118"/>
                  </a:cubicBezTo>
                  <a:cubicBezTo>
                    <a:pt x="2685735" y="943348"/>
                    <a:pt x="2522773" y="1175524"/>
                    <a:pt x="1757754" y="1237390"/>
                  </a:cubicBezTo>
                  <a:cubicBezTo>
                    <a:pt x="992735" y="1299256"/>
                    <a:pt x="-143549" y="675320"/>
                    <a:pt x="14961" y="69138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783"/>
              <a:endParaRPr lang="zh-CN" altLang="en-US" sz="1350">
                <a:solidFill>
                  <a:prstClr val="white"/>
                </a:solidFill>
                <a:latin typeface="DFPOP1-W9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3352800" y="423807"/>
            <a:ext cx="4518526" cy="2042176"/>
            <a:chOff x="4635337" y="245838"/>
            <a:chExt cx="3280027" cy="1460515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5337" y="245838"/>
              <a:ext cx="3280027" cy="1460515"/>
            </a:xfrm>
            <a:prstGeom prst="rect">
              <a:avLst/>
            </a:prstGeom>
          </p:spPr>
        </p:pic>
        <p:sp>
          <p:nvSpPr>
            <p:cNvPr id="20" name="矩形 19"/>
            <p:cNvSpPr/>
            <p:nvPr/>
          </p:nvSpPr>
          <p:spPr>
            <a:xfrm>
              <a:off x="5134112" y="759036"/>
              <a:ext cx="2042881" cy="9182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685783"/>
              <a:r>
                <a:rPr lang="en-US" altLang="zh-CN" sz="225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23 ĐỘT BIẾN SỐ LƯỢNG NST</a:t>
              </a:r>
              <a:endParaRPr lang="zh-CN" altLang="en-US" sz="225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5834994" y="2943357"/>
            <a:ext cx="3299657" cy="2273347"/>
            <a:chOff x="6014948" y="1807788"/>
            <a:chExt cx="2873380" cy="1279445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14948" y="1807788"/>
              <a:ext cx="2873380" cy="1279445"/>
            </a:xfrm>
            <a:prstGeom prst="rect">
              <a:avLst/>
            </a:prstGeom>
          </p:spPr>
        </p:pic>
        <p:sp>
          <p:nvSpPr>
            <p:cNvPr id="21" name="矩形 20"/>
            <p:cNvSpPr/>
            <p:nvPr/>
          </p:nvSpPr>
          <p:spPr>
            <a:xfrm>
              <a:off x="6482898" y="2109736"/>
              <a:ext cx="1725612" cy="6755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685783"/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I. SỰ PHÁT SINH THỂ DỊ BỘI</a:t>
              </a:r>
              <a:endPara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4" name="图片 8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67" t="54200" r="56302" b="10801"/>
          <a:stretch/>
        </p:blipFill>
        <p:spPr>
          <a:xfrm>
            <a:off x="1" y="3825248"/>
            <a:ext cx="2150918" cy="214253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18577" y="2814314"/>
            <a:ext cx="4405825" cy="7617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endParaRPr lang="en-US" sz="2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/>
            <a:r>
              <a:rPr lang="en-US" sz="225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I. THỂ DỊ BỘI</a:t>
            </a: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6680114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838200" y="2514600"/>
            <a:ext cx="1295400" cy="1295400"/>
            <a:chOff x="1752600" y="1676400"/>
            <a:chExt cx="1295400" cy="1295400"/>
          </a:xfrm>
          <a:solidFill>
            <a:schemeClr val="accent6"/>
          </a:solidFill>
        </p:grpSpPr>
        <p:sp>
          <p:nvSpPr>
            <p:cNvPr id="17" name="Oval 16"/>
            <p:cNvSpPr/>
            <p:nvPr/>
          </p:nvSpPr>
          <p:spPr>
            <a:xfrm>
              <a:off x="1752600" y="1676400"/>
              <a:ext cx="1295400" cy="12954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2097532" y="22098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grp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1981200" y="22098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grp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 22"/>
            <p:cNvSpPr/>
            <p:nvPr/>
          </p:nvSpPr>
          <p:spPr>
            <a:xfrm>
              <a:off x="2216944" y="1866900"/>
              <a:ext cx="161925" cy="190500"/>
            </a:xfrm>
            <a:custGeom>
              <a:avLst/>
              <a:gdLst>
                <a:gd name="connsiteX0" fmla="*/ 0 w 161925"/>
                <a:gd name="connsiteY0" fmla="*/ 64294 h 190500"/>
                <a:gd name="connsiteX1" fmla="*/ 80962 w 161925"/>
                <a:gd name="connsiteY1" fmla="*/ 190500 h 190500"/>
                <a:gd name="connsiteX2" fmla="*/ 161925 w 161925"/>
                <a:gd name="connsiteY2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190500">
                  <a:moveTo>
                    <a:pt x="0" y="64294"/>
                  </a:moveTo>
                  <a:lnTo>
                    <a:pt x="80962" y="190500"/>
                  </a:lnTo>
                  <a:lnTo>
                    <a:pt x="161925" y="0"/>
                  </a:lnTo>
                </a:path>
              </a:pathLst>
            </a:custGeom>
            <a:grp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reeform 24"/>
            <p:cNvSpPr/>
            <p:nvPr/>
          </p:nvSpPr>
          <p:spPr>
            <a:xfrm>
              <a:off x="2438400" y="1866900"/>
              <a:ext cx="161925" cy="190500"/>
            </a:xfrm>
            <a:custGeom>
              <a:avLst/>
              <a:gdLst>
                <a:gd name="connsiteX0" fmla="*/ 0 w 161925"/>
                <a:gd name="connsiteY0" fmla="*/ 64294 h 190500"/>
                <a:gd name="connsiteX1" fmla="*/ 80962 w 161925"/>
                <a:gd name="connsiteY1" fmla="*/ 190500 h 190500"/>
                <a:gd name="connsiteX2" fmla="*/ 161925 w 161925"/>
                <a:gd name="connsiteY2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190500">
                  <a:moveTo>
                    <a:pt x="0" y="64294"/>
                  </a:moveTo>
                  <a:lnTo>
                    <a:pt x="80962" y="190500"/>
                  </a:lnTo>
                  <a:lnTo>
                    <a:pt x="161925" y="0"/>
                  </a:lnTo>
                </a:path>
              </a:pathLst>
            </a:custGeom>
            <a:grp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reeform 26"/>
            <p:cNvSpPr/>
            <p:nvPr/>
          </p:nvSpPr>
          <p:spPr>
            <a:xfrm>
              <a:off x="2619375" y="22074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reeform 27"/>
            <p:cNvSpPr/>
            <p:nvPr/>
          </p:nvSpPr>
          <p:spPr>
            <a:xfrm>
              <a:off x="2743200" y="22074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3886200" y="762000"/>
            <a:ext cx="1295400" cy="1295400"/>
            <a:chOff x="1752600" y="1676400"/>
            <a:chExt cx="1295400" cy="1295400"/>
          </a:xfrm>
          <a:solidFill>
            <a:schemeClr val="accent6"/>
          </a:solidFill>
        </p:grpSpPr>
        <p:sp>
          <p:nvSpPr>
            <p:cNvPr id="30" name="Oval 29"/>
            <p:cNvSpPr/>
            <p:nvPr/>
          </p:nvSpPr>
          <p:spPr>
            <a:xfrm>
              <a:off x="1752600" y="1676400"/>
              <a:ext cx="1295400" cy="12954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Freeform 30"/>
            <p:cNvSpPr/>
            <p:nvPr/>
          </p:nvSpPr>
          <p:spPr>
            <a:xfrm>
              <a:off x="2097532" y="22098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grp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Freeform 31"/>
            <p:cNvSpPr/>
            <p:nvPr/>
          </p:nvSpPr>
          <p:spPr>
            <a:xfrm>
              <a:off x="1981200" y="22098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grp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Freeform 32"/>
            <p:cNvSpPr/>
            <p:nvPr/>
          </p:nvSpPr>
          <p:spPr>
            <a:xfrm>
              <a:off x="2216944" y="1866900"/>
              <a:ext cx="161925" cy="190500"/>
            </a:xfrm>
            <a:custGeom>
              <a:avLst/>
              <a:gdLst>
                <a:gd name="connsiteX0" fmla="*/ 0 w 161925"/>
                <a:gd name="connsiteY0" fmla="*/ 64294 h 190500"/>
                <a:gd name="connsiteX1" fmla="*/ 80962 w 161925"/>
                <a:gd name="connsiteY1" fmla="*/ 190500 h 190500"/>
                <a:gd name="connsiteX2" fmla="*/ 161925 w 161925"/>
                <a:gd name="connsiteY2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190500">
                  <a:moveTo>
                    <a:pt x="0" y="64294"/>
                  </a:moveTo>
                  <a:lnTo>
                    <a:pt x="80962" y="190500"/>
                  </a:lnTo>
                  <a:lnTo>
                    <a:pt x="161925" y="0"/>
                  </a:lnTo>
                </a:path>
              </a:pathLst>
            </a:custGeom>
            <a:grp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reeform 33"/>
            <p:cNvSpPr/>
            <p:nvPr/>
          </p:nvSpPr>
          <p:spPr>
            <a:xfrm>
              <a:off x="2619375" y="22074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Freeform 34"/>
            <p:cNvSpPr/>
            <p:nvPr/>
          </p:nvSpPr>
          <p:spPr>
            <a:xfrm>
              <a:off x="2743200" y="22074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3886200" y="2590800"/>
            <a:ext cx="1295400" cy="1295400"/>
            <a:chOff x="6400800" y="1676400"/>
            <a:chExt cx="1295400" cy="1295400"/>
          </a:xfrm>
          <a:solidFill>
            <a:schemeClr val="accent6"/>
          </a:solidFill>
        </p:grpSpPr>
        <p:sp>
          <p:nvSpPr>
            <p:cNvPr id="37" name="Oval 36"/>
            <p:cNvSpPr/>
            <p:nvPr/>
          </p:nvSpPr>
          <p:spPr>
            <a:xfrm>
              <a:off x="6400800" y="1676400"/>
              <a:ext cx="1295400" cy="12954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reeform 37"/>
            <p:cNvSpPr/>
            <p:nvPr/>
          </p:nvSpPr>
          <p:spPr>
            <a:xfrm>
              <a:off x="6745732" y="22098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grp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Freeform 38"/>
            <p:cNvSpPr/>
            <p:nvPr/>
          </p:nvSpPr>
          <p:spPr>
            <a:xfrm>
              <a:off x="6629400" y="22098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grp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Freeform 39"/>
            <p:cNvSpPr/>
            <p:nvPr/>
          </p:nvSpPr>
          <p:spPr>
            <a:xfrm>
              <a:off x="6781800" y="1866900"/>
              <a:ext cx="161925" cy="190500"/>
            </a:xfrm>
            <a:custGeom>
              <a:avLst/>
              <a:gdLst>
                <a:gd name="connsiteX0" fmla="*/ 0 w 161925"/>
                <a:gd name="connsiteY0" fmla="*/ 64294 h 190500"/>
                <a:gd name="connsiteX1" fmla="*/ 80962 w 161925"/>
                <a:gd name="connsiteY1" fmla="*/ 190500 h 190500"/>
                <a:gd name="connsiteX2" fmla="*/ 161925 w 161925"/>
                <a:gd name="connsiteY2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190500">
                  <a:moveTo>
                    <a:pt x="0" y="64294"/>
                  </a:moveTo>
                  <a:lnTo>
                    <a:pt x="80962" y="190500"/>
                  </a:lnTo>
                  <a:lnTo>
                    <a:pt x="161925" y="0"/>
                  </a:lnTo>
                </a:path>
              </a:pathLst>
            </a:custGeom>
            <a:grp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Freeform 40"/>
            <p:cNvSpPr/>
            <p:nvPr/>
          </p:nvSpPr>
          <p:spPr>
            <a:xfrm>
              <a:off x="7003256" y="1866900"/>
              <a:ext cx="161925" cy="190500"/>
            </a:xfrm>
            <a:custGeom>
              <a:avLst/>
              <a:gdLst>
                <a:gd name="connsiteX0" fmla="*/ 0 w 161925"/>
                <a:gd name="connsiteY0" fmla="*/ 64294 h 190500"/>
                <a:gd name="connsiteX1" fmla="*/ 80962 w 161925"/>
                <a:gd name="connsiteY1" fmla="*/ 190500 h 190500"/>
                <a:gd name="connsiteX2" fmla="*/ 161925 w 161925"/>
                <a:gd name="connsiteY2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190500">
                  <a:moveTo>
                    <a:pt x="0" y="64294"/>
                  </a:moveTo>
                  <a:lnTo>
                    <a:pt x="80962" y="190500"/>
                  </a:lnTo>
                  <a:lnTo>
                    <a:pt x="161925" y="0"/>
                  </a:lnTo>
                </a:path>
              </a:pathLst>
            </a:custGeom>
            <a:grp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Freeform 41"/>
            <p:cNvSpPr/>
            <p:nvPr/>
          </p:nvSpPr>
          <p:spPr>
            <a:xfrm>
              <a:off x="7267575" y="22074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reeform 42"/>
            <p:cNvSpPr/>
            <p:nvPr/>
          </p:nvSpPr>
          <p:spPr>
            <a:xfrm>
              <a:off x="7391400" y="22074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Freeform 43"/>
            <p:cNvSpPr/>
            <p:nvPr/>
          </p:nvSpPr>
          <p:spPr>
            <a:xfrm>
              <a:off x="7231856" y="1866900"/>
              <a:ext cx="161925" cy="190500"/>
            </a:xfrm>
            <a:custGeom>
              <a:avLst/>
              <a:gdLst>
                <a:gd name="connsiteX0" fmla="*/ 0 w 161925"/>
                <a:gd name="connsiteY0" fmla="*/ 64294 h 190500"/>
                <a:gd name="connsiteX1" fmla="*/ 80962 w 161925"/>
                <a:gd name="connsiteY1" fmla="*/ 190500 h 190500"/>
                <a:gd name="connsiteX2" fmla="*/ 161925 w 161925"/>
                <a:gd name="connsiteY2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190500">
                  <a:moveTo>
                    <a:pt x="0" y="64294"/>
                  </a:moveTo>
                  <a:lnTo>
                    <a:pt x="80962" y="190500"/>
                  </a:lnTo>
                  <a:lnTo>
                    <a:pt x="161925" y="0"/>
                  </a:lnTo>
                </a:path>
              </a:pathLst>
            </a:custGeom>
            <a:grp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3886200" y="4419600"/>
            <a:ext cx="1295400" cy="1295400"/>
            <a:chOff x="6400800" y="3581400"/>
            <a:chExt cx="1295400" cy="1295400"/>
          </a:xfrm>
          <a:solidFill>
            <a:schemeClr val="accent6"/>
          </a:solidFill>
        </p:grpSpPr>
        <p:sp>
          <p:nvSpPr>
            <p:cNvPr id="46" name="Oval 45"/>
            <p:cNvSpPr/>
            <p:nvPr/>
          </p:nvSpPr>
          <p:spPr>
            <a:xfrm>
              <a:off x="6400800" y="3581400"/>
              <a:ext cx="1295400" cy="12954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6669532" y="41148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grp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6553200" y="41148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grp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6941344" y="3771900"/>
              <a:ext cx="161925" cy="190500"/>
            </a:xfrm>
            <a:custGeom>
              <a:avLst/>
              <a:gdLst>
                <a:gd name="connsiteX0" fmla="*/ 0 w 161925"/>
                <a:gd name="connsiteY0" fmla="*/ 64294 h 190500"/>
                <a:gd name="connsiteX1" fmla="*/ 80962 w 161925"/>
                <a:gd name="connsiteY1" fmla="*/ 190500 h 190500"/>
                <a:gd name="connsiteX2" fmla="*/ 161925 w 161925"/>
                <a:gd name="connsiteY2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190500">
                  <a:moveTo>
                    <a:pt x="0" y="64294"/>
                  </a:moveTo>
                  <a:lnTo>
                    <a:pt x="80962" y="190500"/>
                  </a:lnTo>
                  <a:lnTo>
                    <a:pt x="161925" y="0"/>
                  </a:lnTo>
                </a:path>
              </a:pathLst>
            </a:custGeom>
            <a:grp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7162800" y="3771900"/>
              <a:ext cx="161925" cy="190500"/>
            </a:xfrm>
            <a:custGeom>
              <a:avLst/>
              <a:gdLst>
                <a:gd name="connsiteX0" fmla="*/ 0 w 161925"/>
                <a:gd name="connsiteY0" fmla="*/ 64294 h 190500"/>
                <a:gd name="connsiteX1" fmla="*/ 80962 w 161925"/>
                <a:gd name="connsiteY1" fmla="*/ 190500 h 190500"/>
                <a:gd name="connsiteX2" fmla="*/ 161925 w 161925"/>
                <a:gd name="connsiteY2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190500">
                  <a:moveTo>
                    <a:pt x="0" y="64294"/>
                  </a:moveTo>
                  <a:lnTo>
                    <a:pt x="80962" y="190500"/>
                  </a:lnTo>
                  <a:lnTo>
                    <a:pt x="161925" y="0"/>
                  </a:lnTo>
                </a:path>
              </a:pathLst>
            </a:custGeom>
            <a:grp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7191375" y="41124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7315200" y="41124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Freeform 52"/>
            <p:cNvSpPr/>
            <p:nvPr/>
          </p:nvSpPr>
          <p:spPr>
            <a:xfrm>
              <a:off x="6781800" y="41148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grp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Freeform 53"/>
            <p:cNvSpPr/>
            <p:nvPr/>
          </p:nvSpPr>
          <p:spPr>
            <a:xfrm>
              <a:off x="7491412" y="41124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>
              <a:off x="6705600" y="3771900"/>
              <a:ext cx="161925" cy="190500"/>
            </a:xfrm>
            <a:custGeom>
              <a:avLst/>
              <a:gdLst>
                <a:gd name="connsiteX0" fmla="*/ 0 w 161925"/>
                <a:gd name="connsiteY0" fmla="*/ 64294 h 190500"/>
                <a:gd name="connsiteX1" fmla="*/ 80962 w 161925"/>
                <a:gd name="connsiteY1" fmla="*/ 190500 h 190500"/>
                <a:gd name="connsiteX2" fmla="*/ 161925 w 161925"/>
                <a:gd name="connsiteY2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190500">
                  <a:moveTo>
                    <a:pt x="0" y="64294"/>
                  </a:moveTo>
                  <a:lnTo>
                    <a:pt x="80962" y="190500"/>
                  </a:lnTo>
                  <a:lnTo>
                    <a:pt x="161925" y="0"/>
                  </a:lnTo>
                </a:path>
              </a:pathLst>
            </a:custGeom>
            <a:grp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" name="Straight Arrow Connector 2"/>
          <p:cNvCxnSpPr/>
          <p:nvPr/>
        </p:nvCxnSpPr>
        <p:spPr>
          <a:xfrm flipV="1">
            <a:off x="2057400" y="1676400"/>
            <a:ext cx="1676400" cy="10668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2286000" y="3200400"/>
            <a:ext cx="14478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57400" y="3657600"/>
            <a:ext cx="1600200" cy="9906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62000" y="396240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2n</a:t>
            </a:r>
          </a:p>
        </p:txBody>
      </p:sp>
      <p:sp>
        <p:nvSpPr>
          <p:cNvPr id="57" name="Right Brace 56"/>
          <p:cNvSpPr/>
          <p:nvPr/>
        </p:nvSpPr>
        <p:spPr>
          <a:xfrm>
            <a:off x="5334000" y="914400"/>
            <a:ext cx="533400" cy="4648200"/>
          </a:xfrm>
          <a:prstGeom prst="rightBrac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6324600" y="2362200"/>
            <a:ext cx="1447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Đột biến số lượng NST</a:t>
            </a:r>
          </a:p>
        </p:txBody>
      </p:sp>
    </p:spTree>
    <p:extLst>
      <p:ext uri="{BB962C8B-B14F-4D97-AF65-F5344CB8AC3E}">
        <p14:creationId xmlns:p14="http://schemas.microsoft.com/office/powerpoint/2010/main" val="2145008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57" grpId="0" animBg="1"/>
      <p:bldP spid="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28600" y="2895600"/>
            <a:ext cx="1295400" cy="1295400"/>
            <a:chOff x="1752600" y="1676400"/>
            <a:chExt cx="1295400" cy="1295400"/>
          </a:xfrm>
          <a:solidFill>
            <a:schemeClr val="accent6"/>
          </a:solidFill>
        </p:grpSpPr>
        <p:sp>
          <p:nvSpPr>
            <p:cNvPr id="3" name="Oval 2"/>
            <p:cNvSpPr/>
            <p:nvPr/>
          </p:nvSpPr>
          <p:spPr>
            <a:xfrm>
              <a:off x="1752600" y="1676400"/>
              <a:ext cx="1295400" cy="12954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Freeform 3"/>
            <p:cNvSpPr/>
            <p:nvPr/>
          </p:nvSpPr>
          <p:spPr>
            <a:xfrm>
              <a:off x="2097532" y="22098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grp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Freeform 4"/>
            <p:cNvSpPr/>
            <p:nvPr/>
          </p:nvSpPr>
          <p:spPr>
            <a:xfrm>
              <a:off x="1981200" y="22098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grp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reeform 5"/>
            <p:cNvSpPr/>
            <p:nvPr/>
          </p:nvSpPr>
          <p:spPr>
            <a:xfrm>
              <a:off x="2216944" y="1866900"/>
              <a:ext cx="161925" cy="190500"/>
            </a:xfrm>
            <a:custGeom>
              <a:avLst/>
              <a:gdLst>
                <a:gd name="connsiteX0" fmla="*/ 0 w 161925"/>
                <a:gd name="connsiteY0" fmla="*/ 64294 h 190500"/>
                <a:gd name="connsiteX1" fmla="*/ 80962 w 161925"/>
                <a:gd name="connsiteY1" fmla="*/ 190500 h 190500"/>
                <a:gd name="connsiteX2" fmla="*/ 161925 w 161925"/>
                <a:gd name="connsiteY2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190500">
                  <a:moveTo>
                    <a:pt x="0" y="64294"/>
                  </a:moveTo>
                  <a:lnTo>
                    <a:pt x="80962" y="190500"/>
                  </a:lnTo>
                  <a:lnTo>
                    <a:pt x="161925" y="0"/>
                  </a:lnTo>
                </a:path>
              </a:pathLst>
            </a:custGeom>
            <a:grp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 6"/>
            <p:cNvSpPr/>
            <p:nvPr/>
          </p:nvSpPr>
          <p:spPr>
            <a:xfrm>
              <a:off x="2438400" y="1866900"/>
              <a:ext cx="161925" cy="190500"/>
            </a:xfrm>
            <a:custGeom>
              <a:avLst/>
              <a:gdLst>
                <a:gd name="connsiteX0" fmla="*/ 0 w 161925"/>
                <a:gd name="connsiteY0" fmla="*/ 64294 h 190500"/>
                <a:gd name="connsiteX1" fmla="*/ 80962 w 161925"/>
                <a:gd name="connsiteY1" fmla="*/ 190500 h 190500"/>
                <a:gd name="connsiteX2" fmla="*/ 161925 w 161925"/>
                <a:gd name="connsiteY2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190500">
                  <a:moveTo>
                    <a:pt x="0" y="64294"/>
                  </a:moveTo>
                  <a:lnTo>
                    <a:pt x="80962" y="190500"/>
                  </a:lnTo>
                  <a:lnTo>
                    <a:pt x="161925" y="0"/>
                  </a:lnTo>
                </a:path>
              </a:pathLst>
            </a:custGeom>
            <a:grp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2619375" y="22074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2743200" y="22074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276600" y="1143000"/>
            <a:ext cx="1295400" cy="1295400"/>
            <a:chOff x="1752600" y="1676400"/>
            <a:chExt cx="1295400" cy="1295400"/>
          </a:xfrm>
          <a:solidFill>
            <a:schemeClr val="accent6"/>
          </a:solidFill>
        </p:grpSpPr>
        <p:sp>
          <p:nvSpPr>
            <p:cNvPr id="11" name="Oval 10"/>
            <p:cNvSpPr/>
            <p:nvPr/>
          </p:nvSpPr>
          <p:spPr>
            <a:xfrm>
              <a:off x="1752600" y="1676400"/>
              <a:ext cx="1295400" cy="12954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097532" y="22098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grp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1981200" y="22098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grp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2216944" y="1866900"/>
              <a:ext cx="161925" cy="190500"/>
            </a:xfrm>
            <a:custGeom>
              <a:avLst/>
              <a:gdLst>
                <a:gd name="connsiteX0" fmla="*/ 0 w 161925"/>
                <a:gd name="connsiteY0" fmla="*/ 64294 h 190500"/>
                <a:gd name="connsiteX1" fmla="*/ 80962 w 161925"/>
                <a:gd name="connsiteY1" fmla="*/ 190500 h 190500"/>
                <a:gd name="connsiteX2" fmla="*/ 161925 w 161925"/>
                <a:gd name="connsiteY2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190500">
                  <a:moveTo>
                    <a:pt x="0" y="64294"/>
                  </a:moveTo>
                  <a:lnTo>
                    <a:pt x="80962" y="190500"/>
                  </a:lnTo>
                  <a:lnTo>
                    <a:pt x="161925" y="0"/>
                  </a:lnTo>
                </a:path>
              </a:pathLst>
            </a:custGeom>
            <a:grp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reeform 14"/>
            <p:cNvSpPr/>
            <p:nvPr/>
          </p:nvSpPr>
          <p:spPr>
            <a:xfrm>
              <a:off x="2619375" y="22074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743200" y="22074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276600" y="2971800"/>
            <a:ext cx="1295400" cy="1295400"/>
            <a:chOff x="6400800" y="1676400"/>
            <a:chExt cx="1295400" cy="1295400"/>
          </a:xfrm>
          <a:solidFill>
            <a:schemeClr val="accent6"/>
          </a:solidFill>
        </p:grpSpPr>
        <p:sp>
          <p:nvSpPr>
            <p:cNvPr id="18" name="Oval 17"/>
            <p:cNvSpPr/>
            <p:nvPr/>
          </p:nvSpPr>
          <p:spPr>
            <a:xfrm>
              <a:off x="6400800" y="1676400"/>
              <a:ext cx="1295400" cy="12954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6745732" y="22098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grp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6629400" y="22098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grp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6781800" y="1866900"/>
              <a:ext cx="161925" cy="190500"/>
            </a:xfrm>
            <a:custGeom>
              <a:avLst/>
              <a:gdLst>
                <a:gd name="connsiteX0" fmla="*/ 0 w 161925"/>
                <a:gd name="connsiteY0" fmla="*/ 64294 h 190500"/>
                <a:gd name="connsiteX1" fmla="*/ 80962 w 161925"/>
                <a:gd name="connsiteY1" fmla="*/ 190500 h 190500"/>
                <a:gd name="connsiteX2" fmla="*/ 161925 w 161925"/>
                <a:gd name="connsiteY2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190500">
                  <a:moveTo>
                    <a:pt x="0" y="64294"/>
                  </a:moveTo>
                  <a:lnTo>
                    <a:pt x="80962" y="190500"/>
                  </a:lnTo>
                  <a:lnTo>
                    <a:pt x="161925" y="0"/>
                  </a:lnTo>
                </a:path>
              </a:pathLst>
            </a:custGeom>
            <a:grp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7003256" y="1866900"/>
              <a:ext cx="161925" cy="190500"/>
            </a:xfrm>
            <a:custGeom>
              <a:avLst/>
              <a:gdLst>
                <a:gd name="connsiteX0" fmla="*/ 0 w 161925"/>
                <a:gd name="connsiteY0" fmla="*/ 64294 h 190500"/>
                <a:gd name="connsiteX1" fmla="*/ 80962 w 161925"/>
                <a:gd name="connsiteY1" fmla="*/ 190500 h 190500"/>
                <a:gd name="connsiteX2" fmla="*/ 161925 w 161925"/>
                <a:gd name="connsiteY2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190500">
                  <a:moveTo>
                    <a:pt x="0" y="64294"/>
                  </a:moveTo>
                  <a:lnTo>
                    <a:pt x="80962" y="190500"/>
                  </a:lnTo>
                  <a:lnTo>
                    <a:pt x="161925" y="0"/>
                  </a:lnTo>
                </a:path>
              </a:pathLst>
            </a:custGeom>
            <a:grp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 22"/>
            <p:cNvSpPr/>
            <p:nvPr/>
          </p:nvSpPr>
          <p:spPr>
            <a:xfrm>
              <a:off x="7267575" y="22074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>
              <a:off x="7391400" y="22074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reeform 24"/>
            <p:cNvSpPr/>
            <p:nvPr/>
          </p:nvSpPr>
          <p:spPr>
            <a:xfrm>
              <a:off x="7231856" y="1866900"/>
              <a:ext cx="161925" cy="190500"/>
            </a:xfrm>
            <a:custGeom>
              <a:avLst/>
              <a:gdLst>
                <a:gd name="connsiteX0" fmla="*/ 0 w 161925"/>
                <a:gd name="connsiteY0" fmla="*/ 64294 h 190500"/>
                <a:gd name="connsiteX1" fmla="*/ 80962 w 161925"/>
                <a:gd name="connsiteY1" fmla="*/ 190500 h 190500"/>
                <a:gd name="connsiteX2" fmla="*/ 161925 w 161925"/>
                <a:gd name="connsiteY2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190500">
                  <a:moveTo>
                    <a:pt x="0" y="64294"/>
                  </a:moveTo>
                  <a:lnTo>
                    <a:pt x="80962" y="190500"/>
                  </a:lnTo>
                  <a:lnTo>
                    <a:pt x="161925" y="0"/>
                  </a:lnTo>
                </a:path>
              </a:pathLst>
            </a:custGeom>
            <a:grp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7" name="Straight Arrow Connector 36"/>
          <p:cNvCxnSpPr/>
          <p:nvPr/>
        </p:nvCxnSpPr>
        <p:spPr>
          <a:xfrm flipV="1">
            <a:off x="1447800" y="2057400"/>
            <a:ext cx="1676400" cy="10668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1676400" y="3581400"/>
            <a:ext cx="14478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1447800" y="4038600"/>
            <a:ext cx="1600200" cy="9906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52400" y="434340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2n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953000" y="167640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2n - 1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953000" y="358140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2n + 1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3276600" y="4572000"/>
            <a:ext cx="1295400" cy="1295400"/>
            <a:chOff x="3276600" y="4572000"/>
            <a:chExt cx="1295400" cy="1295400"/>
          </a:xfrm>
        </p:grpSpPr>
        <p:sp>
          <p:nvSpPr>
            <p:cNvPr id="47" name="Oval 46"/>
            <p:cNvSpPr/>
            <p:nvPr/>
          </p:nvSpPr>
          <p:spPr>
            <a:xfrm>
              <a:off x="3276600" y="4572000"/>
              <a:ext cx="1295400" cy="129540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3621532" y="51054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solidFill>
              <a:schemeClr val="accent6"/>
            </a:solidFill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3505200" y="51054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solidFill>
              <a:schemeClr val="accent6"/>
            </a:solidFill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4143375" y="51030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solidFill>
              <a:schemeClr val="accent6"/>
            </a:solidFill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Freeform 52"/>
            <p:cNvSpPr/>
            <p:nvPr/>
          </p:nvSpPr>
          <p:spPr>
            <a:xfrm>
              <a:off x="4267200" y="51030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solidFill>
              <a:schemeClr val="accent6"/>
            </a:solidFill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4876800" y="526798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2n - 2</a:t>
            </a:r>
          </a:p>
        </p:txBody>
      </p:sp>
      <p:sp>
        <p:nvSpPr>
          <p:cNvPr id="56" name="Right Brace 55"/>
          <p:cNvSpPr/>
          <p:nvPr/>
        </p:nvSpPr>
        <p:spPr>
          <a:xfrm>
            <a:off x="6934200" y="1143000"/>
            <a:ext cx="533400" cy="4724400"/>
          </a:xfrm>
          <a:prstGeom prst="righ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7239000" y="2819400"/>
            <a:ext cx="1447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Thể</a:t>
            </a:r>
          </a:p>
          <a:p>
            <a:pPr algn="ctr"/>
            <a:r>
              <a:rPr lang="en-US" sz="2800">
                <a:solidFill>
                  <a:srgbClr val="FF0000"/>
                </a:solidFill>
              </a:rPr>
              <a:t>dị</a:t>
            </a:r>
          </a:p>
          <a:p>
            <a:pPr algn="ctr"/>
            <a:r>
              <a:rPr lang="en-US" sz="2800">
                <a:solidFill>
                  <a:srgbClr val="FF0000"/>
                </a:solidFill>
              </a:rPr>
              <a:t>bội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495800" y="130558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Thể 1 nhiễm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572000" y="321058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Thể 3 nhiễm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4495800" y="481078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Thể 0 nhiễm</a:t>
            </a:r>
          </a:p>
        </p:txBody>
      </p:sp>
    </p:spTree>
    <p:extLst>
      <p:ext uri="{BB962C8B-B14F-4D97-AF65-F5344CB8AC3E}">
        <p14:creationId xmlns:p14="http://schemas.microsoft.com/office/powerpoint/2010/main" val="4187511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4" grpId="0"/>
      <p:bldP spid="45" grpId="0"/>
      <p:bldP spid="54" grpId="0"/>
      <p:bldP spid="56" grpId="0" animBg="1"/>
      <p:bldP spid="57" grpId="0"/>
      <p:bldP spid="58" grpId="0"/>
      <p:bldP spid="59" grpId="0"/>
      <p:bldP spid="6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295400"/>
            <a:ext cx="6934200" cy="5081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90600" y="5334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</a:rPr>
              <a:t>BỘ NHIỄM SẮC THỂ CỦA NGƯỜI BỊ HỘI CHỨNG ĐAO</a:t>
            </a:r>
          </a:p>
        </p:txBody>
      </p:sp>
      <p:sp>
        <p:nvSpPr>
          <p:cNvPr id="7" name="Oval 6"/>
          <p:cNvSpPr/>
          <p:nvPr/>
        </p:nvSpPr>
        <p:spPr>
          <a:xfrm>
            <a:off x="4114800" y="5638800"/>
            <a:ext cx="1524000" cy="685800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909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8">
            <a:extLst>
              <a:ext uri="{FF2B5EF4-FFF2-40B4-BE49-F238E27FC236}">
                <a16:creationId xmlns:a16="http://schemas.microsoft.com/office/drawing/2014/main" id="{FEAC9A8C-261D-D443-D2BB-8D78C53BA7D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277259" y="5350042"/>
            <a:ext cx="1581176" cy="953197"/>
            <a:chOff x="738" y="214"/>
            <a:chExt cx="4284" cy="2777"/>
          </a:xfrm>
          <a:solidFill>
            <a:srgbClr val="FFFFFF">
              <a:alpha val="50000"/>
            </a:srgbClr>
          </a:solidFill>
        </p:grpSpPr>
        <p:sp>
          <p:nvSpPr>
            <p:cNvPr id="23" name="Freeform 29">
              <a:extLst>
                <a:ext uri="{FF2B5EF4-FFF2-40B4-BE49-F238E27FC236}">
                  <a16:creationId xmlns:a16="http://schemas.microsoft.com/office/drawing/2014/main" id="{81C49335-38AF-F064-4C16-B4A23D23D7E8}"/>
                </a:ext>
              </a:extLst>
            </p:cNvPr>
            <p:cNvSpPr/>
            <p:nvPr/>
          </p:nvSpPr>
          <p:spPr bwMode="auto">
            <a:xfrm>
              <a:off x="3284" y="464"/>
              <a:ext cx="321" cy="383"/>
            </a:xfrm>
            <a:custGeom>
              <a:avLst/>
              <a:gdLst>
                <a:gd name="T0" fmla="*/ 128 w 136"/>
                <a:gd name="T1" fmla="*/ 4 h 162"/>
                <a:gd name="T2" fmla="*/ 136 w 136"/>
                <a:gd name="T3" fmla="*/ 53 h 162"/>
                <a:gd name="T4" fmla="*/ 96 w 136"/>
                <a:gd name="T5" fmla="*/ 135 h 162"/>
                <a:gd name="T6" fmla="*/ 90 w 136"/>
                <a:gd name="T7" fmla="*/ 129 h 162"/>
                <a:gd name="T8" fmla="*/ 92 w 136"/>
                <a:gd name="T9" fmla="*/ 108 h 162"/>
                <a:gd name="T10" fmla="*/ 0 w 136"/>
                <a:gd name="T11" fmla="*/ 161 h 162"/>
                <a:gd name="T12" fmla="*/ 34 w 136"/>
                <a:gd name="T13" fmla="*/ 148 h 162"/>
                <a:gd name="T14" fmla="*/ 71 w 136"/>
                <a:gd name="T15" fmla="*/ 121 h 162"/>
                <a:gd name="T16" fmla="*/ 90 w 136"/>
                <a:gd name="T17" fmla="*/ 87 h 162"/>
                <a:gd name="T18" fmla="*/ 97 w 136"/>
                <a:gd name="T19" fmla="*/ 88 h 162"/>
                <a:gd name="T20" fmla="*/ 103 w 136"/>
                <a:gd name="T21" fmla="*/ 114 h 162"/>
                <a:gd name="T22" fmla="*/ 123 w 136"/>
                <a:gd name="T23" fmla="*/ 12 h 162"/>
                <a:gd name="T24" fmla="*/ 103 w 136"/>
                <a:gd name="T25" fmla="*/ 43 h 162"/>
                <a:gd name="T26" fmla="*/ 36 w 136"/>
                <a:gd name="T27" fmla="*/ 84 h 162"/>
                <a:gd name="T28" fmla="*/ 103 w 136"/>
                <a:gd name="T29" fmla="*/ 7 h 162"/>
                <a:gd name="T30" fmla="*/ 128 w 136"/>
                <a:gd name="T31" fmla="*/ 4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36" h="162">
                  <a:moveTo>
                    <a:pt x="128" y="4"/>
                  </a:moveTo>
                  <a:cubicBezTo>
                    <a:pt x="135" y="16"/>
                    <a:pt x="136" y="35"/>
                    <a:pt x="136" y="53"/>
                  </a:cubicBezTo>
                  <a:cubicBezTo>
                    <a:pt x="135" y="88"/>
                    <a:pt x="122" y="122"/>
                    <a:pt x="96" y="135"/>
                  </a:cubicBezTo>
                  <a:cubicBezTo>
                    <a:pt x="94" y="133"/>
                    <a:pt x="91" y="132"/>
                    <a:pt x="90" y="129"/>
                  </a:cubicBezTo>
                  <a:cubicBezTo>
                    <a:pt x="94" y="125"/>
                    <a:pt x="94" y="115"/>
                    <a:pt x="92" y="108"/>
                  </a:cubicBezTo>
                  <a:cubicBezTo>
                    <a:pt x="72" y="135"/>
                    <a:pt x="44" y="162"/>
                    <a:pt x="0" y="161"/>
                  </a:cubicBezTo>
                  <a:cubicBezTo>
                    <a:pt x="10" y="153"/>
                    <a:pt x="23" y="153"/>
                    <a:pt x="34" y="148"/>
                  </a:cubicBezTo>
                  <a:cubicBezTo>
                    <a:pt x="47" y="141"/>
                    <a:pt x="58" y="129"/>
                    <a:pt x="71" y="121"/>
                  </a:cubicBezTo>
                  <a:cubicBezTo>
                    <a:pt x="79" y="112"/>
                    <a:pt x="81" y="96"/>
                    <a:pt x="90" y="87"/>
                  </a:cubicBezTo>
                  <a:cubicBezTo>
                    <a:pt x="94" y="86"/>
                    <a:pt x="94" y="88"/>
                    <a:pt x="97" y="88"/>
                  </a:cubicBezTo>
                  <a:cubicBezTo>
                    <a:pt x="100" y="93"/>
                    <a:pt x="101" y="105"/>
                    <a:pt x="103" y="114"/>
                  </a:cubicBezTo>
                  <a:cubicBezTo>
                    <a:pt x="129" y="95"/>
                    <a:pt x="124" y="46"/>
                    <a:pt x="123" y="12"/>
                  </a:cubicBezTo>
                  <a:cubicBezTo>
                    <a:pt x="114" y="15"/>
                    <a:pt x="112" y="32"/>
                    <a:pt x="103" y="43"/>
                  </a:cubicBezTo>
                  <a:cubicBezTo>
                    <a:pt x="87" y="64"/>
                    <a:pt x="65" y="80"/>
                    <a:pt x="36" y="84"/>
                  </a:cubicBezTo>
                  <a:cubicBezTo>
                    <a:pt x="65" y="65"/>
                    <a:pt x="103" y="50"/>
                    <a:pt x="103" y="7"/>
                  </a:cubicBezTo>
                  <a:cubicBezTo>
                    <a:pt x="113" y="0"/>
                    <a:pt x="125" y="10"/>
                    <a:pt x="128" y="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24" name="Freeform 30">
              <a:extLst>
                <a:ext uri="{FF2B5EF4-FFF2-40B4-BE49-F238E27FC236}">
                  <a16:creationId xmlns:a16="http://schemas.microsoft.com/office/drawing/2014/main" id="{C9D114F3-9354-1651-3AC9-FA517DA8EC78}"/>
                </a:ext>
              </a:extLst>
            </p:cNvPr>
            <p:cNvSpPr/>
            <p:nvPr/>
          </p:nvSpPr>
          <p:spPr bwMode="auto">
            <a:xfrm>
              <a:off x="3754" y="884"/>
              <a:ext cx="90" cy="76"/>
            </a:xfrm>
            <a:custGeom>
              <a:avLst/>
              <a:gdLst>
                <a:gd name="T0" fmla="*/ 38 w 38"/>
                <a:gd name="T1" fmla="*/ 27 h 32"/>
                <a:gd name="T2" fmla="*/ 4 w 38"/>
                <a:gd name="T3" fmla="*/ 24 h 32"/>
                <a:gd name="T4" fmla="*/ 0 w 38"/>
                <a:gd name="T5" fmla="*/ 21 h 32"/>
                <a:gd name="T6" fmla="*/ 38 w 38"/>
                <a:gd name="T7" fmla="*/ 27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32">
                  <a:moveTo>
                    <a:pt x="38" y="27"/>
                  </a:moveTo>
                  <a:cubicBezTo>
                    <a:pt x="28" y="32"/>
                    <a:pt x="18" y="16"/>
                    <a:pt x="4" y="24"/>
                  </a:cubicBezTo>
                  <a:cubicBezTo>
                    <a:pt x="4" y="23"/>
                    <a:pt x="2" y="21"/>
                    <a:pt x="0" y="21"/>
                  </a:cubicBezTo>
                  <a:cubicBezTo>
                    <a:pt x="6" y="0"/>
                    <a:pt x="33" y="17"/>
                    <a:pt x="38" y="2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25" name="Freeform 31">
              <a:extLst>
                <a:ext uri="{FF2B5EF4-FFF2-40B4-BE49-F238E27FC236}">
                  <a16:creationId xmlns:a16="http://schemas.microsoft.com/office/drawing/2014/main" id="{754C1598-6571-B848-64B9-6DC096E8ECE1}"/>
                </a:ext>
              </a:extLst>
            </p:cNvPr>
            <p:cNvSpPr/>
            <p:nvPr/>
          </p:nvSpPr>
          <p:spPr bwMode="auto">
            <a:xfrm>
              <a:off x="3735" y="984"/>
              <a:ext cx="111" cy="191"/>
            </a:xfrm>
            <a:custGeom>
              <a:avLst/>
              <a:gdLst>
                <a:gd name="T0" fmla="*/ 25 w 47"/>
                <a:gd name="T1" fmla="*/ 0 h 81"/>
                <a:gd name="T2" fmla="*/ 28 w 47"/>
                <a:gd name="T3" fmla="*/ 1 h 81"/>
                <a:gd name="T4" fmla="*/ 35 w 47"/>
                <a:gd name="T5" fmla="*/ 32 h 81"/>
                <a:gd name="T6" fmla="*/ 42 w 47"/>
                <a:gd name="T7" fmla="*/ 70 h 81"/>
                <a:gd name="T8" fmla="*/ 18 w 47"/>
                <a:gd name="T9" fmla="*/ 78 h 81"/>
                <a:gd name="T10" fmla="*/ 16 w 47"/>
                <a:gd name="T11" fmla="*/ 65 h 81"/>
                <a:gd name="T12" fmla="*/ 25 w 47"/>
                <a:gd name="T13" fmla="*/ 66 h 81"/>
                <a:gd name="T14" fmla="*/ 27 w 47"/>
                <a:gd name="T15" fmla="*/ 53 h 81"/>
                <a:gd name="T16" fmla="*/ 27 w 47"/>
                <a:gd name="T17" fmla="*/ 45 h 81"/>
                <a:gd name="T18" fmla="*/ 7 w 47"/>
                <a:gd name="T19" fmla="*/ 56 h 81"/>
                <a:gd name="T20" fmla="*/ 13 w 47"/>
                <a:gd name="T21" fmla="*/ 34 h 81"/>
                <a:gd name="T22" fmla="*/ 6 w 47"/>
                <a:gd name="T23" fmla="*/ 2 h 81"/>
                <a:gd name="T24" fmla="*/ 23 w 47"/>
                <a:gd name="T25" fmla="*/ 27 h 81"/>
                <a:gd name="T26" fmla="*/ 25 w 47"/>
                <a:gd name="T27" fmla="*/ 0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7" h="81">
                  <a:moveTo>
                    <a:pt x="25" y="0"/>
                  </a:moveTo>
                  <a:cubicBezTo>
                    <a:pt x="26" y="1"/>
                    <a:pt x="27" y="1"/>
                    <a:pt x="28" y="1"/>
                  </a:cubicBezTo>
                  <a:cubicBezTo>
                    <a:pt x="36" y="10"/>
                    <a:pt x="32" y="21"/>
                    <a:pt x="35" y="32"/>
                  </a:cubicBezTo>
                  <a:cubicBezTo>
                    <a:pt x="37" y="44"/>
                    <a:pt x="47" y="55"/>
                    <a:pt x="42" y="70"/>
                  </a:cubicBezTo>
                  <a:cubicBezTo>
                    <a:pt x="35" y="75"/>
                    <a:pt x="30" y="81"/>
                    <a:pt x="18" y="78"/>
                  </a:cubicBezTo>
                  <a:cubicBezTo>
                    <a:pt x="19" y="73"/>
                    <a:pt x="12" y="70"/>
                    <a:pt x="16" y="65"/>
                  </a:cubicBezTo>
                  <a:cubicBezTo>
                    <a:pt x="19" y="62"/>
                    <a:pt x="22" y="65"/>
                    <a:pt x="25" y="66"/>
                  </a:cubicBezTo>
                  <a:cubicBezTo>
                    <a:pt x="27" y="65"/>
                    <a:pt x="36" y="54"/>
                    <a:pt x="27" y="53"/>
                  </a:cubicBezTo>
                  <a:cubicBezTo>
                    <a:pt x="32" y="51"/>
                    <a:pt x="27" y="49"/>
                    <a:pt x="27" y="45"/>
                  </a:cubicBezTo>
                  <a:cubicBezTo>
                    <a:pt x="17" y="45"/>
                    <a:pt x="20" y="58"/>
                    <a:pt x="7" y="56"/>
                  </a:cubicBezTo>
                  <a:cubicBezTo>
                    <a:pt x="0" y="49"/>
                    <a:pt x="7" y="39"/>
                    <a:pt x="13" y="34"/>
                  </a:cubicBezTo>
                  <a:cubicBezTo>
                    <a:pt x="16" y="19"/>
                    <a:pt x="5" y="12"/>
                    <a:pt x="6" y="2"/>
                  </a:cubicBezTo>
                  <a:cubicBezTo>
                    <a:pt x="16" y="6"/>
                    <a:pt x="18" y="18"/>
                    <a:pt x="23" y="27"/>
                  </a:cubicBezTo>
                  <a:cubicBezTo>
                    <a:pt x="29" y="20"/>
                    <a:pt x="21" y="9"/>
                    <a:pt x="2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26" name="Freeform 32">
              <a:extLst>
                <a:ext uri="{FF2B5EF4-FFF2-40B4-BE49-F238E27FC236}">
                  <a16:creationId xmlns:a16="http://schemas.microsoft.com/office/drawing/2014/main" id="{B49B0284-339C-ABF4-3614-3EBE55737516}"/>
                </a:ext>
              </a:extLst>
            </p:cNvPr>
            <p:cNvSpPr/>
            <p:nvPr/>
          </p:nvSpPr>
          <p:spPr bwMode="auto">
            <a:xfrm>
              <a:off x="3303" y="1064"/>
              <a:ext cx="170" cy="179"/>
            </a:xfrm>
            <a:custGeom>
              <a:avLst/>
              <a:gdLst>
                <a:gd name="T0" fmla="*/ 41 w 72"/>
                <a:gd name="T1" fmla="*/ 67 h 76"/>
                <a:gd name="T2" fmla="*/ 52 w 72"/>
                <a:gd name="T3" fmla="*/ 56 h 76"/>
                <a:gd name="T4" fmla="*/ 33 w 72"/>
                <a:gd name="T5" fmla="*/ 51 h 76"/>
                <a:gd name="T6" fmla="*/ 19 w 72"/>
                <a:gd name="T7" fmla="*/ 46 h 76"/>
                <a:gd name="T8" fmla="*/ 0 w 72"/>
                <a:gd name="T9" fmla="*/ 11 h 76"/>
                <a:gd name="T10" fmla="*/ 24 w 72"/>
                <a:gd name="T11" fmla="*/ 26 h 76"/>
                <a:gd name="T12" fmla="*/ 19 w 72"/>
                <a:gd name="T13" fmla="*/ 1 h 76"/>
                <a:gd name="T14" fmla="*/ 38 w 72"/>
                <a:gd name="T15" fmla="*/ 27 h 76"/>
                <a:gd name="T16" fmla="*/ 59 w 72"/>
                <a:gd name="T17" fmla="*/ 43 h 76"/>
                <a:gd name="T18" fmla="*/ 41 w 72"/>
                <a:gd name="T19" fmla="*/ 67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76">
                  <a:moveTo>
                    <a:pt x="41" y="67"/>
                  </a:moveTo>
                  <a:cubicBezTo>
                    <a:pt x="41" y="60"/>
                    <a:pt x="50" y="61"/>
                    <a:pt x="52" y="56"/>
                  </a:cubicBezTo>
                  <a:cubicBezTo>
                    <a:pt x="49" y="44"/>
                    <a:pt x="38" y="39"/>
                    <a:pt x="33" y="51"/>
                  </a:cubicBezTo>
                  <a:cubicBezTo>
                    <a:pt x="26" y="53"/>
                    <a:pt x="25" y="48"/>
                    <a:pt x="19" y="46"/>
                  </a:cubicBezTo>
                  <a:cubicBezTo>
                    <a:pt x="20" y="28"/>
                    <a:pt x="11" y="19"/>
                    <a:pt x="0" y="11"/>
                  </a:cubicBezTo>
                  <a:cubicBezTo>
                    <a:pt x="10" y="4"/>
                    <a:pt x="19" y="19"/>
                    <a:pt x="24" y="26"/>
                  </a:cubicBezTo>
                  <a:cubicBezTo>
                    <a:pt x="30" y="20"/>
                    <a:pt x="21" y="10"/>
                    <a:pt x="19" y="1"/>
                  </a:cubicBezTo>
                  <a:cubicBezTo>
                    <a:pt x="31" y="0"/>
                    <a:pt x="37" y="14"/>
                    <a:pt x="38" y="27"/>
                  </a:cubicBezTo>
                  <a:cubicBezTo>
                    <a:pt x="45" y="34"/>
                    <a:pt x="50" y="32"/>
                    <a:pt x="59" y="43"/>
                  </a:cubicBezTo>
                  <a:cubicBezTo>
                    <a:pt x="72" y="58"/>
                    <a:pt x="62" y="76"/>
                    <a:pt x="41" y="6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27" name="Freeform 33">
              <a:extLst>
                <a:ext uri="{FF2B5EF4-FFF2-40B4-BE49-F238E27FC236}">
                  <a16:creationId xmlns:a16="http://schemas.microsoft.com/office/drawing/2014/main" id="{570FF106-7DD8-190E-4905-B96116AA03A4}"/>
                </a:ext>
              </a:extLst>
            </p:cNvPr>
            <p:cNvSpPr/>
            <p:nvPr/>
          </p:nvSpPr>
          <p:spPr bwMode="auto">
            <a:xfrm>
              <a:off x="3615" y="1213"/>
              <a:ext cx="104" cy="99"/>
            </a:xfrm>
            <a:custGeom>
              <a:avLst/>
              <a:gdLst>
                <a:gd name="T0" fmla="*/ 26 w 44"/>
                <a:gd name="T1" fmla="*/ 0 h 42"/>
                <a:gd name="T2" fmla="*/ 38 w 44"/>
                <a:gd name="T3" fmla="*/ 3 h 42"/>
                <a:gd name="T4" fmla="*/ 0 w 44"/>
                <a:gd name="T5" fmla="*/ 28 h 42"/>
                <a:gd name="T6" fmla="*/ 21 w 44"/>
                <a:gd name="T7" fmla="*/ 20 h 42"/>
                <a:gd name="T8" fmla="*/ 26 w 44"/>
                <a:gd name="T9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42">
                  <a:moveTo>
                    <a:pt x="26" y="0"/>
                  </a:moveTo>
                  <a:cubicBezTo>
                    <a:pt x="30" y="2"/>
                    <a:pt x="33" y="0"/>
                    <a:pt x="38" y="3"/>
                  </a:cubicBezTo>
                  <a:cubicBezTo>
                    <a:pt x="44" y="19"/>
                    <a:pt x="17" y="42"/>
                    <a:pt x="0" y="28"/>
                  </a:cubicBezTo>
                  <a:cubicBezTo>
                    <a:pt x="2" y="21"/>
                    <a:pt x="15" y="24"/>
                    <a:pt x="21" y="20"/>
                  </a:cubicBezTo>
                  <a:cubicBezTo>
                    <a:pt x="21" y="11"/>
                    <a:pt x="21" y="7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28" name="Freeform 34">
              <a:extLst>
                <a:ext uri="{FF2B5EF4-FFF2-40B4-BE49-F238E27FC236}">
                  <a16:creationId xmlns:a16="http://schemas.microsoft.com/office/drawing/2014/main" id="{03C1EB11-3813-5B75-F94B-331243446BA9}"/>
                </a:ext>
              </a:extLst>
            </p:cNvPr>
            <p:cNvSpPr/>
            <p:nvPr/>
          </p:nvSpPr>
          <p:spPr bwMode="auto">
            <a:xfrm>
              <a:off x="3522" y="1309"/>
              <a:ext cx="244" cy="168"/>
            </a:xfrm>
            <a:custGeom>
              <a:avLst/>
              <a:gdLst>
                <a:gd name="T0" fmla="*/ 103 w 103"/>
                <a:gd name="T1" fmla="*/ 10 h 71"/>
                <a:gd name="T2" fmla="*/ 40 w 103"/>
                <a:gd name="T3" fmla="*/ 41 h 71"/>
                <a:gd name="T4" fmla="*/ 74 w 103"/>
                <a:gd name="T5" fmla="*/ 43 h 71"/>
                <a:gd name="T6" fmla="*/ 77 w 103"/>
                <a:gd name="T7" fmla="*/ 53 h 71"/>
                <a:gd name="T8" fmla="*/ 26 w 103"/>
                <a:gd name="T9" fmla="*/ 39 h 71"/>
                <a:gd name="T10" fmla="*/ 0 w 103"/>
                <a:gd name="T11" fmla="*/ 24 h 71"/>
                <a:gd name="T12" fmla="*/ 47 w 103"/>
                <a:gd name="T13" fmla="*/ 31 h 71"/>
                <a:gd name="T14" fmla="*/ 84 w 103"/>
                <a:gd name="T15" fmla="*/ 18 h 71"/>
                <a:gd name="T16" fmla="*/ 103 w 103"/>
                <a:gd name="T17" fmla="*/ 1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3" h="71">
                  <a:moveTo>
                    <a:pt x="103" y="10"/>
                  </a:moveTo>
                  <a:cubicBezTo>
                    <a:pt x="93" y="31"/>
                    <a:pt x="68" y="42"/>
                    <a:pt x="40" y="41"/>
                  </a:cubicBezTo>
                  <a:cubicBezTo>
                    <a:pt x="46" y="55"/>
                    <a:pt x="66" y="55"/>
                    <a:pt x="74" y="43"/>
                  </a:cubicBezTo>
                  <a:cubicBezTo>
                    <a:pt x="77" y="43"/>
                    <a:pt x="78" y="48"/>
                    <a:pt x="77" y="53"/>
                  </a:cubicBezTo>
                  <a:cubicBezTo>
                    <a:pt x="61" y="71"/>
                    <a:pt x="31" y="60"/>
                    <a:pt x="26" y="39"/>
                  </a:cubicBezTo>
                  <a:cubicBezTo>
                    <a:pt x="16" y="35"/>
                    <a:pt x="3" y="35"/>
                    <a:pt x="0" y="24"/>
                  </a:cubicBezTo>
                  <a:cubicBezTo>
                    <a:pt x="15" y="26"/>
                    <a:pt x="34" y="32"/>
                    <a:pt x="47" y="31"/>
                  </a:cubicBezTo>
                  <a:cubicBezTo>
                    <a:pt x="61" y="29"/>
                    <a:pt x="75" y="26"/>
                    <a:pt x="84" y="18"/>
                  </a:cubicBezTo>
                  <a:cubicBezTo>
                    <a:pt x="84" y="13"/>
                    <a:pt x="96" y="0"/>
                    <a:pt x="10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29" name="Freeform 35">
              <a:extLst>
                <a:ext uri="{FF2B5EF4-FFF2-40B4-BE49-F238E27FC236}">
                  <a16:creationId xmlns:a16="http://schemas.microsoft.com/office/drawing/2014/main" id="{5B3A9096-6FFA-1C7F-F43B-A48F4D99588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28" y="1803"/>
              <a:ext cx="229" cy="284"/>
            </a:xfrm>
            <a:custGeom>
              <a:avLst/>
              <a:gdLst>
                <a:gd name="T0" fmla="*/ 88 w 97"/>
                <a:gd name="T1" fmla="*/ 22 h 120"/>
                <a:gd name="T2" fmla="*/ 67 w 97"/>
                <a:gd name="T3" fmla="*/ 90 h 120"/>
                <a:gd name="T4" fmla="*/ 40 w 97"/>
                <a:gd name="T5" fmla="*/ 7 h 120"/>
                <a:gd name="T6" fmla="*/ 64 w 97"/>
                <a:gd name="T7" fmla="*/ 1 h 120"/>
                <a:gd name="T8" fmla="*/ 88 w 97"/>
                <a:gd name="T9" fmla="*/ 22 h 120"/>
                <a:gd name="T10" fmla="*/ 49 w 97"/>
                <a:gd name="T11" fmla="*/ 12 h 120"/>
                <a:gd name="T12" fmla="*/ 23 w 97"/>
                <a:gd name="T13" fmla="*/ 62 h 120"/>
                <a:gd name="T14" fmla="*/ 53 w 97"/>
                <a:gd name="T15" fmla="*/ 85 h 120"/>
                <a:gd name="T16" fmla="*/ 65 w 97"/>
                <a:gd name="T17" fmla="*/ 14 h 120"/>
                <a:gd name="T18" fmla="*/ 49 w 97"/>
                <a:gd name="T19" fmla="*/ 12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7" h="120">
                  <a:moveTo>
                    <a:pt x="88" y="22"/>
                  </a:moveTo>
                  <a:cubicBezTo>
                    <a:pt x="97" y="53"/>
                    <a:pt x="79" y="74"/>
                    <a:pt x="67" y="90"/>
                  </a:cubicBezTo>
                  <a:cubicBezTo>
                    <a:pt x="3" y="120"/>
                    <a:pt x="0" y="27"/>
                    <a:pt x="40" y="7"/>
                  </a:cubicBezTo>
                  <a:cubicBezTo>
                    <a:pt x="46" y="4"/>
                    <a:pt x="62" y="0"/>
                    <a:pt x="64" y="1"/>
                  </a:cubicBezTo>
                  <a:cubicBezTo>
                    <a:pt x="74" y="3"/>
                    <a:pt x="76" y="16"/>
                    <a:pt x="88" y="22"/>
                  </a:cubicBezTo>
                  <a:close/>
                  <a:moveTo>
                    <a:pt x="49" y="12"/>
                  </a:moveTo>
                  <a:cubicBezTo>
                    <a:pt x="35" y="19"/>
                    <a:pt x="21" y="44"/>
                    <a:pt x="23" y="62"/>
                  </a:cubicBezTo>
                  <a:cubicBezTo>
                    <a:pt x="25" y="76"/>
                    <a:pt x="39" y="88"/>
                    <a:pt x="53" y="85"/>
                  </a:cubicBezTo>
                  <a:cubicBezTo>
                    <a:pt x="78" y="80"/>
                    <a:pt x="93" y="30"/>
                    <a:pt x="65" y="14"/>
                  </a:cubicBezTo>
                  <a:cubicBezTo>
                    <a:pt x="56" y="16"/>
                    <a:pt x="56" y="14"/>
                    <a:pt x="49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30" name="Freeform 36">
              <a:extLst>
                <a:ext uri="{FF2B5EF4-FFF2-40B4-BE49-F238E27FC236}">
                  <a16:creationId xmlns:a16="http://schemas.microsoft.com/office/drawing/2014/main" id="{A4BBD7C5-B3A9-446F-E51C-8DA20C73044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37" y="2046"/>
              <a:ext cx="127" cy="133"/>
            </a:xfrm>
            <a:custGeom>
              <a:avLst/>
              <a:gdLst>
                <a:gd name="T0" fmla="*/ 39 w 54"/>
                <a:gd name="T1" fmla="*/ 0 h 56"/>
                <a:gd name="T2" fmla="*/ 6 w 54"/>
                <a:gd name="T3" fmla="*/ 36 h 56"/>
                <a:gd name="T4" fmla="*/ 39 w 54"/>
                <a:gd name="T5" fmla="*/ 0 h 56"/>
                <a:gd name="T6" fmla="*/ 17 w 54"/>
                <a:gd name="T7" fmla="*/ 33 h 56"/>
                <a:gd name="T8" fmla="*/ 31 w 54"/>
                <a:gd name="T9" fmla="*/ 10 h 56"/>
                <a:gd name="T10" fmla="*/ 17 w 54"/>
                <a:gd name="T11" fmla="*/ 33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4" h="56">
                  <a:moveTo>
                    <a:pt x="39" y="0"/>
                  </a:moveTo>
                  <a:cubicBezTo>
                    <a:pt x="54" y="22"/>
                    <a:pt x="25" y="56"/>
                    <a:pt x="6" y="36"/>
                  </a:cubicBezTo>
                  <a:cubicBezTo>
                    <a:pt x="0" y="10"/>
                    <a:pt x="18" y="2"/>
                    <a:pt x="39" y="0"/>
                  </a:cubicBezTo>
                  <a:close/>
                  <a:moveTo>
                    <a:pt x="17" y="33"/>
                  </a:moveTo>
                  <a:cubicBezTo>
                    <a:pt x="29" y="34"/>
                    <a:pt x="35" y="15"/>
                    <a:pt x="31" y="10"/>
                  </a:cubicBezTo>
                  <a:cubicBezTo>
                    <a:pt x="21" y="13"/>
                    <a:pt x="7" y="23"/>
                    <a:pt x="17" y="3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31" name="Freeform 37">
              <a:extLst>
                <a:ext uri="{FF2B5EF4-FFF2-40B4-BE49-F238E27FC236}">
                  <a16:creationId xmlns:a16="http://schemas.microsoft.com/office/drawing/2014/main" id="{8FE137ED-AEE5-269C-56D7-B544BF8368A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38" y="214"/>
              <a:ext cx="4284" cy="2777"/>
            </a:xfrm>
            <a:custGeom>
              <a:avLst/>
              <a:gdLst>
                <a:gd name="T0" fmla="*/ 1275 w 1814"/>
                <a:gd name="T1" fmla="*/ 596 h 1176"/>
                <a:gd name="T2" fmla="*/ 1511 w 1814"/>
                <a:gd name="T3" fmla="*/ 722 h 1176"/>
                <a:gd name="T4" fmla="*/ 1757 w 1814"/>
                <a:gd name="T5" fmla="*/ 1140 h 1176"/>
                <a:gd name="T6" fmla="*/ 647 w 1814"/>
                <a:gd name="T7" fmla="*/ 1151 h 1176"/>
                <a:gd name="T8" fmla="*/ 142 w 1814"/>
                <a:gd name="T9" fmla="*/ 937 h 1176"/>
                <a:gd name="T10" fmla="*/ 308 w 1814"/>
                <a:gd name="T11" fmla="*/ 586 h 1176"/>
                <a:gd name="T12" fmla="*/ 593 w 1814"/>
                <a:gd name="T13" fmla="*/ 819 h 1176"/>
                <a:gd name="T14" fmla="*/ 786 w 1814"/>
                <a:gd name="T15" fmla="*/ 995 h 1176"/>
                <a:gd name="T16" fmla="*/ 966 w 1814"/>
                <a:gd name="T17" fmla="*/ 667 h 1176"/>
                <a:gd name="T18" fmla="*/ 775 w 1814"/>
                <a:gd name="T19" fmla="*/ 492 h 1176"/>
                <a:gd name="T20" fmla="*/ 684 w 1814"/>
                <a:gd name="T21" fmla="*/ 288 h 1176"/>
                <a:gd name="T22" fmla="*/ 1522 w 1814"/>
                <a:gd name="T23" fmla="*/ 264 h 1176"/>
                <a:gd name="T24" fmla="*/ 998 w 1814"/>
                <a:gd name="T25" fmla="*/ 310 h 1176"/>
                <a:gd name="T26" fmla="*/ 1259 w 1814"/>
                <a:gd name="T27" fmla="*/ 179 h 1176"/>
                <a:gd name="T28" fmla="*/ 1372 w 1814"/>
                <a:gd name="T29" fmla="*/ 145 h 1176"/>
                <a:gd name="T30" fmla="*/ 1010 w 1814"/>
                <a:gd name="T31" fmla="*/ 44 h 1176"/>
                <a:gd name="T32" fmla="*/ 820 w 1814"/>
                <a:gd name="T33" fmla="*/ 453 h 1176"/>
                <a:gd name="T34" fmla="*/ 818 w 1814"/>
                <a:gd name="T35" fmla="*/ 376 h 1176"/>
                <a:gd name="T36" fmla="*/ 1159 w 1814"/>
                <a:gd name="T37" fmla="*/ 100 h 1176"/>
                <a:gd name="T38" fmla="*/ 826 w 1814"/>
                <a:gd name="T39" fmla="*/ 371 h 1176"/>
                <a:gd name="T40" fmla="*/ 1420 w 1814"/>
                <a:gd name="T41" fmla="*/ 448 h 1176"/>
                <a:gd name="T42" fmla="*/ 1162 w 1814"/>
                <a:gd name="T43" fmla="*/ 579 h 1176"/>
                <a:gd name="T44" fmla="*/ 1101 w 1814"/>
                <a:gd name="T45" fmla="*/ 340 h 1176"/>
                <a:gd name="T46" fmla="*/ 962 w 1814"/>
                <a:gd name="T47" fmla="*/ 451 h 1176"/>
                <a:gd name="T48" fmla="*/ 1326 w 1814"/>
                <a:gd name="T49" fmla="*/ 514 h 1176"/>
                <a:gd name="T50" fmla="*/ 383 w 1814"/>
                <a:gd name="T51" fmla="*/ 596 h 1176"/>
                <a:gd name="T52" fmla="*/ 1221 w 1814"/>
                <a:gd name="T53" fmla="*/ 613 h 1176"/>
                <a:gd name="T54" fmla="*/ 1117 w 1814"/>
                <a:gd name="T55" fmla="*/ 669 h 1176"/>
                <a:gd name="T56" fmla="*/ 332 w 1814"/>
                <a:gd name="T57" fmla="*/ 619 h 1176"/>
                <a:gd name="T58" fmla="*/ 1128 w 1814"/>
                <a:gd name="T59" fmla="*/ 684 h 1176"/>
                <a:gd name="T60" fmla="*/ 1108 w 1814"/>
                <a:gd name="T61" fmla="*/ 721 h 1176"/>
                <a:gd name="T62" fmla="*/ 1354 w 1814"/>
                <a:gd name="T63" fmla="*/ 654 h 1176"/>
                <a:gd name="T64" fmla="*/ 476 w 1814"/>
                <a:gd name="T65" fmla="*/ 778 h 1176"/>
                <a:gd name="T66" fmla="*/ 1263 w 1814"/>
                <a:gd name="T67" fmla="*/ 792 h 1176"/>
                <a:gd name="T68" fmla="*/ 791 w 1814"/>
                <a:gd name="T69" fmla="*/ 900 h 1176"/>
                <a:gd name="T70" fmla="*/ 978 w 1814"/>
                <a:gd name="T71" fmla="*/ 876 h 1176"/>
                <a:gd name="T72" fmla="*/ 1405 w 1814"/>
                <a:gd name="T73" fmla="*/ 748 h 1176"/>
                <a:gd name="T74" fmla="*/ 1320 w 1814"/>
                <a:gd name="T75" fmla="*/ 785 h 1176"/>
                <a:gd name="T76" fmla="*/ 1337 w 1814"/>
                <a:gd name="T77" fmla="*/ 798 h 1176"/>
                <a:gd name="T78" fmla="*/ 1488 w 1814"/>
                <a:gd name="T79" fmla="*/ 812 h 1176"/>
                <a:gd name="T80" fmla="*/ 1499 w 1814"/>
                <a:gd name="T81" fmla="*/ 822 h 1176"/>
                <a:gd name="T82" fmla="*/ 1471 w 1814"/>
                <a:gd name="T83" fmla="*/ 932 h 1176"/>
                <a:gd name="T84" fmla="*/ 1084 w 1814"/>
                <a:gd name="T85" fmla="*/ 782 h 1176"/>
                <a:gd name="T86" fmla="*/ 1147 w 1814"/>
                <a:gd name="T87" fmla="*/ 986 h 1176"/>
                <a:gd name="T88" fmla="*/ 1223 w 1814"/>
                <a:gd name="T89" fmla="*/ 816 h 1176"/>
                <a:gd name="T90" fmla="*/ 441 w 1814"/>
                <a:gd name="T91" fmla="*/ 932 h 1176"/>
                <a:gd name="T92" fmla="*/ 603 w 1814"/>
                <a:gd name="T93" fmla="*/ 834 h 1176"/>
                <a:gd name="T94" fmla="*/ 201 w 1814"/>
                <a:gd name="T95" fmla="*/ 924 h 1176"/>
                <a:gd name="T96" fmla="*/ 460 w 1814"/>
                <a:gd name="T97" fmla="*/ 874 h 1176"/>
                <a:gd name="T98" fmla="*/ 622 w 1814"/>
                <a:gd name="T99" fmla="*/ 899 h 1176"/>
                <a:gd name="T100" fmla="*/ 1542 w 1814"/>
                <a:gd name="T101" fmla="*/ 935 h 1176"/>
                <a:gd name="T102" fmla="*/ 1027 w 1814"/>
                <a:gd name="T103" fmla="*/ 910 h 1176"/>
                <a:gd name="T104" fmla="*/ 1130 w 1814"/>
                <a:gd name="T105" fmla="*/ 998 h 1176"/>
                <a:gd name="T106" fmla="*/ 1479 w 1814"/>
                <a:gd name="T107" fmla="*/ 1025 h 1176"/>
                <a:gd name="T108" fmla="*/ 970 w 1814"/>
                <a:gd name="T109" fmla="*/ 1020 h 1176"/>
                <a:gd name="T110" fmla="*/ 479 w 1814"/>
                <a:gd name="T111" fmla="*/ 952 h 1176"/>
                <a:gd name="T112" fmla="*/ 425 w 1814"/>
                <a:gd name="T113" fmla="*/ 1019 h 1176"/>
                <a:gd name="T114" fmla="*/ 441 w 1814"/>
                <a:gd name="T115" fmla="*/ 1122 h 1176"/>
                <a:gd name="T116" fmla="*/ 1696 w 1814"/>
                <a:gd name="T117" fmla="*/ 1131 h 1176"/>
                <a:gd name="T118" fmla="*/ 1251 w 1814"/>
                <a:gd name="T119" fmla="*/ 1138 h 1176"/>
                <a:gd name="T120" fmla="*/ 550 w 1814"/>
                <a:gd name="T121" fmla="*/ 1104 h 1176"/>
                <a:gd name="T122" fmla="*/ 409 w 1814"/>
                <a:gd name="T123" fmla="*/ 1089 h 1176"/>
                <a:gd name="T124" fmla="*/ 1005 w 1814"/>
                <a:gd name="T125" fmla="*/ 1043 h 1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814" h="1176">
                  <a:moveTo>
                    <a:pt x="1444" y="374"/>
                  </a:moveTo>
                  <a:cubicBezTo>
                    <a:pt x="1454" y="380"/>
                    <a:pt x="1469" y="389"/>
                    <a:pt x="1483" y="386"/>
                  </a:cubicBezTo>
                  <a:cubicBezTo>
                    <a:pt x="1492" y="384"/>
                    <a:pt x="1499" y="372"/>
                    <a:pt x="1509" y="378"/>
                  </a:cubicBezTo>
                  <a:cubicBezTo>
                    <a:pt x="1509" y="380"/>
                    <a:pt x="1509" y="382"/>
                    <a:pt x="1511" y="382"/>
                  </a:cubicBezTo>
                  <a:cubicBezTo>
                    <a:pt x="1501" y="399"/>
                    <a:pt x="1486" y="424"/>
                    <a:pt x="1469" y="437"/>
                  </a:cubicBezTo>
                  <a:cubicBezTo>
                    <a:pt x="1461" y="443"/>
                    <a:pt x="1449" y="444"/>
                    <a:pt x="1436" y="448"/>
                  </a:cubicBezTo>
                  <a:cubicBezTo>
                    <a:pt x="1426" y="473"/>
                    <a:pt x="1392" y="497"/>
                    <a:pt x="1357" y="488"/>
                  </a:cubicBezTo>
                  <a:cubicBezTo>
                    <a:pt x="1356" y="496"/>
                    <a:pt x="1376" y="495"/>
                    <a:pt x="1375" y="507"/>
                  </a:cubicBezTo>
                  <a:cubicBezTo>
                    <a:pt x="1358" y="515"/>
                    <a:pt x="1336" y="523"/>
                    <a:pt x="1315" y="525"/>
                  </a:cubicBezTo>
                  <a:cubicBezTo>
                    <a:pt x="1298" y="547"/>
                    <a:pt x="1277" y="565"/>
                    <a:pt x="1258" y="585"/>
                  </a:cubicBezTo>
                  <a:cubicBezTo>
                    <a:pt x="1255" y="586"/>
                    <a:pt x="1253" y="587"/>
                    <a:pt x="1249" y="586"/>
                  </a:cubicBezTo>
                  <a:cubicBezTo>
                    <a:pt x="1257" y="593"/>
                    <a:pt x="1264" y="595"/>
                    <a:pt x="1275" y="596"/>
                  </a:cubicBezTo>
                  <a:cubicBezTo>
                    <a:pt x="1275" y="600"/>
                    <a:pt x="1278" y="602"/>
                    <a:pt x="1277" y="606"/>
                  </a:cubicBezTo>
                  <a:cubicBezTo>
                    <a:pt x="1294" y="607"/>
                    <a:pt x="1327" y="607"/>
                    <a:pt x="1344" y="620"/>
                  </a:cubicBezTo>
                  <a:cubicBezTo>
                    <a:pt x="1351" y="619"/>
                    <a:pt x="1357" y="625"/>
                    <a:pt x="1362" y="623"/>
                  </a:cubicBezTo>
                  <a:cubicBezTo>
                    <a:pt x="1368" y="627"/>
                    <a:pt x="1373" y="633"/>
                    <a:pt x="1376" y="640"/>
                  </a:cubicBezTo>
                  <a:cubicBezTo>
                    <a:pt x="1386" y="636"/>
                    <a:pt x="1395" y="627"/>
                    <a:pt x="1406" y="629"/>
                  </a:cubicBezTo>
                  <a:cubicBezTo>
                    <a:pt x="1406" y="643"/>
                    <a:pt x="1413" y="654"/>
                    <a:pt x="1417" y="669"/>
                  </a:cubicBezTo>
                  <a:cubicBezTo>
                    <a:pt x="1432" y="669"/>
                    <a:pt x="1441" y="665"/>
                    <a:pt x="1453" y="669"/>
                  </a:cubicBezTo>
                  <a:cubicBezTo>
                    <a:pt x="1455" y="675"/>
                    <a:pt x="1455" y="679"/>
                    <a:pt x="1456" y="685"/>
                  </a:cubicBezTo>
                  <a:cubicBezTo>
                    <a:pt x="1457" y="690"/>
                    <a:pt x="1463" y="689"/>
                    <a:pt x="1464" y="694"/>
                  </a:cubicBezTo>
                  <a:cubicBezTo>
                    <a:pt x="1465" y="701"/>
                    <a:pt x="1466" y="705"/>
                    <a:pt x="1462" y="709"/>
                  </a:cubicBezTo>
                  <a:cubicBezTo>
                    <a:pt x="1465" y="713"/>
                    <a:pt x="1470" y="715"/>
                    <a:pt x="1469" y="722"/>
                  </a:cubicBezTo>
                  <a:cubicBezTo>
                    <a:pt x="1480" y="715"/>
                    <a:pt x="1503" y="709"/>
                    <a:pt x="1511" y="722"/>
                  </a:cubicBezTo>
                  <a:cubicBezTo>
                    <a:pt x="1510" y="732"/>
                    <a:pt x="1507" y="743"/>
                    <a:pt x="1506" y="747"/>
                  </a:cubicBezTo>
                  <a:cubicBezTo>
                    <a:pt x="1515" y="743"/>
                    <a:pt x="1531" y="746"/>
                    <a:pt x="1538" y="755"/>
                  </a:cubicBezTo>
                  <a:cubicBezTo>
                    <a:pt x="1534" y="774"/>
                    <a:pt x="1536" y="781"/>
                    <a:pt x="1533" y="804"/>
                  </a:cubicBezTo>
                  <a:cubicBezTo>
                    <a:pt x="1548" y="851"/>
                    <a:pt x="1590" y="895"/>
                    <a:pt x="1592" y="953"/>
                  </a:cubicBezTo>
                  <a:cubicBezTo>
                    <a:pt x="1592" y="958"/>
                    <a:pt x="1593" y="964"/>
                    <a:pt x="1593" y="970"/>
                  </a:cubicBezTo>
                  <a:cubicBezTo>
                    <a:pt x="1593" y="996"/>
                    <a:pt x="1572" y="1015"/>
                    <a:pt x="1550" y="1026"/>
                  </a:cubicBezTo>
                  <a:cubicBezTo>
                    <a:pt x="1601" y="1031"/>
                    <a:pt x="1671" y="1037"/>
                    <a:pt x="1725" y="1036"/>
                  </a:cubicBezTo>
                  <a:cubicBezTo>
                    <a:pt x="1749" y="1036"/>
                    <a:pt x="1783" y="1040"/>
                    <a:pt x="1798" y="1054"/>
                  </a:cubicBezTo>
                  <a:cubicBezTo>
                    <a:pt x="1808" y="1062"/>
                    <a:pt x="1814" y="1091"/>
                    <a:pt x="1811" y="1111"/>
                  </a:cubicBezTo>
                  <a:cubicBezTo>
                    <a:pt x="1811" y="1112"/>
                    <a:pt x="1809" y="1114"/>
                    <a:pt x="1807" y="1117"/>
                  </a:cubicBezTo>
                  <a:cubicBezTo>
                    <a:pt x="1806" y="1120"/>
                    <a:pt x="1808" y="1122"/>
                    <a:pt x="1807" y="1124"/>
                  </a:cubicBezTo>
                  <a:cubicBezTo>
                    <a:pt x="1799" y="1138"/>
                    <a:pt x="1775" y="1133"/>
                    <a:pt x="1757" y="1140"/>
                  </a:cubicBezTo>
                  <a:cubicBezTo>
                    <a:pt x="1741" y="1138"/>
                    <a:pt x="1714" y="1139"/>
                    <a:pt x="1691" y="1138"/>
                  </a:cubicBezTo>
                  <a:cubicBezTo>
                    <a:pt x="1648" y="1138"/>
                    <a:pt x="1606" y="1155"/>
                    <a:pt x="1568" y="1156"/>
                  </a:cubicBezTo>
                  <a:cubicBezTo>
                    <a:pt x="1541" y="1157"/>
                    <a:pt x="1521" y="1154"/>
                    <a:pt x="1494" y="1158"/>
                  </a:cubicBezTo>
                  <a:cubicBezTo>
                    <a:pt x="1460" y="1164"/>
                    <a:pt x="1426" y="1160"/>
                    <a:pt x="1390" y="1162"/>
                  </a:cubicBezTo>
                  <a:cubicBezTo>
                    <a:pt x="1355" y="1164"/>
                    <a:pt x="1321" y="1169"/>
                    <a:pt x="1276" y="1167"/>
                  </a:cubicBezTo>
                  <a:cubicBezTo>
                    <a:pt x="1282" y="1171"/>
                    <a:pt x="1293" y="1169"/>
                    <a:pt x="1300" y="1172"/>
                  </a:cubicBezTo>
                  <a:cubicBezTo>
                    <a:pt x="1275" y="1173"/>
                    <a:pt x="1245" y="1176"/>
                    <a:pt x="1223" y="1170"/>
                  </a:cubicBezTo>
                  <a:cubicBezTo>
                    <a:pt x="1187" y="1170"/>
                    <a:pt x="1141" y="1169"/>
                    <a:pt x="1107" y="1166"/>
                  </a:cubicBezTo>
                  <a:cubicBezTo>
                    <a:pt x="1087" y="1164"/>
                    <a:pt x="1066" y="1167"/>
                    <a:pt x="1046" y="1163"/>
                  </a:cubicBezTo>
                  <a:cubicBezTo>
                    <a:pt x="1037" y="1162"/>
                    <a:pt x="1019" y="1159"/>
                    <a:pt x="1007" y="1158"/>
                  </a:cubicBezTo>
                  <a:cubicBezTo>
                    <a:pt x="946" y="1156"/>
                    <a:pt x="891" y="1156"/>
                    <a:pt x="831" y="1155"/>
                  </a:cubicBezTo>
                  <a:cubicBezTo>
                    <a:pt x="772" y="1153"/>
                    <a:pt x="707" y="1157"/>
                    <a:pt x="647" y="1151"/>
                  </a:cubicBezTo>
                  <a:cubicBezTo>
                    <a:pt x="616" y="1148"/>
                    <a:pt x="585" y="1145"/>
                    <a:pt x="558" y="1143"/>
                  </a:cubicBezTo>
                  <a:cubicBezTo>
                    <a:pt x="524" y="1142"/>
                    <a:pt x="493" y="1136"/>
                    <a:pt x="456" y="1132"/>
                  </a:cubicBezTo>
                  <a:cubicBezTo>
                    <a:pt x="430" y="1130"/>
                    <a:pt x="403" y="1130"/>
                    <a:pt x="376" y="1129"/>
                  </a:cubicBezTo>
                  <a:cubicBezTo>
                    <a:pt x="309" y="1125"/>
                    <a:pt x="249" y="1127"/>
                    <a:pt x="189" y="1122"/>
                  </a:cubicBezTo>
                  <a:cubicBezTo>
                    <a:pt x="125" y="1117"/>
                    <a:pt x="59" y="1111"/>
                    <a:pt x="7" y="1077"/>
                  </a:cubicBezTo>
                  <a:cubicBezTo>
                    <a:pt x="7" y="1067"/>
                    <a:pt x="0" y="1059"/>
                    <a:pt x="1" y="1049"/>
                  </a:cubicBezTo>
                  <a:cubicBezTo>
                    <a:pt x="3" y="1031"/>
                    <a:pt x="26" y="1023"/>
                    <a:pt x="29" y="1006"/>
                  </a:cubicBezTo>
                  <a:cubicBezTo>
                    <a:pt x="41" y="999"/>
                    <a:pt x="54" y="1001"/>
                    <a:pt x="69" y="1003"/>
                  </a:cubicBezTo>
                  <a:cubicBezTo>
                    <a:pt x="88" y="1004"/>
                    <a:pt x="107" y="998"/>
                    <a:pt x="125" y="1000"/>
                  </a:cubicBezTo>
                  <a:cubicBezTo>
                    <a:pt x="126" y="993"/>
                    <a:pt x="121" y="985"/>
                    <a:pt x="122" y="975"/>
                  </a:cubicBezTo>
                  <a:cubicBezTo>
                    <a:pt x="124" y="963"/>
                    <a:pt x="133" y="956"/>
                    <a:pt x="133" y="947"/>
                  </a:cubicBezTo>
                  <a:cubicBezTo>
                    <a:pt x="139" y="943"/>
                    <a:pt x="141" y="943"/>
                    <a:pt x="142" y="937"/>
                  </a:cubicBezTo>
                  <a:cubicBezTo>
                    <a:pt x="146" y="936"/>
                    <a:pt x="145" y="933"/>
                    <a:pt x="150" y="935"/>
                  </a:cubicBezTo>
                  <a:cubicBezTo>
                    <a:pt x="154" y="930"/>
                    <a:pt x="159" y="924"/>
                    <a:pt x="162" y="917"/>
                  </a:cubicBezTo>
                  <a:cubicBezTo>
                    <a:pt x="172" y="914"/>
                    <a:pt x="174" y="917"/>
                    <a:pt x="184" y="918"/>
                  </a:cubicBezTo>
                  <a:cubicBezTo>
                    <a:pt x="181" y="891"/>
                    <a:pt x="190" y="857"/>
                    <a:pt x="202" y="842"/>
                  </a:cubicBezTo>
                  <a:cubicBezTo>
                    <a:pt x="206" y="840"/>
                    <a:pt x="209" y="838"/>
                    <a:pt x="213" y="836"/>
                  </a:cubicBezTo>
                  <a:cubicBezTo>
                    <a:pt x="243" y="837"/>
                    <a:pt x="259" y="839"/>
                    <a:pt x="283" y="832"/>
                  </a:cubicBezTo>
                  <a:cubicBezTo>
                    <a:pt x="253" y="811"/>
                    <a:pt x="223" y="767"/>
                    <a:pt x="217" y="723"/>
                  </a:cubicBezTo>
                  <a:cubicBezTo>
                    <a:pt x="215" y="712"/>
                    <a:pt x="215" y="698"/>
                    <a:pt x="218" y="690"/>
                  </a:cubicBezTo>
                  <a:cubicBezTo>
                    <a:pt x="224" y="673"/>
                    <a:pt x="259" y="656"/>
                    <a:pt x="288" y="652"/>
                  </a:cubicBezTo>
                  <a:cubicBezTo>
                    <a:pt x="307" y="650"/>
                    <a:pt x="333" y="651"/>
                    <a:pt x="345" y="660"/>
                  </a:cubicBezTo>
                  <a:cubicBezTo>
                    <a:pt x="330" y="637"/>
                    <a:pt x="307" y="622"/>
                    <a:pt x="288" y="604"/>
                  </a:cubicBezTo>
                  <a:cubicBezTo>
                    <a:pt x="295" y="595"/>
                    <a:pt x="296" y="582"/>
                    <a:pt x="308" y="586"/>
                  </a:cubicBezTo>
                  <a:cubicBezTo>
                    <a:pt x="320" y="591"/>
                    <a:pt x="341" y="616"/>
                    <a:pt x="346" y="625"/>
                  </a:cubicBezTo>
                  <a:cubicBezTo>
                    <a:pt x="333" y="570"/>
                    <a:pt x="378" y="542"/>
                    <a:pt x="404" y="508"/>
                  </a:cubicBezTo>
                  <a:cubicBezTo>
                    <a:pt x="407" y="510"/>
                    <a:pt x="412" y="510"/>
                    <a:pt x="415" y="512"/>
                  </a:cubicBezTo>
                  <a:cubicBezTo>
                    <a:pt x="413" y="535"/>
                    <a:pt x="430" y="554"/>
                    <a:pt x="426" y="583"/>
                  </a:cubicBezTo>
                  <a:cubicBezTo>
                    <a:pt x="423" y="608"/>
                    <a:pt x="402" y="613"/>
                    <a:pt x="388" y="629"/>
                  </a:cubicBezTo>
                  <a:cubicBezTo>
                    <a:pt x="405" y="624"/>
                    <a:pt x="420" y="618"/>
                    <a:pt x="436" y="623"/>
                  </a:cubicBezTo>
                  <a:cubicBezTo>
                    <a:pt x="460" y="630"/>
                    <a:pt x="474" y="653"/>
                    <a:pt x="489" y="669"/>
                  </a:cubicBezTo>
                  <a:cubicBezTo>
                    <a:pt x="493" y="686"/>
                    <a:pt x="500" y="703"/>
                    <a:pt x="500" y="721"/>
                  </a:cubicBezTo>
                  <a:cubicBezTo>
                    <a:pt x="500" y="758"/>
                    <a:pt x="480" y="792"/>
                    <a:pt x="465" y="817"/>
                  </a:cubicBezTo>
                  <a:cubicBezTo>
                    <a:pt x="468" y="818"/>
                    <a:pt x="478" y="820"/>
                    <a:pt x="484" y="823"/>
                  </a:cubicBezTo>
                  <a:cubicBezTo>
                    <a:pt x="512" y="820"/>
                    <a:pt x="543" y="812"/>
                    <a:pt x="580" y="816"/>
                  </a:cubicBezTo>
                  <a:cubicBezTo>
                    <a:pt x="585" y="816"/>
                    <a:pt x="589" y="819"/>
                    <a:pt x="593" y="819"/>
                  </a:cubicBezTo>
                  <a:cubicBezTo>
                    <a:pt x="600" y="820"/>
                    <a:pt x="607" y="818"/>
                    <a:pt x="612" y="819"/>
                  </a:cubicBezTo>
                  <a:cubicBezTo>
                    <a:pt x="615" y="821"/>
                    <a:pt x="616" y="825"/>
                    <a:pt x="619" y="827"/>
                  </a:cubicBezTo>
                  <a:cubicBezTo>
                    <a:pt x="622" y="829"/>
                    <a:pt x="626" y="828"/>
                    <a:pt x="628" y="829"/>
                  </a:cubicBezTo>
                  <a:cubicBezTo>
                    <a:pt x="636" y="835"/>
                    <a:pt x="641" y="845"/>
                    <a:pt x="652" y="847"/>
                  </a:cubicBezTo>
                  <a:cubicBezTo>
                    <a:pt x="655" y="857"/>
                    <a:pt x="669" y="855"/>
                    <a:pt x="667" y="867"/>
                  </a:cubicBezTo>
                  <a:cubicBezTo>
                    <a:pt x="665" y="876"/>
                    <a:pt x="648" y="877"/>
                    <a:pt x="639" y="876"/>
                  </a:cubicBezTo>
                  <a:cubicBezTo>
                    <a:pt x="640" y="882"/>
                    <a:pt x="645" y="887"/>
                    <a:pt x="642" y="890"/>
                  </a:cubicBezTo>
                  <a:cubicBezTo>
                    <a:pt x="646" y="913"/>
                    <a:pt x="692" y="920"/>
                    <a:pt x="669" y="947"/>
                  </a:cubicBezTo>
                  <a:cubicBezTo>
                    <a:pt x="652" y="948"/>
                    <a:pt x="643" y="948"/>
                    <a:pt x="624" y="950"/>
                  </a:cubicBezTo>
                  <a:cubicBezTo>
                    <a:pt x="641" y="964"/>
                    <a:pt x="646" y="988"/>
                    <a:pt x="641" y="1013"/>
                  </a:cubicBezTo>
                  <a:cubicBezTo>
                    <a:pt x="696" y="1020"/>
                    <a:pt x="760" y="1023"/>
                    <a:pt x="826" y="1030"/>
                  </a:cubicBezTo>
                  <a:cubicBezTo>
                    <a:pt x="811" y="1020"/>
                    <a:pt x="796" y="1010"/>
                    <a:pt x="786" y="995"/>
                  </a:cubicBezTo>
                  <a:cubicBezTo>
                    <a:pt x="780" y="978"/>
                    <a:pt x="772" y="960"/>
                    <a:pt x="774" y="944"/>
                  </a:cubicBezTo>
                  <a:cubicBezTo>
                    <a:pt x="775" y="938"/>
                    <a:pt x="778" y="935"/>
                    <a:pt x="779" y="928"/>
                  </a:cubicBezTo>
                  <a:cubicBezTo>
                    <a:pt x="780" y="912"/>
                    <a:pt x="778" y="902"/>
                    <a:pt x="785" y="888"/>
                  </a:cubicBezTo>
                  <a:cubicBezTo>
                    <a:pt x="787" y="884"/>
                    <a:pt x="788" y="879"/>
                    <a:pt x="790" y="876"/>
                  </a:cubicBezTo>
                  <a:cubicBezTo>
                    <a:pt x="794" y="869"/>
                    <a:pt x="801" y="865"/>
                    <a:pt x="805" y="859"/>
                  </a:cubicBezTo>
                  <a:cubicBezTo>
                    <a:pt x="807" y="856"/>
                    <a:pt x="807" y="851"/>
                    <a:pt x="809" y="849"/>
                  </a:cubicBezTo>
                  <a:cubicBezTo>
                    <a:pt x="813" y="845"/>
                    <a:pt x="819" y="838"/>
                    <a:pt x="820" y="829"/>
                  </a:cubicBezTo>
                  <a:cubicBezTo>
                    <a:pt x="836" y="809"/>
                    <a:pt x="853" y="777"/>
                    <a:pt x="872" y="753"/>
                  </a:cubicBezTo>
                  <a:cubicBezTo>
                    <a:pt x="878" y="746"/>
                    <a:pt x="887" y="741"/>
                    <a:pt x="894" y="733"/>
                  </a:cubicBezTo>
                  <a:cubicBezTo>
                    <a:pt x="909" y="715"/>
                    <a:pt x="920" y="691"/>
                    <a:pt x="936" y="679"/>
                  </a:cubicBezTo>
                  <a:cubicBezTo>
                    <a:pt x="940" y="675"/>
                    <a:pt x="947" y="673"/>
                    <a:pt x="951" y="670"/>
                  </a:cubicBezTo>
                  <a:cubicBezTo>
                    <a:pt x="955" y="668"/>
                    <a:pt x="961" y="667"/>
                    <a:pt x="966" y="667"/>
                  </a:cubicBezTo>
                  <a:cubicBezTo>
                    <a:pt x="988" y="644"/>
                    <a:pt x="1034" y="636"/>
                    <a:pt x="1059" y="609"/>
                  </a:cubicBezTo>
                  <a:cubicBezTo>
                    <a:pt x="1064" y="608"/>
                    <a:pt x="1064" y="611"/>
                    <a:pt x="1068" y="610"/>
                  </a:cubicBezTo>
                  <a:cubicBezTo>
                    <a:pt x="1070" y="597"/>
                    <a:pt x="1074" y="588"/>
                    <a:pt x="1083" y="580"/>
                  </a:cubicBezTo>
                  <a:cubicBezTo>
                    <a:pt x="1078" y="578"/>
                    <a:pt x="1072" y="573"/>
                    <a:pt x="1067" y="578"/>
                  </a:cubicBezTo>
                  <a:cubicBezTo>
                    <a:pt x="1046" y="572"/>
                    <a:pt x="1030" y="562"/>
                    <a:pt x="1014" y="550"/>
                  </a:cubicBezTo>
                  <a:cubicBezTo>
                    <a:pt x="984" y="573"/>
                    <a:pt x="946" y="548"/>
                    <a:pt x="911" y="556"/>
                  </a:cubicBezTo>
                  <a:cubicBezTo>
                    <a:pt x="910" y="554"/>
                    <a:pt x="909" y="552"/>
                    <a:pt x="905" y="553"/>
                  </a:cubicBezTo>
                  <a:cubicBezTo>
                    <a:pt x="903" y="547"/>
                    <a:pt x="902" y="545"/>
                    <a:pt x="906" y="542"/>
                  </a:cubicBezTo>
                  <a:cubicBezTo>
                    <a:pt x="891" y="542"/>
                    <a:pt x="865" y="548"/>
                    <a:pt x="849" y="534"/>
                  </a:cubicBezTo>
                  <a:cubicBezTo>
                    <a:pt x="847" y="524"/>
                    <a:pt x="867" y="526"/>
                    <a:pt x="871" y="517"/>
                  </a:cubicBezTo>
                  <a:cubicBezTo>
                    <a:pt x="839" y="519"/>
                    <a:pt x="804" y="512"/>
                    <a:pt x="784" y="493"/>
                  </a:cubicBezTo>
                  <a:cubicBezTo>
                    <a:pt x="780" y="494"/>
                    <a:pt x="779" y="491"/>
                    <a:pt x="775" y="492"/>
                  </a:cubicBezTo>
                  <a:cubicBezTo>
                    <a:pt x="768" y="485"/>
                    <a:pt x="760" y="479"/>
                    <a:pt x="754" y="470"/>
                  </a:cubicBezTo>
                  <a:cubicBezTo>
                    <a:pt x="747" y="466"/>
                    <a:pt x="738" y="464"/>
                    <a:pt x="735" y="454"/>
                  </a:cubicBezTo>
                  <a:cubicBezTo>
                    <a:pt x="737" y="454"/>
                    <a:pt x="736" y="453"/>
                    <a:pt x="735" y="453"/>
                  </a:cubicBezTo>
                  <a:cubicBezTo>
                    <a:pt x="749" y="444"/>
                    <a:pt x="776" y="460"/>
                    <a:pt x="789" y="449"/>
                  </a:cubicBezTo>
                  <a:cubicBezTo>
                    <a:pt x="772" y="447"/>
                    <a:pt x="754" y="439"/>
                    <a:pt x="739" y="429"/>
                  </a:cubicBezTo>
                  <a:cubicBezTo>
                    <a:pt x="731" y="424"/>
                    <a:pt x="727" y="417"/>
                    <a:pt x="719" y="409"/>
                  </a:cubicBezTo>
                  <a:cubicBezTo>
                    <a:pt x="710" y="400"/>
                    <a:pt x="700" y="395"/>
                    <a:pt x="695" y="381"/>
                  </a:cubicBezTo>
                  <a:cubicBezTo>
                    <a:pt x="690" y="362"/>
                    <a:pt x="690" y="344"/>
                    <a:pt x="679" y="328"/>
                  </a:cubicBezTo>
                  <a:cubicBezTo>
                    <a:pt x="690" y="317"/>
                    <a:pt x="699" y="332"/>
                    <a:pt x="708" y="336"/>
                  </a:cubicBezTo>
                  <a:cubicBezTo>
                    <a:pt x="715" y="339"/>
                    <a:pt x="722" y="341"/>
                    <a:pt x="730" y="342"/>
                  </a:cubicBezTo>
                  <a:cubicBezTo>
                    <a:pt x="723" y="335"/>
                    <a:pt x="709" y="324"/>
                    <a:pt x="698" y="316"/>
                  </a:cubicBezTo>
                  <a:cubicBezTo>
                    <a:pt x="695" y="305"/>
                    <a:pt x="679" y="300"/>
                    <a:pt x="684" y="288"/>
                  </a:cubicBezTo>
                  <a:cubicBezTo>
                    <a:pt x="692" y="285"/>
                    <a:pt x="696" y="293"/>
                    <a:pt x="702" y="295"/>
                  </a:cubicBezTo>
                  <a:cubicBezTo>
                    <a:pt x="714" y="293"/>
                    <a:pt x="720" y="296"/>
                    <a:pt x="733" y="293"/>
                  </a:cubicBezTo>
                  <a:cubicBezTo>
                    <a:pt x="797" y="283"/>
                    <a:pt x="803" y="203"/>
                    <a:pt x="839" y="161"/>
                  </a:cubicBezTo>
                  <a:cubicBezTo>
                    <a:pt x="843" y="150"/>
                    <a:pt x="846" y="141"/>
                    <a:pt x="857" y="135"/>
                  </a:cubicBezTo>
                  <a:cubicBezTo>
                    <a:pt x="890" y="72"/>
                    <a:pt x="969" y="19"/>
                    <a:pt x="1056" y="37"/>
                  </a:cubicBezTo>
                  <a:cubicBezTo>
                    <a:pt x="1066" y="39"/>
                    <a:pt x="1077" y="45"/>
                    <a:pt x="1089" y="49"/>
                  </a:cubicBezTo>
                  <a:cubicBezTo>
                    <a:pt x="1139" y="0"/>
                    <a:pt x="1234" y="16"/>
                    <a:pt x="1294" y="45"/>
                  </a:cubicBezTo>
                  <a:cubicBezTo>
                    <a:pt x="1294" y="52"/>
                    <a:pt x="1293" y="57"/>
                    <a:pt x="1286" y="55"/>
                  </a:cubicBezTo>
                  <a:cubicBezTo>
                    <a:pt x="1325" y="74"/>
                    <a:pt x="1364" y="99"/>
                    <a:pt x="1377" y="139"/>
                  </a:cubicBezTo>
                  <a:cubicBezTo>
                    <a:pt x="1387" y="141"/>
                    <a:pt x="1396" y="134"/>
                    <a:pt x="1400" y="145"/>
                  </a:cubicBezTo>
                  <a:cubicBezTo>
                    <a:pt x="1399" y="152"/>
                    <a:pt x="1391" y="152"/>
                    <a:pt x="1388" y="153"/>
                  </a:cubicBezTo>
                  <a:cubicBezTo>
                    <a:pt x="1415" y="207"/>
                    <a:pt x="1447" y="280"/>
                    <a:pt x="1522" y="264"/>
                  </a:cubicBezTo>
                  <a:cubicBezTo>
                    <a:pt x="1529" y="258"/>
                    <a:pt x="1533" y="241"/>
                    <a:pt x="1545" y="249"/>
                  </a:cubicBezTo>
                  <a:cubicBezTo>
                    <a:pt x="1550" y="318"/>
                    <a:pt x="1519" y="381"/>
                    <a:pt x="1444" y="374"/>
                  </a:cubicBezTo>
                  <a:close/>
                  <a:moveTo>
                    <a:pt x="842" y="434"/>
                  </a:moveTo>
                  <a:cubicBezTo>
                    <a:pt x="841" y="434"/>
                    <a:pt x="839" y="435"/>
                    <a:pt x="841" y="436"/>
                  </a:cubicBezTo>
                  <a:cubicBezTo>
                    <a:pt x="866" y="453"/>
                    <a:pt x="925" y="469"/>
                    <a:pt x="953" y="446"/>
                  </a:cubicBezTo>
                  <a:cubicBezTo>
                    <a:pt x="960" y="440"/>
                    <a:pt x="965" y="419"/>
                    <a:pt x="972" y="418"/>
                  </a:cubicBezTo>
                  <a:cubicBezTo>
                    <a:pt x="989" y="417"/>
                    <a:pt x="970" y="445"/>
                    <a:pt x="972" y="452"/>
                  </a:cubicBezTo>
                  <a:cubicBezTo>
                    <a:pt x="1003" y="439"/>
                    <a:pt x="1003" y="395"/>
                    <a:pt x="1022" y="371"/>
                  </a:cubicBezTo>
                  <a:cubicBezTo>
                    <a:pt x="991" y="372"/>
                    <a:pt x="970" y="370"/>
                    <a:pt x="948" y="363"/>
                  </a:cubicBezTo>
                  <a:cubicBezTo>
                    <a:pt x="936" y="359"/>
                    <a:pt x="921" y="356"/>
                    <a:pt x="914" y="346"/>
                  </a:cubicBezTo>
                  <a:cubicBezTo>
                    <a:pt x="924" y="337"/>
                    <a:pt x="936" y="344"/>
                    <a:pt x="952" y="341"/>
                  </a:cubicBezTo>
                  <a:cubicBezTo>
                    <a:pt x="973" y="337"/>
                    <a:pt x="985" y="315"/>
                    <a:pt x="998" y="310"/>
                  </a:cubicBezTo>
                  <a:cubicBezTo>
                    <a:pt x="985" y="330"/>
                    <a:pt x="968" y="348"/>
                    <a:pt x="941" y="351"/>
                  </a:cubicBezTo>
                  <a:cubicBezTo>
                    <a:pt x="1009" y="379"/>
                    <a:pt x="1091" y="350"/>
                    <a:pt x="1122" y="295"/>
                  </a:cubicBezTo>
                  <a:cubicBezTo>
                    <a:pt x="1124" y="287"/>
                    <a:pt x="1121" y="274"/>
                    <a:pt x="1125" y="269"/>
                  </a:cubicBezTo>
                  <a:cubicBezTo>
                    <a:pt x="1128" y="269"/>
                    <a:pt x="1127" y="265"/>
                    <a:pt x="1130" y="266"/>
                  </a:cubicBezTo>
                  <a:cubicBezTo>
                    <a:pt x="1140" y="271"/>
                    <a:pt x="1136" y="281"/>
                    <a:pt x="1140" y="291"/>
                  </a:cubicBezTo>
                  <a:cubicBezTo>
                    <a:pt x="1133" y="300"/>
                    <a:pt x="1136" y="312"/>
                    <a:pt x="1130" y="323"/>
                  </a:cubicBezTo>
                  <a:cubicBezTo>
                    <a:pt x="1179" y="311"/>
                    <a:pt x="1214" y="290"/>
                    <a:pt x="1234" y="251"/>
                  </a:cubicBezTo>
                  <a:cubicBezTo>
                    <a:pt x="1249" y="222"/>
                    <a:pt x="1249" y="192"/>
                    <a:pt x="1240" y="158"/>
                  </a:cubicBezTo>
                  <a:cubicBezTo>
                    <a:pt x="1238" y="151"/>
                    <a:pt x="1230" y="143"/>
                    <a:pt x="1236" y="136"/>
                  </a:cubicBezTo>
                  <a:cubicBezTo>
                    <a:pt x="1241" y="134"/>
                    <a:pt x="1242" y="138"/>
                    <a:pt x="1245" y="140"/>
                  </a:cubicBezTo>
                  <a:cubicBezTo>
                    <a:pt x="1241" y="151"/>
                    <a:pt x="1252" y="163"/>
                    <a:pt x="1253" y="174"/>
                  </a:cubicBezTo>
                  <a:cubicBezTo>
                    <a:pt x="1254" y="176"/>
                    <a:pt x="1258" y="175"/>
                    <a:pt x="1259" y="179"/>
                  </a:cubicBezTo>
                  <a:cubicBezTo>
                    <a:pt x="1264" y="208"/>
                    <a:pt x="1288" y="231"/>
                    <a:pt x="1317" y="244"/>
                  </a:cubicBezTo>
                  <a:cubicBezTo>
                    <a:pt x="1324" y="254"/>
                    <a:pt x="1335" y="263"/>
                    <a:pt x="1340" y="276"/>
                  </a:cubicBezTo>
                  <a:cubicBezTo>
                    <a:pt x="1342" y="282"/>
                    <a:pt x="1341" y="291"/>
                    <a:pt x="1347" y="296"/>
                  </a:cubicBezTo>
                  <a:cubicBezTo>
                    <a:pt x="1352" y="286"/>
                    <a:pt x="1346" y="280"/>
                    <a:pt x="1346" y="269"/>
                  </a:cubicBezTo>
                  <a:cubicBezTo>
                    <a:pt x="1357" y="263"/>
                    <a:pt x="1358" y="274"/>
                    <a:pt x="1363" y="279"/>
                  </a:cubicBezTo>
                  <a:cubicBezTo>
                    <a:pt x="1363" y="281"/>
                    <a:pt x="1360" y="279"/>
                    <a:pt x="1360" y="281"/>
                  </a:cubicBezTo>
                  <a:cubicBezTo>
                    <a:pt x="1371" y="297"/>
                    <a:pt x="1367" y="322"/>
                    <a:pt x="1362" y="342"/>
                  </a:cubicBezTo>
                  <a:cubicBezTo>
                    <a:pt x="1375" y="340"/>
                    <a:pt x="1375" y="326"/>
                    <a:pt x="1382" y="318"/>
                  </a:cubicBezTo>
                  <a:cubicBezTo>
                    <a:pt x="1390" y="300"/>
                    <a:pt x="1398" y="288"/>
                    <a:pt x="1400" y="266"/>
                  </a:cubicBezTo>
                  <a:cubicBezTo>
                    <a:pt x="1402" y="236"/>
                    <a:pt x="1389" y="212"/>
                    <a:pt x="1378" y="194"/>
                  </a:cubicBezTo>
                  <a:cubicBezTo>
                    <a:pt x="1373" y="184"/>
                    <a:pt x="1354" y="161"/>
                    <a:pt x="1356" y="154"/>
                  </a:cubicBezTo>
                  <a:cubicBezTo>
                    <a:pt x="1358" y="146"/>
                    <a:pt x="1369" y="149"/>
                    <a:pt x="1372" y="145"/>
                  </a:cubicBezTo>
                  <a:cubicBezTo>
                    <a:pt x="1330" y="131"/>
                    <a:pt x="1309" y="80"/>
                    <a:pt x="1255" y="90"/>
                  </a:cubicBezTo>
                  <a:cubicBezTo>
                    <a:pt x="1253" y="88"/>
                    <a:pt x="1249" y="87"/>
                    <a:pt x="1250" y="82"/>
                  </a:cubicBezTo>
                  <a:cubicBezTo>
                    <a:pt x="1287" y="68"/>
                    <a:pt x="1316" y="98"/>
                    <a:pt x="1341" y="112"/>
                  </a:cubicBezTo>
                  <a:cubicBezTo>
                    <a:pt x="1345" y="124"/>
                    <a:pt x="1357" y="128"/>
                    <a:pt x="1368" y="134"/>
                  </a:cubicBezTo>
                  <a:cubicBezTo>
                    <a:pt x="1344" y="99"/>
                    <a:pt x="1307" y="66"/>
                    <a:pt x="1261" y="65"/>
                  </a:cubicBezTo>
                  <a:cubicBezTo>
                    <a:pt x="1253" y="56"/>
                    <a:pt x="1266" y="54"/>
                    <a:pt x="1270" y="47"/>
                  </a:cubicBezTo>
                  <a:cubicBezTo>
                    <a:pt x="1225" y="27"/>
                    <a:pt x="1166" y="18"/>
                    <a:pt x="1115" y="40"/>
                  </a:cubicBezTo>
                  <a:cubicBezTo>
                    <a:pt x="1111" y="47"/>
                    <a:pt x="1104" y="51"/>
                    <a:pt x="1099" y="57"/>
                  </a:cubicBezTo>
                  <a:cubicBezTo>
                    <a:pt x="1105" y="61"/>
                    <a:pt x="1114" y="63"/>
                    <a:pt x="1118" y="69"/>
                  </a:cubicBezTo>
                  <a:cubicBezTo>
                    <a:pt x="1117" y="72"/>
                    <a:pt x="1117" y="77"/>
                    <a:pt x="1112" y="78"/>
                  </a:cubicBezTo>
                  <a:cubicBezTo>
                    <a:pt x="1106" y="79"/>
                    <a:pt x="1104" y="72"/>
                    <a:pt x="1099" y="69"/>
                  </a:cubicBezTo>
                  <a:cubicBezTo>
                    <a:pt x="1079" y="56"/>
                    <a:pt x="1040" y="42"/>
                    <a:pt x="1010" y="44"/>
                  </a:cubicBezTo>
                  <a:cubicBezTo>
                    <a:pt x="995" y="47"/>
                    <a:pt x="984" y="51"/>
                    <a:pt x="971" y="54"/>
                  </a:cubicBezTo>
                  <a:cubicBezTo>
                    <a:pt x="897" y="70"/>
                    <a:pt x="861" y="146"/>
                    <a:pt x="833" y="209"/>
                  </a:cubicBezTo>
                  <a:cubicBezTo>
                    <a:pt x="822" y="231"/>
                    <a:pt x="815" y="244"/>
                    <a:pt x="801" y="260"/>
                  </a:cubicBezTo>
                  <a:cubicBezTo>
                    <a:pt x="780" y="286"/>
                    <a:pt x="744" y="314"/>
                    <a:pt x="703" y="302"/>
                  </a:cubicBezTo>
                  <a:cubicBezTo>
                    <a:pt x="705" y="312"/>
                    <a:pt x="717" y="313"/>
                    <a:pt x="719" y="322"/>
                  </a:cubicBezTo>
                  <a:cubicBezTo>
                    <a:pt x="729" y="323"/>
                    <a:pt x="733" y="333"/>
                    <a:pt x="740" y="337"/>
                  </a:cubicBezTo>
                  <a:cubicBezTo>
                    <a:pt x="747" y="340"/>
                    <a:pt x="757" y="337"/>
                    <a:pt x="760" y="346"/>
                  </a:cubicBezTo>
                  <a:cubicBezTo>
                    <a:pt x="745" y="360"/>
                    <a:pt x="713" y="347"/>
                    <a:pt x="697" y="342"/>
                  </a:cubicBezTo>
                  <a:cubicBezTo>
                    <a:pt x="704" y="362"/>
                    <a:pt x="707" y="383"/>
                    <a:pt x="718" y="397"/>
                  </a:cubicBezTo>
                  <a:cubicBezTo>
                    <a:pt x="721" y="401"/>
                    <a:pt x="727" y="405"/>
                    <a:pt x="732" y="409"/>
                  </a:cubicBezTo>
                  <a:cubicBezTo>
                    <a:pt x="753" y="428"/>
                    <a:pt x="783" y="448"/>
                    <a:pt x="815" y="436"/>
                  </a:cubicBezTo>
                  <a:cubicBezTo>
                    <a:pt x="825" y="439"/>
                    <a:pt x="823" y="445"/>
                    <a:pt x="820" y="453"/>
                  </a:cubicBezTo>
                  <a:cubicBezTo>
                    <a:pt x="803" y="455"/>
                    <a:pt x="779" y="466"/>
                    <a:pt x="759" y="462"/>
                  </a:cubicBezTo>
                  <a:cubicBezTo>
                    <a:pt x="775" y="482"/>
                    <a:pt x="810" y="503"/>
                    <a:pt x="841" y="508"/>
                  </a:cubicBezTo>
                  <a:cubicBezTo>
                    <a:pt x="859" y="510"/>
                    <a:pt x="885" y="501"/>
                    <a:pt x="892" y="512"/>
                  </a:cubicBezTo>
                  <a:cubicBezTo>
                    <a:pt x="890" y="521"/>
                    <a:pt x="877" y="521"/>
                    <a:pt x="872" y="532"/>
                  </a:cubicBezTo>
                  <a:cubicBezTo>
                    <a:pt x="890" y="540"/>
                    <a:pt x="908" y="524"/>
                    <a:pt x="925" y="530"/>
                  </a:cubicBezTo>
                  <a:cubicBezTo>
                    <a:pt x="928" y="534"/>
                    <a:pt x="925" y="539"/>
                    <a:pt x="925" y="543"/>
                  </a:cubicBezTo>
                  <a:cubicBezTo>
                    <a:pt x="953" y="545"/>
                    <a:pt x="978" y="553"/>
                    <a:pt x="1005" y="543"/>
                  </a:cubicBezTo>
                  <a:cubicBezTo>
                    <a:pt x="998" y="536"/>
                    <a:pt x="988" y="534"/>
                    <a:pt x="985" y="524"/>
                  </a:cubicBezTo>
                  <a:cubicBezTo>
                    <a:pt x="952" y="534"/>
                    <a:pt x="900" y="503"/>
                    <a:pt x="920" y="467"/>
                  </a:cubicBezTo>
                  <a:cubicBezTo>
                    <a:pt x="881" y="465"/>
                    <a:pt x="838" y="457"/>
                    <a:pt x="823" y="428"/>
                  </a:cubicBezTo>
                  <a:cubicBezTo>
                    <a:pt x="832" y="416"/>
                    <a:pt x="859" y="434"/>
                    <a:pt x="867" y="417"/>
                  </a:cubicBezTo>
                  <a:cubicBezTo>
                    <a:pt x="846" y="410"/>
                    <a:pt x="827" y="394"/>
                    <a:pt x="818" y="376"/>
                  </a:cubicBezTo>
                  <a:cubicBezTo>
                    <a:pt x="814" y="369"/>
                    <a:pt x="807" y="357"/>
                    <a:pt x="813" y="347"/>
                  </a:cubicBezTo>
                  <a:cubicBezTo>
                    <a:pt x="828" y="345"/>
                    <a:pt x="820" y="367"/>
                    <a:pt x="834" y="363"/>
                  </a:cubicBezTo>
                  <a:cubicBezTo>
                    <a:pt x="828" y="356"/>
                    <a:pt x="821" y="346"/>
                    <a:pt x="818" y="336"/>
                  </a:cubicBezTo>
                  <a:cubicBezTo>
                    <a:pt x="815" y="326"/>
                    <a:pt x="810" y="302"/>
                    <a:pt x="815" y="296"/>
                  </a:cubicBezTo>
                  <a:cubicBezTo>
                    <a:pt x="817" y="302"/>
                    <a:pt x="829" y="306"/>
                    <a:pt x="823" y="313"/>
                  </a:cubicBezTo>
                  <a:cubicBezTo>
                    <a:pt x="865" y="352"/>
                    <a:pt x="922" y="305"/>
                    <a:pt x="936" y="261"/>
                  </a:cubicBezTo>
                  <a:cubicBezTo>
                    <a:pt x="942" y="242"/>
                    <a:pt x="941" y="220"/>
                    <a:pt x="948" y="202"/>
                  </a:cubicBezTo>
                  <a:cubicBezTo>
                    <a:pt x="955" y="198"/>
                    <a:pt x="963" y="188"/>
                    <a:pt x="965" y="183"/>
                  </a:cubicBezTo>
                  <a:cubicBezTo>
                    <a:pt x="958" y="186"/>
                    <a:pt x="950" y="203"/>
                    <a:pt x="942" y="190"/>
                  </a:cubicBezTo>
                  <a:cubicBezTo>
                    <a:pt x="962" y="156"/>
                    <a:pt x="998" y="113"/>
                    <a:pt x="1048" y="102"/>
                  </a:cubicBezTo>
                  <a:cubicBezTo>
                    <a:pt x="1080" y="94"/>
                    <a:pt x="1107" y="93"/>
                    <a:pt x="1142" y="92"/>
                  </a:cubicBezTo>
                  <a:cubicBezTo>
                    <a:pt x="1151" y="91"/>
                    <a:pt x="1157" y="87"/>
                    <a:pt x="1159" y="100"/>
                  </a:cubicBezTo>
                  <a:cubicBezTo>
                    <a:pt x="1151" y="109"/>
                    <a:pt x="1148" y="102"/>
                    <a:pt x="1140" y="102"/>
                  </a:cubicBezTo>
                  <a:cubicBezTo>
                    <a:pt x="1115" y="98"/>
                    <a:pt x="1099" y="105"/>
                    <a:pt x="1081" y="107"/>
                  </a:cubicBezTo>
                  <a:cubicBezTo>
                    <a:pt x="1031" y="111"/>
                    <a:pt x="990" y="136"/>
                    <a:pt x="967" y="171"/>
                  </a:cubicBezTo>
                  <a:cubicBezTo>
                    <a:pt x="974" y="171"/>
                    <a:pt x="980" y="169"/>
                    <a:pt x="983" y="164"/>
                  </a:cubicBezTo>
                  <a:cubicBezTo>
                    <a:pt x="992" y="166"/>
                    <a:pt x="995" y="170"/>
                    <a:pt x="991" y="179"/>
                  </a:cubicBezTo>
                  <a:cubicBezTo>
                    <a:pt x="986" y="177"/>
                    <a:pt x="986" y="181"/>
                    <a:pt x="982" y="181"/>
                  </a:cubicBezTo>
                  <a:cubicBezTo>
                    <a:pt x="956" y="198"/>
                    <a:pt x="955" y="230"/>
                    <a:pt x="947" y="260"/>
                  </a:cubicBezTo>
                  <a:cubicBezTo>
                    <a:pt x="938" y="295"/>
                    <a:pt x="915" y="318"/>
                    <a:pt x="887" y="333"/>
                  </a:cubicBezTo>
                  <a:cubicBezTo>
                    <a:pt x="877" y="333"/>
                    <a:pt x="868" y="342"/>
                    <a:pt x="856" y="342"/>
                  </a:cubicBezTo>
                  <a:cubicBezTo>
                    <a:pt x="844" y="342"/>
                    <a:pt x="835" y="333"/>
                    <a:pt x="826" y="333"/>
                  </a:cubicBezTo>
                  <a:cubicBezTo>
                    <a:pt x="831" y="353"/>
                    <a:pt x="844" y="365"/>
                    <a:pt x="864" y="367"/>
                  </a:cubicBezTo>
                  <a:cubicBezTo>
                    <a:pt x="860" y="381"/>
                    <a:pt x="836" y="375"/>
                    <a:pt x="826" y="371"/>
                  </a:cubicBezTo>
                  <a:cubicBezTo>
                    <a:pt x="836" y="396"/>
                    <a:pt x="858" y="406"/>
                    <a:pt x="885" y="408"/>
                  </a:cubicBezTo>
                  <a:cubicBezTo>
                    <a:pt x="882" y="427"/>
                    <a:pt x="857" y="431"/>
                    <a:pt x="842" y="434"/>
                  </a:cubicBezTo>
                  <a:close/>
                  <a:moveTo>
                    <a:pt x="1496" y="277"/>
                  </a:moveTo>
                  <a:cubicBezTo>
                    <a:pt x="1431" y="269"/>
                    <a:pt x="1405" y="202"/>
                    <a:pt x="1377" y="156"/>
                  </a:cubicBezTo>
                  <a:cubicBezTo>
                    <a:pt x="1376" y="156"/>
                    <a:pt x="1375" y="156"/>
                    <a:pt x="1373" y="156"/>
                  </a:cubicBezTo>
                  <a:cubicBezTo>
                    <a:pt x="1373" y="158"/>
                    <a:pt x="1371" y="158"/>
                    <a:pt x="1370" y="159"/>
                  </a:cubicBezTo>
                  <a:cubicBezTo>
                    <a:pt x="1380" y="182"/>
                    <a:pt x="1402" y="208"/>
                    <a:pt x="1407" y="237"/>
                  </a:cubicBezTo>
                  <a:cubicBezTo>
                    <a:pt x="1414" y="277"/>
                    <a:pt x="1401" y="306"/>
                    <a:pt x="1386" y="337"/>
                  </a:cubicBezTo>
                  <a:cubicBezTo>
                    <a:pt x="1380" y="340"/>
                    <a:pt x="1378" y="347"/>
                    <a:pt x="1373" y="352"/>
                  </a:cubicBezTo>
                  <a:cubicBezTo>
                    <a:pt x="1384" y="374"/>
                    <a:pt x="1389" y="411"/>
                    <a:pt x="1360" y="419"/>
                  </a:cubicBezTo>
                  <a:cubicBezTo>
                    <a:pt x="1363" y="441"/>
                    <a:pt x="1353" y="456"/>
                    <a:pt x="1350" y="477"/>
                  </a:cubicBezTo>
                  <a:cubicBezTo>
                    <a:pt x="1380" y="482"/>
                    <a:pt x="1412" y="475"/>
                    <a:pt x="1420" y="448"/>
                  </a:cubicBezTo>
                  <a:cubicBezTo>
                    <a:pt x="1405" y="445"/>
                    <a:pt x="1382" y="444"/>
                    <a:pt x="1382" y="431"/>
                  </a:cubicBezTo>
                  <a:cubicBezTo>
                    <a:pt x="1421" y="449"/>
                    <a:pt x="1474" y="434"/>
                    <a:pt x="1487" y="396"/>
                  </a:cubicBezTo>
                  <a:cubicBezTo>
                    <a:pt x="1465" y="398"/>
                    <a:pt x="1449" y="389"/>
                    <a:pt x="1433" y="381"/>
                  </a:cubicBezTo>
                  <a:cubicBezTo>
                    <a:pt x="1417" y="373"/>
                    <a:pt x="1403" y="368"/>
                    <a:pt x="1406" y="353"/>
                  </a:cubicBezTo>
                  <a:cubicBezTo>
                    <a:pt x="1420" y="358"/>
                    <a:pt x="1430" y="364"/>
                    <a:pt x="1444" y="366"/>
                  </a:cubicBezTo>
                  <a:cubicBezTo>
                    <a:pt x="1504" y="372"/>
                    <a:pt x="1536" y="322"/>
                    <a:pt x="1533" y="270"/>
                  </a:cubicBezTo>
                  <a:cubicBezTo>
                    <a:pt x="1521" y="275"/>
                    <a:pt x="1512" y="279"/>
                    <a:pt x="1496" y="277"/>
                  </a:cubicBezTo>
                  <a:close/>
                  <a:moveTo>
                    <a:pt x="936" y="463"/>
                  </a:moveTo>
                  <a:cubicBezTo>
                    <a:pt x="916" y="485"/>
                    <a:pt x="939" y="511"/>
                    <a:pt x="963" y="515"/>
                  </a:cubicBezTo>
                  <a:cubicBezTo>
                    <a:pt x="968" y="512"/>
                    <a:pt x="976" y="511"/>
                    <a:pt x="981" y="508"/>
                  </a:cubicBezTo>
                  <a:cubicBezTo>
                    <a:pt x="1005" y="528"/>
                    <a:pt x="1034" y="543"/>
                    <a:pt x="1061" y="561"/>
                  </a:cubicBezTo>
                  <a:cubicBezTo>
                    <a:pt x="1096" y="570"/>
                    <a:pt x="1129" y="581"/>
                    <a:pt x="1162" y="579"/>
                  </a:cubicBezTo>
                  <a:cubicBezTo>
                    <a:pt x="1188" y="585"/>
                    <a:pt x="1228" y="583"/>
                    <a:pt x="1249" y="569"/>
                  </a:cubicBezTo>
                  <a:cubicBezTo>
                    <a:pt x="1253" y="570"/>
                    <a:pt x="1254" y="567"/>
                    <a:pt x="1259" y="568"/>
                  </a:cubicBezTo>
                  <a:cubicBezTo>
                    <a:pt x="1294" y="534"/>
                    <a:pt x="1332" y="497"/>
                    <a:pt x="1346" y="446"/>
                  </a:cubicBezTo>
                  <a:cubicBezTo>
                    <a:pt x="1343" y="436"/>
                    <a:pt x="1348" y="430"/>
                    <a:pt x="1349" y="422"/>
                  </a:cubicBezTo>
                  <a:cubicBezTo>
                    <a:pt x="1349" y="420"/>
                    <a:pt x="1350" y="417"/>
                    <a:pt x="1350" y="417"/>
                  </a:cubicBezTo>
                  <a:cubicBezTo>
                    <a:pt x="1350" y="404"/>
                    <a:pt x="1346" y="393"/>
                    <a:pt x="1344" y="384"/>
                  </a:cubicBezTo>
                  <a:cubicBezTo>
                    <a:pt x="1340" y="370"/>
                    <a:pt x="1343" y="355"/>
                    <a:pt x="1339" y="341"/>
                  </a:cubicBezTo>
                  <a:cubicBezTo>
                    <a:pt x="1342" y="333"/>
                    <a:pt x="1344" y="317"/>
                    <a:pt x="1336" y="311"/>
                  </a:cubicBezTo>
                  <a:cubicBezTo>
                    <a:pt x="1343" y="251"/>
                    <a:pt x="1277" y="244"/>
                    <a:pt x="1256" y="204"/>
                  </a:cubicBezTo>
                  <a:cubicBezTo>
                    <a:pt x="1255" y="278"/>
                    <a:pt x="1198" y="322"/>
                    <a:pt x="1127" y="333"/>
                  </a:cubicBezTo>
                  <a:cubicBezTo>
                    <a:pt x="1121" y="337"/>
                    <a:pt x="1118" y="344"/>
                    <a:pt x="1112" y="347"/>
                  </a:cubicBezTo>
                  <a:cubicBezTo>
                    <a:pt x="1107" y="345"/>
                    <a:pt x="1102" y="341"/>
                    <a:pt x="1101" y="340"/>
                  </a:cubicBezTo>
                  <a:cubicBezTo>
                    <a:pt x="1105" y="328"/>
                    <a:pt x="1126" y="325"/>
                    <a:pt x="1123" y="310"/>
                  </a:cubicBezTo>
                  <a:cubicBezTo>
                    <a:pt x="1115" y="322"/>
                    <a:pt x="1096" y="341"/>
                    <a:pt x="1084" y="348"/>
                  </a:cubicBezTo>
                  <a:cubicBezTo>
                    <a:pt x="1070" y="357"/>
                    <a:pt x="1051" y="359"/>
                    <a:pt x="1037" y="370"/>
                  </a:cubicBezTo>
                  <a:cubicBezTo>
                    <a:pt x="1016" y="384"/>
                    <a:pt x="1017" y="420"/>
                    <a:pt x="1001" y="442"/>
                  </a:cubicBezTo>
                  <a:cubicBezTo>
                    <a:pt x="992" y="454"/>
                    <a:pt x="981" y="456"/>
                    <a:pt x="970" y="467"/>
                  </a:cubicBezTo>
                  <a:cubicBezTo>
                    <a:pt x="980" y="472"/>
                    <a:pt x="990" y="479"/>
                    <a:pt x="995" y="490"/>
                  </a:cubicBezTo>
                  <a:cubicBezTo>
                    <a:pt x="993" y="493"/>
                    <a:pt x="992" y="496"/>
                    <a:pt x="987" y="495"/>
                  </a:cubicBezTo>
                  <a:cubicBezTo>
                    <a:pt x="981" y="486"/>
                    <a:pt x="970" y="471"/>
                    <a:pt x="957" y="477"/>
                  </a:cubicBezTo>
                  <a:cubicBezTo>
                    <a:pt x="952" y="489"/>
                    <a:pt x="961" y="497"/>
                    <a:pt x="961" y="505"/>
                  </a:cubicBezTo>
                  <a:cubicBezTo>
                    <a:pt x="949" y="502"/>
                    <a:pt x="944" y="489"/>
                    <a:pt x="946" y="475"/>
                  </a:cubicBezTo>
                  <a:cubicBezTo>
                    <a:pt x="942" y="476"/>
                    <a:pt x="938" y="483"/>
                    <a:pt x="935" y="478"/>
                  </a:cubicBezTo>
                  <a:cubicBezTo>
                    <a:pt x="937" y="463"/>
                    <a:pt x="961" y="462"/>
                    <a:pt x="962" y="451"/>
                  </a:cubicBezTo>
                  <a:cubicBezTo>
                    <a:pt x="955" y="456"/>
                    <a:pt x="947" y="461"/>
                    <a:pt x="936" y="463"/>
                  </a:cubicBezTo>
                  <a:close/>
                  <a:moveTo>
                    <a:pt x="1351" y="345"/>
                  </a:moveTo>
                  <a:cubicBezTo>
                    <a:pt x="1353" y="335"/>
                    <a:pt x="1361" y="314"/>
                    <a:pt x="1354" y="306"/>
                  </a:cubicBezTo>
                  <a:cubicBezTo>
                    <a:pt x="1352" y="320"/>
                    <a:pt x="1350" y="334"/>
                    <a:pt x="1351" y="345"/>
                  </a:cubicBezTo>
                  <a:close/>
                  <a:moveTo>
                    <a:pt x="1361" y="409"/>
                  </a:moveTo>
                  <a:cubicBezTo>
                    <a:pt x="1373" y="400"/>
                    <a:pt x="1372" y="375"/>
                    <a:pt x="1365" y="361"/>
                  </a:cubicBezTo>
                  <a:cubicBezTo>
                    <a:pt x="1360" y="361"/>
                    <a:pt x="1356" y="361"/>
                    <a:pt x="1352" y="360"/>
                  </a:cubicBezTo>
                  <a:cubicBezTo>
                    <a:pt x="1351" y="378"/>
                    <a:pt x="1358" y="394"/>
                    <a:pt x="1361" y="409"/>
                  </a:cubicBezTo>
                  <a:close/>
                  <a:moveTo>
                    <a:pt x="1326" y="514"/>
                  </a:moveTo>
                  <a:cubicBezTo>
                    <a:pt x="1334" y="508"/>
                    <a:pt x="1344" y="510"/>
                    <a:pt x="1354" y="504"/>
                  </a:cubicBezTo>
                  <a:cubicBezTo>
                    <a:pt x="1350" y="499"/>
                    <a:pt x="1347" y="492"/>
                    <a:pt x="1341" y="489"/>
                  </a:cubicBezTo>
                  <a:cubicBezTo>
                    <a:pt x="1337" y="498"/>
                    <a:pt x="1327" y="506"/>
                    <a:pt x="1326" y="514"/>
                  </a:cubicBezTo>
                  <a:close/>
                  <a:moveTo>
                    <a:pt x="399" y="573"/>
                  </a:moveTo>
                  <a:cubicBezTo>
                    <a:pt x="402" y="569"/>
                    <a:pt x="408" y="568"/>
                    <a:pt x="415" y="568"/>
                  </a:cubicBezTo>
                  <a:cubicBezTo>
                    <a:pt x="414" y="554"/>
                    <a:pt x="410" y="540"/>
                    <a:pt x="405" y="525"/>
                  </a:cubicBezTo>
                  <a:cubicBezTo>
                    <a:pt x="391" y="542"/>
                    <a:pt x="370" y="554"/>
                    <a:pt x="361" y="576"/>
                  </a:cubicBezTo>
                  <a:cubicBezTo>
                    <a:pt x="370" y="576"/>
                    <a:pt x="374" y="586"/>
                    <a:pt x="374" y="590"/>
                  </a:cubicBezTo>
                  <a:cubicBezTo>
                    <a:pt x="389" y="584"/>
                    <a:pt x="374" y="571"/>
                    <a:pt x="371" y="561"/>
                  </a:cubicBezTo>
                  <a:cubicBezTo>
                    <a:pt x="373" y="561"/>
                    <a:pt x="373" y="560"/>
                    <a:pt x="374" y="560"/>
                  </a:cubicBezTo>
                  <a:cubicBezTo>
                    <a:pt x="381" y="562"/>
                    <a:pt x="382" y="569"/>
                    <a:pt x="389" y="571"/>
                  </a:cubicBezTo>
                  <a:cubicBezTo>
                    <a:pt x="394" y="561"/>
                    <a:pt x="394" y="558"/>
                    <a:pt x="393" y="545"/>
                  </a:cubicBezTo>
                  <a:cubicBezTo>
                    <a:pt x="395" y="545"/>
                    <a:pt x="396" y="543"/>
                    <a:pt x="399" y="543"/>
                  </a:cubicBezTo>
                  <a:cubicBezTo>
                    <a:pt x="411" y="548"/>
                    <a:pt x="400" y="565"/>
                    <a:pt x="399" y="573"/>
                  </a:cubicBezTo>
                  <a:close/>
                  <a:moveTo>
                    <a:pt x="383" y="596"/>
                  </a:moveTo>
                  <a:cubicBezTo>
                    <a:pt x="392" y="592"/>
                    <a:pt x="400" y="593"/>
                    <a:pt x="408" y="598"/>
                  </a:cubicBezTo>
                  <a:cubicBezTo>
                    <a:pt x="412" y="593"/>
                    <a:pt x="418" y="583"/>
                    <a:pt x="414" y="574"/>
                  </a:cubicBezTo>
                  <a:cubicBezTo>
                    <a:pt x="403" y="584"/>
                    <a:pt x="386" y="580"/>
                    <a:pt x="383" y="596"/>
                  </a:cubicBezTo>
                  <a:close/>
                  <a:moveTo>
                    <a:pt x="361" y="632"/>
                  </a:moveTo>
                  <a:cubicBezTo>
                    <a:pt x="364" y="614"/>
                    <a:pt x="375" y="595"/>
                    <a:pt x="359" y="579"/>
                  </a:cubicBezTo>
                  <a:cubicBezTo>
                    <a:pt x="353" y="597"/>
                    <a:pt x="352" y="617"/>
                    <a:pt x="361" y="632"/>
                  </a:cubicBezTo>
                  <a:close/>
                  <a:moveTo>
                    <a:pt x="1209" y="605"/>
                  </a:moveTo>
                  <a:cubicBezTo>
                    <a:pt x="1202" y="605"/>
                    <a:pt x="1209" y="599"/>
                    <a:pt x="1204" y="598"/>
                  </a:cubicBezTo>
                  <a:cubicBezTo>
                    <a:pt x="1207" y="599"/>
                    <a:pt x="1209" y="593"/>
                    <a:pt x="1206" y="593"/>
                  </a:cubicBezTo>
                  <a:cubicBezTo>
                    <a:pt x="1178" y="596"/>
                    <a:pt x="1142" y="593"/>
                    <a:pt x="1119" y="586"/>
                  </a:cubicBezTo>
                  <a:cubicBezTo>
                    <a:pt x="1123" y="637"/>
                    <a:pt x="1192" y="644"/>
                    <a:pt x="1209" y="605"/>
                  </a:cubicBezTo>
                  <a:close/>
                  <a:moveTo>
                    <a:pt x="1221" y="613"/>
                  </a:moveTo>
                  <a:cubicBezTo>
                    <a:pt x="1209" y="628"/>
                    <a:pt x="1179" y="649"/>
                    <a:pt x="1153" y="642"/>
                  </a:cubicBezTo>
                  <a:cubicBezTo>
                    <a:pt x="1144" y="640"/>
                    <a:pt x="1138" y="633"/>
                    <a:pt x="1129" y="631"/>
                  </a:cubicBezTo>
                  <a:cubicBezTo>
                    <a:pt x="1126" y="623"/>
                    <a:pt x="1117" y="621"/>
                    <a:pt x="1113" y="614"/>
                  </a:cubicBezTo>
                  <a:cubicBezTo>
                    <a:pt x="1115" y="605"/>
                    <a:pt x="1111" y="594"/>
                    <a:pt x="1108" y="588"/>
                  </a:cubicBezTo>
                  <a:cubicBezTo>
                    <a:pt x="1101" y="588"/>
                    <a:pt x="1100" y="597"/>
                    <a:pt x="1093" y="598"/>
                  </a:cubicBezTo>
                  <a:cubicBezTo>
                    <a:pt x="1095" y="616"/>
                    <a:pt x="1108" y="631"/>
                    <a:pt x="1119" y="641"/>
                  </a:cubicBezTo>
                  <a:cubicBezTo>
                    <a:pt x="1142" y="664"/>
                    <a:pt x="1178" y="683"/>
                    <a:pt x="1210" y="661"/>
                  </a:cubicBezTo>
                  <a:cubicBezTo>
                    <a:pt x="1201" y="683"/>
                    <a:pt x="1168" y="689"/>
                    <a:pt x="1150" y="672"/>
                  </a:cubicBezTo>
                  <a:cubicBezTo>
                    <a:pt x="1121" y="663"/>
                    <a:pt x="1092" y="633"/>
                    <a:pt x="1084" y="606"/>
                  </a:cubicBezTo>
                  <a:cubicBezTo>
                    <a:pt x="1079" y="614"/>
                    <a:pt x="1075" y="621"/>
                    <a:pt x="1073" y="629"/>
                  </a:cubicBezTo>
                  <a:cubicBezTo>
                    <a:pt x="1078" y="637"/>
                    <a:pt x="1082" y="643"/>
                    <a:pt x="1089" y="649"/>
                  </a:cubicBezTo>
                  <a:cubicBezTo>
                    <a:pt x="1098" y="655"/>
                    <a:pt x="1109" y="664"/>
                    <a:pt x="1117" y="669"/>
                  </a:cubicBezTo>
                  <a:cubicBezTo>
                    <a:pt x="1131" y="678"/>
                    <a:pt x="1148" y="690"/>
                    <a:pt x="1162" y="694"/>
                  </a:cubicBezTo>
                  <a:cubicBezTo>
                    <a:pt x="1193" y="702"/>
                    <a:pt x="1225" y="681"/>
                    <a:pt x="1241" y="660"/>
                  </a:cubicBezTo>
                  <a:cubicBezTo>
                    <a:pt x="1245" y="654"/>
                    <a:pt x="1246" y="647"/>
                    <a:pt x="1250" y="641"/>
                  </a:cubicBezTo>
                  <a:cubicBezTo>
                    <a:pt x="1257" y="631"/>
                    <a:pt x="1273" y="622"/>
                    <a:pt x="1264" y="608"/>
                  </a:cubicBezTo>
                  <a:cubicBezTo>
                    <a:pt x="1262" y="610"/>
                    <a:pt x="1249" y="603"/>
                    <a:pt x="1250" y="610"/>
                  </a:cubicBezTo>
                  <a:cubicBezTo>
                    <a:pt x="1248" y="613"/>
                    <a:pt x="1258" y="620"/>
                    <a:pt x="1255" y="624"/>
                  </a:cubicBezTo>
                  <a:cubicBezTo>
                    <a:pt x="1247" y="627"/>
                    <a:pt x="1241" y="621"/>
                    <a:pt x="1236" y="616"/>
                  </a:cubicBezTo>
                  <a:cubicBezTo>
                    <a:pt x="1238" y="608"/>
                    <a:pt x="1235" y="598"/>
                    <a:pt x="1233" y="590"/>
                  </a:cubicBezTo>
                  <a:cubicBezTo>
                    <a:pt x="1230" y="593"/>
                    <a:pt x="1222" y="592"/>
                    <a:pt x="1221" y="594"/>
                  </a:cubicBezTo>
                  <a:cubicBezTo>
                    <a:pt x="1225" y="598"/>
                    <a:pt x="1221" y="607"/>
                    <a:pt x="1221" y="613"/>
                  </a:cubicBezTo>
                  <a:close/>
                  <a:moveTo>
                    <a:pt x="349" y="649"/>
                  </a:moveTo>
                  <a:cubicBezTo>
                    <a:pt x="345" y="639"/>
                    <a:pt x="339" y="628"/>
                    <a:pt x="332" y="619"/>
                  </a:cubicBezTo>
                  <a:cubicBezTo>
                    <a:pt x="325" y="611"/>
                    <a:pt x="314" y="599"/>
                    <a:pt x="305" y="605"/>
                  </a:cubicBezTo>
                  <a:cubicBezTo>
                    <a:pt x="316" y="618"/>
                    <a:pt x="336" y="633"/>
                    <a:pt x="349" y="649"/>
                  </a:cubicBezTo>
                  <a:close/>
                  <a:moveTo>
                    <a:pt x="378" y="604"/>
                  </a:moveTo>
                  <a:cubicBezTo>
                    <a:pt x="375" y="612"/>
                    <a:pt x="370" y="618"/>
                    <a:pt x="369" y="627"/>
                  </a:cubicBezTo>
                  <a:cubicBezTo>
                    <a:pt x="379" y="624"/>
                    <a:pt x="385" y="616"/>
                    <a:pt x="391" y="609"/>
                  </a:cubicBezTo>
                  <a:cubicBezTo>
                    <a:pt x="394" y="609"/>
                    <a:pt x="400" y="605"/>
                    <a:pt x="396" y="603"/>
                  </a:cubicBezTo>
                  <a:cubicBezTo>
                    <a:pt x="394" y="604"/>
                    <a:pt x="385" y="606"/>
                    <a:pt x="378" y="604"/>
                  </a:cubicBezTo>
                  <a:close/>
                  <a:moveTo>
                    <a:pt x="1277" y="620"/>
                  </a:moveTo>
                  <a:cubicBezTo>
                    <a:pt x="1277" y="621"/>
                    <a:pt x="1277" y="622"/>
                    <a:pt x="1277" y="623"/>
                  </a:cubicBezTo>
                  <a:cubicBezTo>
                    <a:pt x="1256" y="653"/>
                    <a:pt x="1234" y="698"/>
                    <a:pt x="1190" y="704"/>
                  </a:cubicBezTo>
                  <a:cubicBezTo>
                    <a:pt x="1168" y="706"/>
                    <a:pt x="1149" y="701"/>
                    <a:pt x="1134" y="691"/>
                  </a:cubicBezTo>
                  <a:cubicBezTo>
                    <a:pt x="1132" y="689"/>
                    <a:pt x="1131" y="685"/>
                    <a:pt x="1128" y="684"/>
                  </a:cubicBezTo>
                  <a:cubicBezTo>
                    <a:pt x="1125" y="682"/>
                    <a:pt x="1121" y="683"/>
                    <a:pt x="1118" y="681"/>
                  </a:cubicBezTo>
                  <a:cubicBezTo>
                    <a:pt x="1103" y="673"/>
                    <a:pt x="1094" y="657"/>
                    <a:pt x="1078" y="655"/>
                  </a:cubicBezTo>
                  <a:cubicBezTo>
                    <a:pt x="1071" y="646"/>
                    <a:pt x="1059" y="636"/>
                    <a:pt x="1058" y="625"/>
                  </a:cubicBezTo>
                  <a:cubicBezTo>
                    <a:pt x="1040" y="636"/>
                    <a:pt x="1007" y="653"/>
                    <a:pt x="993" y="664"/>
                  </a:cubicBezTo>
                  <a:cubicBezTo>
                    <a:pt x="988" y="667"/>
                    <a:pt x="982" y="669"/>
                    <a:pt x="980" y="671"/>
                  </a:cubicBezTo>
                  <a:cubicBezTo>
                    <a:pt x="975" y="677"/>
                    <a:pt x="982" y="691"/>
                    <a:pt x="985" y="699"/>
                  </a:cubicBezTo>
                  <a:cubicBezTo>
                    <a:pt x="987" y="706"/>
                    <a:pt x="991" y="713"/>
                    <a:pt x="992" y="721"/>
                  </a:cubicBezTo>
                  <a:cubicBezTo>
                    <a:pt x="1000" y="721"/>
                    <a:pt x="1009" y="724"/>
                    <a:pt x="1014" y="722"/>
                  </a:cubicBezTo>
                  <a:cubicBezTo>
                    <a:pt x="1017" y="717"/>
                    <a:pt x="1014" y="702"/>
                    <a:pt x="1017" y="694"/>
                  </a:cubicBezTo>
                  <a:cubicBezTo>
                    <a:pt x="1023" y="692"/>
                    <a:pt x="1025" y="694"/>
                    <a:pt x="1031" y="691"/>
                  </a:cubicBezTo>
                  <a:cubicBezTo>
                    <a:pt x="1040" y="698"/>
                    <a:pt x="1051" y="700"/>
                    <a:pt x="1064" y="704"/>
                  </a:cubicBezTo>
                  <a:cubicBezTo>
                    <a:pt x="1080" y="708"/>
                    <a:pt x="1094" y="715"/>
                    <a:pt x="1108" y="721"/>
                  </a:cubicBezTo>
                  <a:cubicBezTo>
                    <a:pt x="1126" y="728"/>
                    <a:pt x="1143" y="733"/>
                    <a:pt x="1160" y="741"/>
                  </a:cubicBezTo>
                  <a:cubicBezTo>
                    <a:pt x="1176" y="748"/>
                    <a:pt x="1193" y="756"/>
                    <a:pt x="1208" y="766"/>
                  </a:cubicBezTo>
                  <a:cubicBezTo>
                    <a:pt x="1223" y="776"/>
                    <a:pt x="1231" y="796"/>
                    <a:pt x="1253" y="794"/>
                  </a:cubicBezTo>
                  <a:cubicBezTo>
                    <a:pt x="1247" y="757"/>
                    <a:pt x="1269" y="713"/>
                    <a:pt x="1276" y="680"/>
                  </a:cubicBezTo>
                  <a:cubicBezTo>
                    <a:pt x="1287" y="660"/>
                    <a:pt x="1301" y="643"/>
                    <a:pt x="1307" y="619"/>
                  </a:cubicBezTo>
                  <a:cubicBezTo>
                    <a:pt x="1294" y="619"/>
                    <a:pt x="1291" y="616"/>
                    <a:pt x="1277" y="616"/>
                  </a:cubicBezTo>
                  <a:cubicBezTo>
                    <a:pt x="1277" y="618"/>
                    <a:pt x="1277" y="619"/>
                    <a:pt x="1277" y="620"/>
                  </a:cubicBezTo>
                  <a:close/>
                  <a:moveTo>
                    <a:pt x="1354" y="654"/>
                  </a:moveTo>
                  <a:cubicBezTo>
                    <a:pt x="1359" y="652"/>
                    <a:pt x="1362" y="647"/>
                    <a:pt x="1368" y="645"/>
                  </a:cubicBezTo>
                  <a:cubicBezTo>
                    <a:pt x="1359" y="633"/>
                    <a:pt x="1342" y="631"/>
                    <a:pt x="1326" y="624"/>
                  </a:cubicBezTo>
                  <a:cubicBezTo>
                    <a:pt x="1325" y="624"/>
                    <a:pt x="1324" y="624"/>
                    <a:pt x="1324" y="625"/>
                  </a:cubicBezTo>
                  <a:cubicBezTo>
                    <a:pt x="1331" y="637"/>
                    <a:pt x="1340" y="647"/>
                    <a:pt x="1354" y="654"/>
                  </a:cubicBezTo>
                  <a:close/>
                  <a:moveTo>
                    <a:pt x="401" y="676"/>
                  </a:moveTo>
                  <a:cubicBezTo>
                    <a:pt x="398" y="680"/>
                    <a:pt x="383" y="681"/>
                    <a:pt x="376" y="681"/>
                  </a:cubicBezTo>
                  <a:cubicBezTo>
                    <a:pt x="374" y="681"/>
                    <a:pt x="373" y="682"/>
                    <a:pt x="371" y="682"/>
                  </a:cubicBezTo>
                  <a:cubicBezTo>
                    <a:pt x="350" y="681"/>
                    <a:pt x="337" y="664"/>
                    <a:pt x="310" y="662"/>
                  </a:cubicBezTo>
                  <a:cubicBezTo>
                    <a:pt x="296" y="661"/>
                    <a:pt x="281" y="664"/>
                    <a:pt x="268" y="669"/>
                  </a:cubicBezTo>
                  <a:cubicBezTo>
                    <a:pt x="249" y="675"/>
                    <a:pt x="239" y="680"/>
                    <a:pt x="227" y="696"/>
                  </a:cubicBezTo>
                  <a:cubicBezTo>
                    <a:pt x="224" y="743"/>
                    <a:pt x="247" y="768"/>
                    <a:pt x="263" y="799"/>
                  </a:cubicBezTo>
                  <a:cubicBezTo>
                    <a:pt x="285" y="819"/>
                    <a:pt x="305" y="840"/>
                    <a:pt x="340" y="841"/>
                  </a:cubicBezTo>
                  <a:cubicBezTo>
                    <a:pt x="360" y="841"/>
                    <a:pt x="377" y="825"/>
                    <a:pt x="395" y="826"/>
                  </a:cubicBezTo>
                  <a:cubicBezTo>
                    <a:pt x="405" y="826"/>
                    <a:pt x="415" y="832"/>
                    <a:pt x="426" y="831"/>
                  </a:cubicBezTo>
                  <a:cubicBezTo>
                    <a:pt x="443" y="828"/>
                    <a:pt x="459" y="805"/>
                    <a:pt x="467" y="791"/>
                  </a:cubicBezTo>
                  <a:cubicBezTo>
                    <a:pt x="470" y="786"/>
                    <a:pt x="475" y="781"/>
                    <a:pt x="476" y="778"/>
                  </a:cubicBezTo>
                  <a:cubicBezTo>
                    <a:pt x="494" y="737"/>
                    <a:pt x="494" y="690"/>
                    <a:pt x="466" y="656"/>
                  </a:cubicBezTo>
                  <a:cubicBezTo>
                    <a:pt x="454" y="651"/>
                    <a:pt x="447" y="636"/>
                    <a:pt x="434" y="632"/>
                  </a:cubicBezTo>
                  <a:cubicBezTo>
                    <a:pt x="406" y="625"/>
                    <a:pt x="380" y="644"/>
                    <a:pt x="366" y="659"/>
                  </a:cubicBezTo>
                  <a:cubicBezTo>
                    <a:pt x="374" y="668"/>
                    <a:pt x="379" y="670"/>
                    <a:pt x="393" y="666"/>
                  </a:cubicBezTo>
                  <a:cubicBezTo>
                    <a:pt x="395" y="658"/>
                    <a:pt x="386" y="653"/>
                    <a:pt x="391" y="649"/>
                  </a:cubicBezTo>
                  <a:cubicBezTo>
                    <a:pt x="402" y="652"/>
                    <a:pt x="409" y="667"/>
                    <a:pt x="401" y="676"/>
                  </a:cubicBezTo>
                  <a:close/>
                  <a:moveTo>
                    <a:pt x="1263" y="792"/>
                  </a:moveTo>
                  <a:cubicBezTo>
                    <a:pt x="1267" y="787"/>
                    <a:pt x="1265" y="781"/>
                    <a:pt x="1270" y="776"/>
                  </a:cubicBezTo>
                  <a:cubicBezTo>
                    <a:pt x="1269" y="756"/>
                    <a:pt x="1278" y="745"/>
                    <a:pt x="1286" y="731"/>
                  </a:cubicBezTo>
                  <a:cubicBezTo>
                    <a:pt x="1303" y="702"/>
                    <a:pt x="1320" y="681"/>
                    <a:pt x="1342" y="660"/>
                  </a:cubicBezTo>
                  <a:cubicBezTo>
                    <a:pt x="1330" y="654"/>
                    <a:pt x="1326" y="640"/>
                    <a:pt x="1315" y="634"/>
                  </a:cubicBezTo>
                  <a:cubicBezTo>
                    <a:pt x="1285" y="673"/>
                    <a:pt x="1260" y="741"/>
                    <a:pt x="1263" y="792"/>
                  </a:cubicBezTo>
                  <a:close/>
                  <a:moveTo>
                    <a:pt x="1352" y="669"/>
                  </a:moveTo>
                  <a:cubicBezTo>
                    <a:pt x="1329" y="682"/>
                    <a:pt x="1310" y="707"/>
                    <a:pt x="1296" y="731"/>
                  </a:cubicBezTo>
                  <a:cubicBezTo>
                    <a:pt x="1284" y="751"/>
                    <a:pt x="1278" y="769"/>
                    <a:pt x="1279" y="791"/>
                  </a:cubicBezTo>
                  <a:cubicBezTo>
                    <a:pt x="1306" y="737"/>
                    <a:pt x="1344" y="689"/>
                    <a:pt x="1405" y="672"/>
                  </a:cubicBezTo>
                  <a:cubicBezTo>
                    <a:pt x="1403" y="662"/>
                    <a:pt x="1403" y="651"/>
                    <a:pt x="1398" y="644"/>
                  </a:cubicBezTo>
                  <a:cubicBezTo>
                    <a:pt x="1380" y="645"/>
                    <a:pt x="1364" y="657"/>
                    <a:pt x="1352" y="669"/>
                  </a:cubicBezTo>
                  <a:close/>
                  <a:moveTo>
                    <a:pt x="941" y="689"/>
                  </a:moveTo>
                  <a:cubicBezTo>
                    <a:pt x="931" y="702"/>
                    <a:pt x="923" y="718"/>
                    <a:pt x="909" y="727"/>
                  </a:cubicBezTo>
                  <a:cubicBezTo>
                    <a:pt x="903" y="742"/>
                    <a:pt x="889" y="749"/>
                    <a:pt x="880" y="761"/>
                  </a:cubicBezTo>
                  <a:cubicBezTo>
                    <a:pt x="866" y="777"/>
                    <a:pt x="858" y="798"/>
                    <a:pt x="842" y="813"/>
                  </a:cubicBezTo>
                  <a:cubicBezTo>
                    <a:pt x="841" y="821"/>
                    <a:pt x="835" y="828"/>
                    <a:pt x="830" y="836"/>
                  </a:cubicBezTo>
                  <a:cubicBezTo>
                    <a:pt x="822" y="862"/>
                    <a:pt x="800" y="876"/>
                    <a:pt x="791" y="900"/>
                  </a:cubicBezTo>
                  <a:cubicBezTo>
                    <a:pt x="783" y="924"/>
                    <a:pt x="795" y="952"/>
                    <a:pt x="794" y="983"/>
                  </a:cubicBezTo>
                  <a:cubicBezTo>
                    <a:pt x="804" y="1002"/>
                    <a:pt x="824" y="1019"/>
                    <a:pt x="847" y="1026"/>
                  </a:cubicBezTo>
                  <a:cubicBezTo>
                    <a:pt x="873" y="1034"/>
                    <a:pt x="913" y="1043"/>
                    <a:pt x="936" y="1026"/>
                  </a:cubicBezTo>
                  <a:cubicBezTo>
                    <a:pt x="918" y="996"/>
                    <a:pt x="923" y="952"/>
                    <a:pt x="943" y="930"/>
                  </a:cubicBezTo>
                  <a:cubicBezTo>
                    <a:pt x="941" y="905"/>
                    <a:pt x="919" y="884"/>
                    <a:pt x="892" y="883"/>
                  </a:cubicBezTo>
                  <a:cubicBezTo>
                    <a:pt x="887" y="883"/>
                    <a:pt x="881" y="889"/>
                    <a:pt x="876" y="883"/>
                  </a:cubicBezTo>
                  <a:cubicBezTo>
                    <a:pt x="883" y="868"/>
                    <a:pt x="909" y="877"/>
                    <a:pt x="922" y="879"/>
                  </a:cubicBezTo>
                  <a:cubicBezTo>
                    <a:pt x="924" y="867"/>
                    <a:pt x="910" y="863"/>
                    <a:pt x="912" y="854"/>
                  </a:cubicBezTo>
                  <a:cubicBezTo>
                    <a:pt x="927" y="858"/>
                    <a:pt x="939" y="872"/>
                    <a:pt x="932" y="889"/>
                  </a:cubicBezTo>
                  <a:cubicBezTo>
                    <a:pt x="937" y="893"/>
                    <a:pt x="941" y="897"/>
                    <a:pt x="946" y="900"/>
                  </a:cubicBezTo>
                  <a:cubicBezTo>
                    <a:pt x="955" y="907"/>
                    <a:pt x="955" y="922"/>
                    <a:pt x="968" y="924"/>
                  </a:cubicBezTo>
                  <a:cubicBezTo>
                    <a:pt x="972" y="903"/>
                    <a:pt x="969" y="887"/>
                    <a:pt x="978" y="876"/>
                  </a:cubicBezTo>
                  <a:cubicBezTo>
                    <a:pt x="972" y="862"/>
                    <a:pt x="976" y="848"/>
                    <a:pt x="972" y="833"/>
                  </a:cubicBezTo>
                  <a:cubicBezTo>
                    <a:pt x="971" y="829"/>
                    <a:pt x="968" y="826"/>
                    <a:pt x="967" y="822"/>
                  </a:cubicBezTo>
                  <a:cubicBezTo>
                    <a:pt x="966" y="817"/>
                    <a:pt x="968" y="812"/>
                    <a:pt x="967" y="807"/>
                  </a:cubicBezTo>
                  <a:cubicBezTo>
                    <a:pt x="965" y="793"/>
                    <a:pt x="958" y="781"/>
                    <a:pt x="956" y="770"/>
                  </a:cubicBezTo>
                  <a:cubicBezTo>
                    <a:pt x="953" y="755"/>
                    <a:pt x="965" y="740"/>
                    <a:pt x="983" y="750"/>
                  </a:cubicBezTo>
                  <a:cubicBezTo>
                    <a:pt x="985" y="738"/>
                    <a:pt x="975" y="730"/>
                    <a:pt x="983" y="722"/>
                  </a:cubicBezTo>
                  <a:cubicBezTo>
                    <a:pt x="978" y="708"/>
                    <a:pt x="972" y="693"/>
                    <a:pt x="963" y="679"/>
                  </a:cubicBezTo>
                  <a:cubicBezTo>
                    <a:pt x="957" y="683"/>
                    <a:pt x="949" y="685"/>
                    <a:pt x="941" y="689"/>
                  </a:cubicBezTo>
                  <a:close/>
                  <a:moveTo>
                    <a:pt x="1320" y="785"/>
                  </a:moveTo>
                  <a:cubicBezTo>
                    <a:pt x="1336" y="786"/>
                    <a:pt x="1344" y="779"/>
                    <a:pt x="1356" y="771"/>
                  </a:cubicBezTo>
                  <a:cubicBezTo>
                    <a:pt x="1366" y="765"/>
                    <a:pt x="1378" y="763"/>
                    <a:pt x="1387" y="758"/>
                  </a:cubicBezTo>
                  <a:cubicBezTo>
                    <a:pt x="1393" y="755"/>
                    <a:pt x="1398" y="751"/>
                    <a:pt x="1405" y="748"/>
                  </a:cubicBezTo>
                  <a:cubicBezTo>
                    <a:pt x="1425" y="741"/>
                    <a:pt x="1447" y="735"/>
                    <a:pt x="1464" y="725"/>
                  </a:cubicBezTo>
                  <a:cubicBezTo>
                    <a:pt x="1458" y="722"/>
                    <a:pt x="1453" y="718"/>
                    <a:pt x="1453" y="711"/>
                  </a:cubicBezTo>
                  <a:cubicBezTo>
                    <a:pt x="1421" y="709"/>
                    <a:pt x="1400" y="725"/>
                    <a:pt x="1380" y="731"/>
                  </a:cubicBezTo>
                  <a:cubicBezTo>
                    <a:pt x="1397" y="713"/>
                    <a:pt x="1424" y="704"/>
                    <a:pt x="1457" y="701"/>
                  </a:cubicBezTo>
                  <a:cubicBezTo>
                    <a:pt x="1450" y="694"/>
                    <a:pt x="1442" y="692"/>
                    <a:pt x="1441" y="681"/>
                  </a:cubicBezTo>
                  <a:cubicBezTo>
                    <a:pt x="1416" y="689"/>
                    <a:pt x="1393" y="710"/>
                    <a:pt x="1365" y="716"/>
                  </a:cubicBezTo>
                  <a:cubicBezTo>
                    <a:pt x="1381" y="701"/>
                    <a:pt x="1404" y="692"/>
                    <a:pt x="1422" y="679"/>
                  </a:cubicBezTo>
                  <a:cubicBezTo>
                    <a:pt x="1355" y="691"/>
                    <a:pt x="1321" y="735"/>
                    <a:pt x="1292" y="786"/>
                  </a:cubicBezTo>
                  <a:cubicBezTo>
                    <a:pt x="1309" y="780"/>
                    <a:pt x="1316" y="757"/>
                    <a:pt x="1329" y="752"/>
                  </a:cubicBezTo>
                  <a:cubicBezTo>
                    <a:pt x="1324" y="760"/>
                    <a:pt x="1321" y="770"/>
                    <a:pt x="1315" y="777"/>
                  </a:cubicBezTo>
                  <a:cubicBezTo>
                    <a:pt x="1325" y="772"/>
                    <a:pt x="1331" y="763"/>
                    <a:pt x="1342" y="758"/>
                  </a:cubicBezTo>
                  <a:cubicBezTo>
                    <a:pt x="1336" y="768"/>
                    <a:pt x="1329" y="777"/>
                    <a:pt x="1320" y="785"/>
                  </a:cubicBezTo>
                  <a:close/>
                  <a:moveTo>
                    <a:pt x="1078" y="735"/>
                  </a:moveTo>
                  <a:cubicBezTo>
                    <a:pt x="1131" y="746"/>
                    <a:pt x="1173" y="767"/>
                    <a:pt x="1215" y="788"/>
                  </a:cubicBezTo>
                  <a:cubicBezTo>
                    <a:pt x="1221" y="791"/>
                    <a:pt x="1215" y="787"/>
                    <a:pt x="1215" y="787"/>
                  </a:cubicBezTo>
                  <a:cubicBezTo>
                    <a:pt x="1209" y="780"/>
                    <a:pt x="1204" y="776"/>
                    <a:pt x="1196" y="772"/>
                  </a:cubicBezTo>
                  <a:cubicBezTo>
                    <a:pt x="1169" y="756"/>
                    <a:pt x="1135" y="734"/>
                    <a:pt x="1102" y="731"/>
                  </a:cubicBezTo>
                  <a:cubicBezTo>
                    <a:pt x="1082" y="720"/>
                    <a:pt x="1054" y="711"/>
                    <a:pt x="1026" y="707"/>
                  </a:cubicBezTo>
                  <a:cubicBezTo>
                    <a:pt x="1025" y="712"/>
                    <a:pt x="1024" y="713"/>
                    <a:pt x="1024" y="720"/>
                  </a:cubicBezTo>
                  <a:cubicBezTo>
                    <a:pt x="1037" y="728"/>
                    <a:pt x="1058" y="731"/>
                    <a:pt x="1078" y="735"/>
                  </a:cubicBezTo>
                  <a:close/>
                  <a:moveTo>
                    <a:pt x="1463" y="737"/>
                  </a:moveTo>
                  <a:cubicBezTo>
                    <a:pt x="1439" y="748"/>
                    <a:pt x="1415" y="755"/>
                    <a:pt x="1391" y="767"/>
                  </a:cubicBezTo>
                  <a:cubicBezTo>
                    <a:pt x="1383" y="771"/>
                    <a:pt x="1374" y="775"/>
                    <a:pt x="1365" y="777"/>
                  </a:cubicBezTo>
                  <a:cubicBezTo>
                    <a:pt x="1356" y="784"/>
                    <a:pt x="1346" y="791"/>
                    <a:pt x="1337" y="798"/>
                  </a:cubicBezTo>
                  <a:cubicBezTo>
                    <a:pt x="1316" y="907"/>
                    <a:pt x="1316" y="1002"/>
                    <a:pt x="1304" y="1112"/>
                  </a:cubicBezTo>
                  <a:cubicBezTo>
                    <a:pt x="1321" y="1111"/>
                    <a:pt x="1336" y="1101"/>
                    <a:pt x="1356" y="1095"/>
                  </a:cubicBezTo>
                  <a:cubicBezTo>
                    <a:pt x="1387" y="1085"/>
                    <a:pt x="1423" y="1085"/>
                    <a:pt x="1447" y="1072"/>
                  </a:cubicBezTo>
                  <a:cubicBezTo>
                    <a:pt x="1445" y="1073"/>
                    <a:pt x="1454" y="1068"/>
                    <a:pt x="1453" y="1069"/>
                  </a:cubicBezTo>
                  <a:cubicBezTo>
                    <a:pt x="1457" y="1064"/>
                    <a:pt x="1457" y="1055"/>
                    <a:pt x="1462" y="1054"/>
                  </a:cubicBezTo>
                  <a:cubicBezTo>
                    <a:pt x="1464" y="1028"/>
                    <a:pt x="1486" y="985"/>
                    <a:pt x="1467" y="962"/>
                  </a:cubicBezTo>
                  <a:cubicBezTo>
                    <a:pt x="1469" y="956"/>
                    <a:pt x="1464" y="946"/>
                    <a:pt x="1467" y="942"/>
                  </a:cubicBezTo>
                  <a:cubicBezTo>
                    <a:pt x="1460" y="937"/>
                    <a:pt x="1452" y="925"/>
                    <a:pt x="1456" y="917"/>
                  </a:cubicBezTo>
                  <a:cubicBezTo>
                    <a:pt x="1451" y="909"/>
                    <a:pt x="1445" y="905"/>
                    <a:pt x="1448" y="895"/>
                  </a:cubicBezTo>
                  <a:cubicBezTo>
                    <a:pt x="1440" y="894"/>
                    <a:pt x="1446" y="886"/>
                    <a:pt x="1443" y="880"/>
                  </a:cubicBezTo>
                  <a:cubicBezTo>
                    <a:pt x="1454" y="862"/>
                    <a:pt x="1478" y="861"/>
                    <a:pt x="1486" y="842"/>
                  </a:cubicBezTo>
                  <a:cubicBezTo>
                    <a:pt x="1488" y="837"/>
                    <a:pt x="1487" y="823"/>
                    <a:pt x="1488" y="812"/>
                  </a:cubicBezTo>
                  <a:cubicBezTo>
                    <a:pt x="1489" y="791"/>
                    <a:pt x="1487" y="765"/>
                    <a:pt x="1497" y="750"/>
                  </a:cubicBezTo>
                  <a:cubicBezTo>
                    <a:pt x="1494" y="740"/>
                    <a:pt x="1500" y="734"/>
                    <a:pt x="1497" y="725"/>
                  </a:cubicBezTo>
                  <a:cubicBezTo>
                    <a:pt x="1480" y="723"/>
                    <a:pt x="1472" y="733"/>
                    <a:pt x="1463" y="737"/>
                  </a:cubicBezTo>
                  <a:close/>
                  <a:moveTo>
                    <a:pt x="1138" y="762"/>
                  </a:moveTo>
                  <a:cubicBezTo>
                    <a:pt x="1097" y="748"/>
                    <a:pt x="1043" y="737"/>
                    <a:pt x="998" y="732"/>
                  </a:cubicBezTo>
                  <a:cubicBezTo>
                    <a:pt x="997" y="729"/>
                    <a:pt x="995" y="737"/>
                    <a:pt x="992" y="737"/>
                  </a:cubicBezTo>
                  <a:cubicBezTo>
                    <a:pt x="993" y="742"/>
                    <a:pt x="993" y="747"/>
                    <a:pt x="993" y="755"/>
                  </a:cubicBezTo>
                  <a:cubicBezTo>
                    <a:pt x="1026" y="756"/>
                    <a:pt x="1056" y="768"/>
                    <a:pt x="1087" y="773"/>
                  </a:cubicBezTo>
                  <a:cubicBezTo>
                    <a:pt x="1115" y="778"/>
                    <a:pt x="1139" y="788"/>
                    <a:pt x="1164" y="793"/>
                  </a:cubicBezTo>
                  <a:cubicBezTo>
                    <a:pt x="1180" y="797"/>
                    <a:pt x="1198" y="796"/>
                    <a:pt x="1213" y="797"/>
                  </a:cubicBezTo>
                  <a:cubicBezTo>
                    <a:pt x="1185" y="789"/>
                    <a:pt x="1162" y="771"/>
                    <a:pt x="1138" y="762"/>
                  </a:cubicBezTo>
                  <a:close/>
                  <a:moveTo>
                    <a:pt x="1499" y="822"/>
                  </a:moveTo>
                  <a:cubicBezTo>
                    <a:pt x="1504" y="824"/>
                    <a:pt x="1504" y="827"/>
                    <a:pt x="1504" y="832"/>
                  </a:cubicBezTo>
                  <a:cubicBezTo>
                    <a:pt x="1504" y="847"/>
                    <a:pt x="1467" y="868"/>
                    <a:pt x="1459" y="884"/>
                  </a:cubicBezTo>
                  <a:cubicBezTo>
                    <a:pt x="1472" y="894"/>
                    <a:pt x="1479" y="883"/>
                    <a:pt x="1494" y="879"/>
                  </a:cubicBezTo>
                  <a:cubicBezTo>
                    <a:pt x="1501" y="873"/>
                    <a:pt x="1504" y="863"/>
                    <a:pt x="1512" y="858"/>
                  </a:cubicBezTo>
                  <a:cubicBezTo>
                    <a:pt x="1515" y="852"/>
                    <a:pt x="1517" y="839"/>
                    <a:pt x="1525" y="842"/>
                  </a:cubicBezTo>
                  <a:cubicBezTo>
                    <a:pt x="1515" y="866"/>
                    <a:pt x="1505" y="887"/>
                    <a:pt x="1482" y="897"/>
                  </a:cubicBezTo>
                  <a:cubicBezTo>
                    <a:pt x="1476" y="899"/>
                    <a:pt x="1464" y="897"/>
                    <a:pt x="1464" y="909"/>
                  </a:cubicBezTo>
                  <a:cubicBezTo>
                    <a:pt x="1472" y="912"/>
                    <a:pt x="1487" y="910"/>
                    <a:pt x="1494" y="907"/>
                  </a:cubicBezTo>
                  <a:cubicBezTo>
                    <a:pt x="1508" y="899"/>
                    <a:pt x="1510" y="881"/>
                    <a:pt x="1524" y="876"/>
                  </a:cubicBezTo>
                  <a:cubicBezTo>
                    <a:pt x="1514" y="898"/>
                    <a:pt x="1503" y="920"/>
                    <a:pt x="1471" y="920"/>
                  </a:cubicBezTo>
                  <a:cubicBezTo>
                    <a:pt x="1472" y="925"/>
                    <a:pt x="1469" y="925"/>
                    <a:pt x="1469" y="929"/>
                  </a:cubicBezTo>
                  <a:cubicBezTo>
                    <a:pt x="1470" y="929"/>
                    <a:pt x="1471" y="930"/>
                    <a:pt x="1471" y="932"/>
                  </a:cubicBezTo>
                  <a:cubicBezTo>
                    <a:pt x="1493" y="941"/>
                    <a:pt x="1517" y="919"/>
                    <a:pt x="1524" y="898"/>
                  </a:cubicBezTo>
                  <a:cubicBezTo>
                    <a:pt x="1528" y="897"/>
                    <a:pt x="1528" y="891"/>
                    <a:pt x="1534" y="892"/>
                  </a:cubicBezTo>
                  <a:cubicBezTo>
                    <a:pt x="1526" y="919"/>
                    <a:pt x="1510" y="939"/>
                    <a:pt x="1481" y="945"/>
                  </a:cubicBezTo>
                  <a:cubicBezTo>
                    <a:pt x="1482" y="949"/>
                    <a:pt x="1481" y="951"/>
                    <a:pt x="1479" y="954"/>
                  </a:cubicBezTo>
                  <a:cubicBezTo>
                    <a:pt x="1484" y="953"/>
                    <a:pt x="1488" y="957"/>
                    <a:pt x="1493" y="959"/>
                  </a:cubicBezTo>
                  <a:cubicBezTo>
                    <a:pt x="1523" y="946"/>
                    <a:pt x="1545" y="917"/>
                    <a:pt x="1545" y="884"/>
                  </a:cubicBezTo>
                  <a:cubicBezTo>
                    <a:pt x="1546" y="854"/>
                    <a:pt x="1525" y="830"/>
                    <a:pt x="1522" y="799"/>
                  </a:cubicBezTo>
                  <a:cubicBezTo>
                    <a:pt x="1524" y="787"/>
                    <a:pt x="1525" y="771"/>
                    <a:pt x="1520" y="757"/>
                  </a:cubicBezTo>
                  <a:cubicBezTo>
                    <a:pt x="1491" y="759"/>
                    <a:pt x="1502" y="799"/>
                    <a:pt x="1499" y="822"/>
                  </a:cubicBezTo>
                  <a:close/>
                  <a:moveTo>
                    <a:pt x="1165" y="803"/>
                  </a:moveTo>
                  <a:cubicBezTo>
                    <a:pt x="1150" y="801"/>
                    <a:pt x="1133" y="792"/>
                    <a:pt x="1115" y="787"/>
                  </a:cubicBezTo>
                  <a:cubicBezTo>
                    <a:pt x="1104" y="784"/>
                    <a:pt x="1093" y="783"/>
                    <a:pt x="1084" y="782"/>
                  </a:cubicBezTo>
                  <a:cubicBezTo>
                    <a:pt x="1077" y="781"/>
                    <a:pt x="1072" y="779"/>
                    <a:pt x="1066" y="777"/>
                  </a:cubicBezTo>
                  <a:cubicBezTo>
                    <a:pt x="1033" y="769"/>
                    <a:pt x="1003" y="769"/>
                    <a:pt x="976" y="760"/>
                  </a:cubicBezTo>
                  <a:cubicBezTo>
                    <a:pt x="974" y="759"/>
                    <a:pt x="969" y="763"/>
                    <a:pt x="967" y="763"/>
                  </a:cubicBezTo>
                  <a:cubicBezTo>
                    <a:pt x="979" y="801"/>
                    <a:pt x="981" y="839"/>
                    <a:pt x="992" y="880"/>
                  </a:cubicBezTo>
                  <a:cubicBezTo>
                    <a:pt x="1000" y="873"/>
                    <a:pt x="1004" y="862"/>
                    <a:pt x="1021" y="863"/>
                  </a:cubicBezTo>
                  <a:cubicBezTo>
                    <a:pt x="1037" y="877"/>
                    <a:pt x="1043" y="895"/>
                    <a:pt x="1037" y="915"/>
                  </a:cubicBezTo>
                  <a:cubicBezTo>
                    <a:pt x="1035" y="923"/>
                    <a:pt x="1028" y="930"/>
                    <a:pt x="1033" y="937"/>
                  </a:cubicBezTo>
                  <a:cubicBezTo>
                    <a:pt x="1051" y="933"/>
                    <a:pt x="1067" y="935"/>
                    <a:pt x="1082" y="929"/>
                  </a:cubicBezTo>
                  <a:cubicBezTo>
                    <a:pt x="1095" y="923"/>
                    <a:pt x="1108" y="906"/>
                    <a:pt x="1127" y="915"/>
                  </a:cubicBezTo>
                  <a:cubicBezTo>
                    <a:pt x="1137" y="950"/>
                    <a:pt x="1100" y="955"/>
                    <a:pt x="1084" y="971"/>
                  </a:cubicBezTo>
                  <a:cubicBezTo>
                    <a:pt x="1107" y="964"/>
                    <a:pt x="1124" y="964"/>
                    <a:pt x="1149" y="962"/>
                  </a:cubicBezTo>
                  <a:cubicBezTo>
                    <a:pt x="1158" y="969"/>
                    <a:pt x="1147" y="980"/>
                    <a:pt x="1147" y="986"/>
                  </a:cubicBezTo>
                  <a:cubicBezTo>
                    <a:pt x="1147" y="991"/>
                    <a:pt x="1151" y="993"/>
                    <a:pt x="1148" y="1001"/>
                  </a:cubicBezTo>
                  <a:cubicBezTo>
                    <a:pt x="1138" y="1009"/>
                    <a:pt x="1121" y="1021"/>
                    <a:pt x="1107" y="1029"/>
                  </a:cubicBezTo>
                  <a:cubicBezTo>
                    <a:pt x="1117" y="1032"/>
                    <a:pt x="1122" y="1055"/>
                    <a:pt x="1105" y="1056"/>
                  </a:cubicBezTo>
                  <a:cubicBezTo>
                    <a:pt x="1081" y="1057"/>
                    <a:pt x="1042" y="1047"/>
                    <a:pt x="1023" y="1045"/>
                  </a:cubicBezTo>
                  <a:cubicBezTo>
                    <a:pt x="1027" y="1067"/>
                    <a:pt x="1032" y="1087"/>
                    <a:pt x="1042" y="1104"/>
                  </a:cubicBezTo>
                  <a:cubicBezTo>
                    <a:pt x="1105" y="1111"/>
                    <a:pt x="1186" y="1112"/>
                    <a:pt x="1239" y="1102"/>
                  </a:cubicBezTo>
                  <a:cubicBezTo>
                    <a:pt x="1231" y="1054"/>
                    <a:pt x="1239" y="1008"/>
                    <a:pt x="1234" y="960"/>
                  </a:cubicBezTo>
                  <a:cubicBezTo>
                    <a:pt x="1231" y="935"/>
                    <a:pt x="1225" y="910"/>
                    <a:pt x="1221" y="883"/>
                  </a:cubicBezTo>
                  <a:cubicBezTo>
                    <a:pt x="1219" y="866"/>
                    <a:pt x="1221" y="856"/>
                    <a:pt x="1215" y="842"/>
                  </a:cubicBezTo>
                  <a:cubicBezTo>
                    <a:pt x="1218" y="831"/>
                    <a:pt x="1211" y="821"/>
                    <a:pt x="1209" y="811"/>
                  </a:cubicBezTo>
                  <a:cubicBezTo>
                    <a:pt x="1197" y="804"/>
                    <a:pt x="1181" y="806"/>
                    <a:pt x="1165" y="803"/>
                  </a:cubicBezTo>
                  <a:close/>
                  <a:moveTo>
                    <a:pt x="1223" y="816"/>
                  </a:moveTo>
                  <a:cubicBezTo>
                    <a:pt x="1232" y="851"/>
                    <a:pt x="1231" y="888"/>
                    <a:pt x="1238" y="927"/>
                  </a:cubicBezTo>
                  <a:cubicBezTo>
                    <a:pt x="1239" y="933"/>
                    <a:pt x="1242" y="940"/>
                    <a:pt x="1243" y="947"/>
                  </a:cubicBezTo>
                  <a:cubicBezTo>
                    <a:pt x="1250" y="1000"/>
                    <a:pt x="1241" y="1060"/>
                    <a:pt x="1250" y="1106"/>
                  </a:cubicBezTo>
                  <a:cubicBezTo>
                    <a:pt x="1248" y="1109"/>
                    <a:pt x="1242" y="1108"/>
                    <a:pt x="1241" y="1112"/>
                  </a:cubicBezTo>
                  <a:cubicBezTo>
                    <a:pt x="1247" y="1132"/>
                    <a:pt x="1275" y="1135"/>
                    <a:pt x="1294" y="1121"/>
                  </a:cubicBezTo>
                  <a:cubicBezTo>
                    <a:pt x="1303" y="1014"/>
                    <a:pt x="1308" y="902"/>
                    <a:pt x="1325" y="802"/>
                  </a:cubicBezTo>
                  <a:cubicBezTo>
                    <a:pt x="1325" y="801"/>
                    <a:pt x="1324" y="801"/>
                    <a:pt x="1322" y="801"/>
                  </a:cubicBezTo>
                  <a:cubicBezTo>
                    <a:pt x="1301" y="825"/>
                    <a:pt x="1256" y="821"/>
                    <a:pt x="1223" y="816"/>
                  </a:cubicBezTo>
                  <a:close/>
                  <a:moveTo>
                    <a:pt x="638" y="929"/>
                  </a:moveTo>
                  <a:cubicBezTo>
                    <a:pt x="629" y="934"/>
                    <a:pt x="620" y="928"/>
                    <a:pt x="611" y="928"/>
                  </a:cubicBezTo>
                  <a:cubicBezTo>
                    <a:pt x="593" y="927"/>
                    <a:pt x="572" y="931"/>
                    <a:pt x="552" y="932"/>
                  </a:cubicBezTo>
                  <a:cubicBezTo>
                    <a:pt x="517" y="933"/>
                    <a:pt x="479" y="933"/>
                    <a:pt x="441" y="932"/>
                  </a:cubicBezTo>
                  <a:cubicBezTo>
                    <a:pt x="437" y="931"/>
                    <a:pt x="431" y="931"/>
                    <a:pt x="427" y="932"/>
                  </a:cubicBezTo>
                  <a:cubicBezTo>
                    <a:pt x="370" y="937"/>
                    <a:pt x="323" y="934"/>
                    <a:pt x="272" y="937"/>
                  </a:cubicBezTo>
                  <a:cubicBezTo>
                    <a:pt x="258" y="937"/>
                    <a:pt x="241" y="940"/>
                    <a:pt x="232" y="938"/>
                  </a:cubicBezTo>
                  <a:cubicBezTo>
                    <a:pt x="211" y="934"/>
                    <a:pt x="209" y="919"/>
                    <a:pt x="209" y="905"/>
                  </a:cubicBezTo>
                  <a:cubicBezTo>
                    <a:pt x="209" y="888"/>
                    <a:pt x="213" y="873"/>
                    <a:pt x="223" y="864"/>
                  </a:cubicBezTo>
                  <a:cubicBezTo>
                    <a:pt x="243" y="866"/>
                    <a:pt x="267" y="859"/>
                    <a:pt x="282" y="864"/>
                  </a:cubicBezTo>
                  <a:cubicBezTo>
                    <a:pt x="304" y="861"/>
                    <a:pt x="333" y="865"/>
                    <a:pt x="356" y="866"/>
                  </a:cubicBezTo>
                  <a:cubicBezTo>
                    <a:pt x="376" y="866"/>
                    <a:pt x="397" y="863"/>
                    <a:pt x="418" y="862"/>
                  </a:cubicBezTo>
                  <a:cubicBezTo>
                    <a:pt x="440" y="861"/>
                    <a:pt x="463" y="865"/>
                    <a:pt x="486" y="863"/>
                  </a:cubicBezTo>
                  <a:cubicBezTo>
                    <a:pt x="544" y="858"/>
                    <a:pt x="598" y="864"/>
                    <a:pt x="651" y="864"/>
                  </a:cubicBezTo>
                  <a:cubicBezTo>
                    <a:pt x="648" y="858"/>
                    <a:pt x="641" y="854"/>
                    <a:pt x="634" y="849"/>
                  </a:cubicBezTo>
                  <a:cubicBezTo>
                    <a:pt x="624" y="842"/>
                    <a:pt x="616" y="832"/>
                    <a:pt x="603" y="834"/>
                  </a:cubicBezTo>
                  <a:cubicBezTo>
                    <a:pt x="593" y="827"/>
                    <a:pt x="577" y="827"/>
                    <a:pt x="563" y="827"/>
                  </a:cubicBezTo>
                  <a:cubicBezTo>
                    <a:pt x="523" y="827"/>
                    <a:pt x="491" y="836"/>
                    <a:pt x="452" y="828"/>
                  </a:cubicBezTo>
                  <a:cubicBezTo>
                    <a:pt x="442" y="839"/>
                    <a:pt x="428" y="844"/>
                    <a:pt x="409" y="841"/>
                  </a:cubicBezTo>
                  <a:cubicBezTo>
                    <a:pt x="407" y="842"/>
                    <a:pt x="411" y="849"/>
                    <a:pt x="405" y="849"/>
                  </a:cubicBezTo>
                  <a:cubicBezTo>
                    <a:pt x="400" y="851"/>
                    <a:pt x="401" y="846"/>
                    <a:pt x="398" y="847"/>
                  </a:cubicBezTo>
                  <a:cubicBezTo>
                    <a:pt x="399" y="853"/>
                    <a:pt x="396" y="855"/>
                    <a:pt x="393" y="857"/>
                  </a:cubicBezTo>
                  <a:cubicBezTo>
                    <a:pt x="388" y="857"/>
                    <a:pt x="389" y="852"/>
                    <a:pt x="386" y="851"/>
                  </a:cubicBezTo>
                  <a:cubicBezTo>
                    <a:pt x="387" y="855"/>
                    <a:pt x="380" y="858"/>
                    <a:pt x="376" y="854"/>
                  </a:cubicBezTo>
                  <a:cubicBezTo>
                    <a:pt x="376" y="849"/>
                    <a:pt x="380" y="847"/>
                    <a:pt x="380" y="842"/>
                  </a:cubicBezTo>
                  <a:cubicBezTo>
                    <a:pt x="356" y="856"/>
                    <a:pt x="323" y="851"/>
                    <a:pt x="299" y="841"/>
                  </a:cubicBezTo>
                  <a:cubicBezTo>
                    <a:pt x="267" y="853"/>
                    <a:pt x="240" y="841"/>
                    <a:pt x="208" y="854"/>
                  </a:cubicBezTo>
                  <a:cubicBezTo>
                    <a:pt x="199" y="874"/>
                    <a:pt x="187" y="903"/>
                    <a:pt x="201" y="924"/>
                  </a:cubicBezTo>
                  <a:cubicBezTo>
                    <a:pt x="199" y="926"/>
                    <a:pt x="198" y="929"/>
                    <a:pt x="198" y="934"/>
                  </a:cubicBezTo>
                  <a:cubicBezTo>
                    <a:pt x="208" y="948"/>
                    <a:pt x="235" y="944"/>
                    <a:pt x="262" y="943"/>
                  </a:cubicBezTo>
                  <a:cubicBezTo>
                    <a:pt x="289" y="941"/>
                    <a:pt x="322" y="942"/>
                    <a:pt x="353" y="942"/>
                  </a:cubicBezTo>
                  <a:cubicBezTo>
                    <a:pt x="396" y="941"/>
                    <a:pt x="455" y="944"/>
                    <a:pt x="499" y="944"/>
                  </a:cubicBezTo>
                  <a:cubicBezTo>
                    <a:pt x="525" y="944"/>
                    <a:pt x="554" y="944"/>
                    <a:pt x="577" y="943"/>
                  </a:cubicBezTo>
                  <a:cubicBezTo>
                    <a:pt x="608" y="942"/>
                    <a:pt x="635" y="941"/>
                    <a:pt x="659" y="933"/>
                  </a:cubicBezTo>
                  <a:cubicBezTo>
                    <a:pt x="661" y="926"/>
                    <a:pt x="652" y="915"/>
                    <a:pt x="643" y="914"/>
                  </a:cubicBezTo>
                  <a:cubicBezTo>
                    <a:pt x="643" y="917"/>
                    <a:pt x="643" y="925"/>
                    <a:pt x="638" y="929"/>
                  </a:cubicBezTo>
                  <a:close/>
                  <a:moveTo>
                    <a:pt x="515" y="871"/>
                  </a:moveTo>
                  <a:cubicBezTo>
                    <a:pt x="507" y="871"/>
                    <a:pt x="500" y="874"/>
                    <a:pt x="492" y="874"/>
                  </a:cubicBezTo>
                  <a:cubicBezTo>
                    <a:pt x="488" y="874"/>
                    <a:pt x="485" y="872"/>
                    <a:pt x="481" y="872"/>
                  </a:cubicBezTo>
                  <a:cubicBezTo>
                    <a:pt x="474" y="872"/>
                    <a:pt x="467" y="874"/>
                    <a:pt x="460" y="874"/>
                  </a:cubicBezTo>
                  <a:cubicBezTo>
                    <a:pt x="399" y="873"/>
                    <a:pt x="336" y="875"/>
                    <a:pt x="283" y="874"/>
                  </a:cubicBezTo>
                  <a:cubicBezTo>
                    <a:pt x="268" y="874"/>
                    <a:pt x="244" y="869"/>
                    <a:pt x="238" y="883"/>
                  </a:cubicBezTo>
                  <a:cubicBezTo>
                    <a:pt x="255" y="881"/>
                    <a:pt x="268" y="885"/>
                    <a:pt x="279" y="887"/>
                  </a:cubicBezTo>
                  <a:cubicBezTo>
                    <a:pt x="286" y="888"/>
                    <a:pt x="295" y="885"/>
                    <a:pt x="298" y="892"/>
                  </a:cubicBezTo>
                  <a:cubicBezTo>
                    <a:pt x="274" y="892"/>
                    <a:pt x="258" y="889"/>
                    <a:pt x="242" y="895"/>
                  </a:cubicBezTo>
                  <a:cubicBezTo>
                    <a:pt x="248" y="911"/>
                    <a:pt x="270" y="905"/>
                    <a:pt x="288" y="904"/>
                  </a:cubicBezTo>
                  <a:cubicBezTo>
                    <a:pt x="333" y="902"/>
                    <a:pt x="360" y="901"/>
                    <a:pt x="395" y="908"/>
                  </a:cubicBezTo>
                  <a:cubicBezTo>
                    <a:pt x="362" y="908"/>
                    <a:pt x="309" y="911"/>
                    <a:pt x="269" y="913"/>
                  </a:cubicBezTo>
                  <a:cubicBezTo>
                    <a:pt x="255" y="914"/>
                    <a:pt x="244" y="914"/>
                    <a:pt x="244" y="924"/>
                  </a:cubicBezTo>
                  <a:cubicBezTo>
                    <a:pt x="357" y="923"/>
                    <a:pt x="504" y="929"/>
                    <a:pt x="626" y="917"/>
                  </a:cubicBezTo>
                  <a:cubicBezTo>
                    <a:pt x="610" y="902"/>
                    <a:pt x="575" y="917"/>
                    <a:pt x="561" y="909"/>
                  </a:cubicBezTo>
                  <a:cubicBezTo>
                    <a:pt x="577" y="906"/>
                    <a:pt x="603" y="908"/>
                    <a:pt x="622" y="899"/>
                  </a:cubicBezTo>
                  <a:cubicBezTo>
                    <a:pt x="597" y="898"/>
                    <a:pt x="571" y="897"/>
                    <a:pt x="545" y="895"/>
                  </a:cubicBezTo>
                  <a:cubicBezTo>
                    <a:pt x="528" y="895"/>
                    <a:pt x="513" y="900"/>
                    <a:pt x="506" y="893"/>
                  </a:cubicBezTo>
                  <a:cubicBezTo>
                    <a:pt x="542" y="892"/>
                    <a:pt x="570" y="889"/>
                    <a:pt x="603" y="889"/>
                  </a:cubicBezTo>
                  <a:cubicBezTo>
                    <a:pt x="610" y="889"/>
                    <a:pt x="620" y="892"/>
                    <a:pt x="624" y="887"/>
                  </a:cubicBezTo>
                  <a:cubicBezTo>
                    <a:pt x="570" y="889"/>
                    <a:pt x="502" y="886"/>
                    <a:pt x="449" y="878"/>
                  </a:cubicBezTo>
                  <a:cubicBezTo>
                    <a:pt x="496" y="876"/>
                    <a:pt x="549" y="885"/>
                    <a:pt x="596" y="880"/>
                  </a:cubicBezTo>
                  <a:cubicBezTo>
                    <a:pt x="606" y="879"/>
                    <a:pt x="619" y="879"/>
                    <a:pt x="627" y="873"/>
                  </a:cubicBezTo>
                  <a:cubicBezTo>
                    <a:pt x="594" y="877"/>
                    <a:pt x="553" y="868"/>
                    <a:pt x="515" y="871"/>
                  </a:cubicBezTo>
                  <a:close/>
                  <a:moveTo>
                    <a:pt x="1558" y="892"/>
                  </a:moveTo>
                  <a:cubicBezTo>
                    <a:pt x="1555" y="898"/>
                    <a:pt x="1552" y="899"/>
                    <a:pt x="1554" y="907"/>
                  </a:cubicBezTo>
                  <a:cubicBezTo>
                    <a:pt x="1546" y="918"/>
                    <a:pt x="1545" y="929"/>
                    <a:pt x="1537" y="940"/>
                  </a:cubicBezTo>
                  <a:cubicBezTo>
                    <a:pt x="1536" y="945"/>
                    <a:pt x="1541" y="938"/>
                    <a:pt x="1542" y="935"/>
                  </a:cubicBezTo>
                  <a:cubicBezTo>
                    <a:pt x="1557" y="929"/>
                    <a:pt x="1561" y="912"/>
                    <a:pt x="1568" y="897"/>
                  </a:cubicBezTo>
                  <a:cubicBezTo>
                    <a:pt x="1563" y="890"/>
                    <a:pt x="1562" y="880"/>
                    <a:pt x="1557" y="873"/>
                  </a:cubicBezTo>
                  <a:cubicBezTo>
                    <a:pt x="1558" y="877"/>
                    <a:pt x="1557" y="885"/>
                    <a:pt x="1558" y="892"/>
                  </a:cubicBezTo>
                  <a:close/>
                  <a:moveTo>
                    <a:pt x="1074" y="1001"/>
                  </a:moveTo>
                  <a:cubicBezTo>
                    <a:pt x="1103" y="1005"/>
                    <a:pt x="1130" y="992"/>
                    <a:pt x="1135" y="975"/>
                  </a:cubicBezTo>
                  <a:cubicBezTo>
                    <a:pt x="1112" y="970"/>
                    <a:pt x="1071" y="998"/>
                    <a:pt x="1062" y="970"/>
                  </a:cubicBezTo>
                  <a:cubicBezTo>
                    <a:pt x="1080" y="959"/>
                    <a:pt x="1099" y="949"/>
                    <a:pt x="1115" y="935"/>
                  </a:cubicBezTo>
                  <a:cubicBezTo>
                    <a:pt x="1115" y="932"/>
                    <a:pt x="1115" y="929"/>
                    <a:pt x="1115" y="925"/>
                  </a:cubicBezTo>
                  <a:cubicBezTo>
                    <a:pt x="1106" y="921"/>
                    <a:pt x="1097" y="934"/>
                    <a:pt x="1086" y="938"/>
                  </a:cubicBezTo>
                  <a:cubicBezTo>
                    <a:pt x="1073" y="942"/>
                    <a:pt x="1055" y="945"/>
                    <a:pt x="1046" y="947"/>
                  </a:cubicBezTo>
                  <a:cubicBezTo>
                    <a:pt x="1036" y="948"/>
                    <a:pt x="1024" y="948"/>
                    <a:pt x="1021" y="942"/>
                  </a:cubicBezTo>
                  <a:cubicBezTo>
                    <a:pt x="1014" y="930"/>
                    <a:pt x="1025" y="918"/>
                    <a:pt x="1027" y="910"/>
                  </a:cubicBezTo>
                  <a:cubicBezTo>
                    <a:pt x="1030" y="895"/>
                    <a:pt x="1026" y="883"/>
                    <a:pt x="1013" y="874"/>
                  </a:cubicBezTo>
                  <a:cubicBezTo>
                    <a:pt x="1013" y="875"/>
                    <a:pt x="1012" y="876"/>
                    <a:pt x="1011" y="876"/>
                  </a:cubicBezTo>
                  <a:cubicBezTo>
                    <a:pt x="1008" y="900"/>
                    <a:pt x="993" y="929"/>
                    <a:pt x="972" y="939"/>
                  </a:cubicBezTo>
                  <a:cubicBezTo>
                    <a:pt x="969" y="946"/>
                    <a:pt x="966" y="949"/>
                    <a:pt x="968" y="958"/>
                  </a:cubicBezTo>
                  <a:cubicBezTo>
                    <a:pt x="968" y="961"/>
                    <a:pt x="964" y="960"/>
                    <a:pt x="965" y="964"/>
                  </a:cubicBezTo>
                  <a:cubicBezTo>
                    <a:pt x="965" y="982"/>
                    <a:pt x="969" y="998"/>
                    <a:pt x="978" y="1009"/>
                  </a:cubicBezTo>
                  <a:cubicBezTo>
                    <a:pt x="980" y="1011"/>
                    <a:pt x="985" y="1011"/>
                    <a:pt x="987" y="1014"/>
                  </a:cubicBezTo>
                  <a:cubicBezTo>
                    <a:pt x="990" y="1017"/>
                    <a:pt x="991" y="1023"/>
                    <a:pt x="995" y="1025"/>
                  </a:cubicBezTo>
                  <a:cubicBezTo>
                    <a:pt x="1013" y="1039"/>
                    <a:pt x="1039" y="1032"/>
                    <a:pt x="1059" y="1036"/>
                  </a:cubicBezTo>
                  <a:cubicBezTo>
                    <a:pt x="1070" y="1044"/>
                    <a:pt x="1087" y="1047"/>
                    <a:pt x="1098" y="1043"/>
                  </a:cubicBezTo>
                  <a:cubicBezTo>
                    <a:pt x="1093" y="1037"/>
                    <a:pt x="1080" y="1033"/>
                    <a:pt x="1074" y="1025"/>
                  </a:cubicBezTo>
                  <a:cubicBezTo>
                    <a:pt x="1095" y="1019"/>
                    <a:pt x="1124" y="1014"/>
                    <a:pt x="1130" y="998"/>
                  </a:cubicBezTo>
                  <a:cubicBezTo>
                    <a:pt x="1130" y="999"/>
                    <a:pt x="1129" y="999"/>
                    <a:pt x="1129" y="1000"/>
                  </a:cubicBezTo>
                  <a:cubicBezTo>
                    <a:pt x="1117" y="1006"/>
                    <a:pt x="1082" y="1019"/>
                    <a:pt x="1074" y="1001"/>
                  </a:cubicBezTo>
                  <a:close/>
                  <a:moveTo>
                    <a:pt x="995" y="894"/>
                  </a:moveTo>
                  <a:cubicBezTo>
                    <a:pt x="990" y="891"/>
                    <a:pt x="997" y="882"/>
                    <a:pt x="992" y="882"/>
                  </a:cubicBezTo>
                  <a:cubicBezTo>
                    <a:pt x="990" y="887"/>
                    <a:pt x="991" y="896"/>
                    <a:pt x="995" y="894"/>
                  </a:cubicBezTo>
                  <a:close/>
                  <a:moveTo>
                    <a:pt x="981" y="919"/>
                  </a:moveTo>
                  <a:cubicBezTo>
                    <a:pt x="982" y="915"/>
                    <a:pt x="986" y="913"/>
                    <a:pt x="988" y="909"/>
                  </a:cubicBezTo>
                  <a:cubicBezTo>
                    <a:pt x="982" y="910"/>
                    <a:pt x="987" y="899"/>
                    <a:pt x="981" y="899"/>
                  </a:cubicBezTo>
                  <a:cubicBezTo>
                    <a:pt x="982" y="905"/>
                    <a:pt x="978" y="913"/>
                    <a:pt x="981" y="919"/>
                  </a:cubicBezTo>
                  <a:close/>
                  <a:moveTo>
                    <a:pt x="1508" y="970"/>
                  </a:moveTo>
                  <a:cubicBezTo>
                    <a:pt x="1502" y="964"/>
                    <a:pt x="1495" y="972"/>
                    <a:pt x="1488" y="971"/>
                  </a:cubicBezTo>
                  <a:cubicBezTo>
                    <a:pt x="1486" y="989"/>
                    <a:pt x="1480" y="1008"/>
                    <a:pt x="1479" y="1025"/>
                  </a:cubicBezTo>
                  <a:cubicBezTo>
                    <a:pt x="1504" y="1019"/>
                    <a:pt x="1561" y="1025"/>
                    <a:pt x="1568" y="996"/>
                  </a:cubicBezTo>
                  <a:cubicBezTo>
                    <a:pt x="1572" y="998"/>
                    <a:pt x="1570" y="992"/>
                    <a:pt x="1573" y="993"/>
                  </a:cubicBezTo>
                  <a:cubicBezTo>
                    <a:pt x="1573" y="991"/>
                    <a:pt x="1573" y="989"/>
                    <a:pt x="1573" y="986"/>
                  </a:cubicBezTo>
                  <a:cubicBezTo>
                    <a:pt x="1577" y="990"/>
                    <a:pt x="1575" y="982"/>
                    <a:pt x="1579" y="981"/>
                  </a:cubicBezTo>
                  <a:cubicBezTo>
                    <a:pt x="1578" y="957"/>
                    <a:pt x="1581" y="933"/>
                    <a:pt x="1570" y="910"/>
                  </a:cubicBezTo>
                  <a:cubicBezTo>
                    <a:pt x="1561" y="941"/>
                    <a:pt x="1538" y="959"/>
                    <a:pt x="1508" y="970"/>
                  </a:cubicBezTo>
                  <a:close/>
                  <a:moveTo>
                    <a:pt x="182" y="927"/>
                  </a:moveTo>
                  <a:cubicBezTo>
                    <a:pt x="178" y="933"/>
                    <a:pt x="168" y="933"/>
                    <a:pt x="164" y="940"/>
                  </a:cubicBezTo>
                  <a:cubicBezTo>
                    <a:pt x="173" y="944"/>
                    <a:pt x="186" y="945"/>
                    <a:pt x="196" y="948"/>
                  </a:cubicBezTo>
                  <a:cubicBezTo>
                    <a:pt x="192" y="940"/>
                    <a:pt x="187" y="933"/>
                    <a:pt x="182" y="927"/>
                  </a:cubicBezTo>
                  <a:close/>
                  <a:moveTo>
                    <a:pt x="950" y="1021"/>
                  </a:moveTo>
                  <a:cubicBezTo>
                    <a:pt x="955" y="1020"/>
                    <a:pt x="963" y="1022"/>
                    <a:pt x="970" y="1020"/>
                  </a:cubicBezTo>
                  <a:cubicBezTo>
                    <a:pt x="968" y="1012"/>
                    <a:pt x="964" y="1007"/>
                    <a:pt x="960" y="1003"/>
                  </a:cubicBezTo>
                  <a:cubicBezTo>
                    <a:pt x="962" y="999"/>
                    <a:pt x="957" y="990"/>
                    <a:pt x="956" y="983"/>
                  </a:cubicBezTo>
                  <a:cubicBezTo>
                    <a:pt x="955" y="971"/>
                    <a:pt x="958" y="959"/>
                    <a:pt x="955" y="949"/>
                  </a:cubicBezTo>
                  <a:cubicBezTo>
                    <a:pt x="958" y="947"/>
                    <a:pt x="955" y="946"/>
                    <a:pt x="957" y="943"/>
                  </a:cubicBezTo>
                  <a:cubicBezTo>
                    <a:pt x="952" y="942"/>
                    <a:pt x="949" y="942"/>
                    <a:pt x="946" y="942"/>
                  </a:cubicBezTo>
                  <a:cubicBezTo>
                    <a:pt x="935" y="967"/>
                    <a:pt x="928" y="1003"/>
                    <a:pt x="950" y="1021"/>
                  </a:cubicBezTo>
                  <a:close/>
                  <a:moveTo>
                    <a:pt x="624" y="964"/>
                  </a:moveTo>
                  <a:cubicBezTo>
                    <a:pt x="616" y="962"/>
                    <a:pt x="606" y="957"/>
                    <a:pt x="603" y="953"/>
                  </a:cubicBezTo>
                  <a:cubicBezTo>
                    <a:pt x="604" y="953"/>
                    <a:pt x="605" y="952"/>
                    <a:pt x="604" y="950"/>
                  </a:cubicBezTo>
                  <a:cubicBezTo>
                    <a:pt x="579" y="955"/>
                    <a:pt x="552" y="950"/>
                    <a:pt x="523" y="950"/>
                  </a:cubicBezTo>
                  <a:cubicBezTo>
                    <a:pt x="515" y="950"/>
                    <a:pt x="507" y="954"/>
                    <a:pt x="499" y="954"/>
                  </a:cubicBezTo>
                  <a:cubicBezTo>
                    <a:pt x="492" y="954"/>
                    <a:pt x="486" y="952"/>
                    <a:pt x="479" y="952"/>
                  </a:cubicBezTo>
                  <a:cubicBezTo>
                    <a:pt x="443" y="951"/>
                    <a:pt x="404" y="953"/>
                    <a:pt x="365" y="953"/>
                  </a:cubicBezTo>
                  <a:cubicBezTo>
                    <a:pt x="348" y="953"/>
                    <a:pt x="330" y="954"/>
                    <a:pt x="313" y="954"/>
                  </a:cubicBezTo>
                  <a:cubicBezTo>
                    <a:pt x="299" y="954"/>
                    <a:pt x="286" y="951"/>
                    <a:pt x="273" y="952"/>
                  </a:cubicBezTo>
                  <a:cubicBezTo>
                    <a:pt x="255" y="953"/>
                    <a:pt x="238" y="957"/>
                    <a:pt x="221" y="958"/>
                  </a:cubicBezTo>
                  <a:cubicBezTo>
                    <a:pt x="204" y="959"/>
                    <a:pt x="185" y="954"/>
                    <a:pt x="172" y="960"/>
                  </a:cubicBezTo>
                  <a:cubicBezTo>
                    <a:pt x="168" y="958"/>
                    <a:pt x="173" y="952"/>
                    <a:pt x="168" y="952"/>
                  </a:cubicBezTo>
                  <a:cubicBezTo>
                    <a:pt x="161" y="947"/>
                    <a:pt x="151" y="951"/>
                    <a:pt x="146" y="952"/>
                  </a:cubicBezTo>
                  <a:cubicBezTo>
                    <a:pt x="132" y="966"/>
                    <a:pt x="129" y="989"/>
                    <a:pt x="143" y="1004"/>
                  </a:cubicBezTo>
                  <a:cubicBezTo>
                    <a:pt x="148" y="1013"/>
                    <a:pt x="166" y="1005"/>
                    <a:pt x="172" y="1006"/>
                  </a:cubicBezTo>
                  <a:cubicBezTo>
                    <a:pt x="202" y="1013"/>
                    <a:pt x="240" y="1012"/>
                    <a:pt x="272" y="1013"/>
                  </a:cubicBezTo>
                  <a:cubicBezTo>
                    <a:pt x="293" y="1013"/>
                    <a:pt x="315" y="1018"/>
                    <a:pt x="333" y="1019"/>
                  </a:cubicBezTo>
                  <a:cubicBezTo>
                    <a:pt x="361" y="1021"/>
                    <a:pt x="394" y="1015"/>
                    <a:pt x="425" y="1019"/>
                  </a:cubicBezTo>
                  <a:cubicBezTo>
                    <a:pt x="484" y="1025"/>
                    <a:pt x="541" y="1026"/>
                    <a:pt x="589" y="1023"/>
                  </a:cubicBezTo>
                  <a:cubicBezTo>
                    <a:pt x="601" y="1029"/>
                    <a:pt x="614" y="1025"/>
                    <a:pt x="626" y="1023"/>
                  </a:cubicBezTo>
                  <a:cubicBezTo>
                    <a:pt x="631" y="1002"/>
                    <a:pt x="636" y="982"/>
                    <a:pt x="624" y="964"/>
                  </a:cubicBezTo>
                  <a:close/>
                  <a:moveTo>
                    <a:pt x="128" y="1010"/>
                  </a:moveTo>
                  <a:cubicBezTo>
                    <a:pt x="115" y="1004"/>
                    <a:pt x="89" y="1012"/>
                    <a:pt x="67" y="1011"/>
                  </a:cubicBezTo>
                  <a:cubicBezTo>
                    <a:pt x="57" y="1011"/>
                    <a:pt x="49" y="1009"/>
                    <a:pt x="44" y="1011"/>
                  </a:cubicBezTo>
                  <a:cubicBezTo>
                    <a:pt x="36" y="1015"/>
                    <a:pt x="31" y="1025"/>
                    <a:pt x="26" y="1031"/>
                  </a:cubicBezTo>
                  <a:cubicBezTo>
                    <a:pt x="21" y="1038"/>
                    <a:pt x="12" y="1045"/>
                    <a:pt x="11" y="1053"/>
                  </a:cubicBezTo>
                  <a:cubicBezTo>
                    <a:pt x="11" y="1063"/>
                    <a:pt x="18" y="1067"/>
                    <a:pt x="21" y="1076"/>
                  </a:cubicBezTo>
                  <a:cubicBezTo>
                    <a:pt x="66" y="1101"/>
                    <a:pt x="127" y="1108"/>
                    <a:pt x="191" y="1114"/>
                  </a:cubicBezTo>
                  <a:cubicBezTo>
                    <a:pt x="204" y="1115"/>
                    <a:pt x="218" y="1116"/>
                    <a:pt x="232" y="1117"/>
                  </a:cubicBezTo>
                  <a:cubicBezTo>
                    <a:pt x="304" y="1123"/>
                    <a:pt x="384" y="1120"/>
                    <a:pt x="441" y="1122"/>
                  </a:cubicBezTo>
                  <a:cubicBezTo>
                    <a:pt x="471" y="1124"/>
                    <a:pt x="500" y="1130"/>
                    <a:pt x="530" y="1134"/>
                  </a:cubicBezTo>
                  <a:cubicBezTo>
                    <a:pt x="554" y="1136"/>
                    <a:pt x="579" y="1134"/>
                    <a:pt x="603" y="1136"/>
                  </a:cubicBezTo>
                  <a:cubicBezTo>
                    <a:pt x="625" y="1138"/>
                    <a:pt x="648" y="1142"/>
                    <a:pt x="669" y="1143"/>
                  </a:cubicBezTo>
                  <a:cubicBezTo>
                    <a:pt x="697" y="1146"/>
                    <a:pt x="726" y="1144"/>
                    <a:pt x="754" y="1145"/>
                  </a:cubicBezTo>
                  <a:cubicBezTo>
                    <a:pt x="860" y="1149"/>
                    <a:pt x="960" y="1147"/>
                    <a:pt x="1069" y="1156"/>
                  </a:cubicBezTo>
                  <a:cubicBezTo>
                    <a:pt x="1085" y="1157"/>
                    <a:pt x="1101" y="1160"/>
                    <a:pt x="1117" y="1161"/>
                  </a:cubicBezTo>
                  <a:cubicBezTo>
                    <a:pt x="1139" y="1162"/>
                    <a:pt x="1164" y="1158"/>
                    <a:pt x="1189" y="1158"/>
                  </a:cubicBezTo>
                  <a:cubicBezTo>
                    <a:pt x="1210" y="1159"/>
                    <a:pt x="1230" y="1164"/>
                    <a:pt x="1250" y="1165"/>
                  </a:cubicBezTo>
                  <a:cubicBezTo>
                    <a:pt x="1318" y="1156"/>
                    <a:pt x="1391" y="1157"/>
                    <a:pt x="1461" y="1153"/>
                  </a:cubicBezTo>
                  <a:cubicBezTo>
                    <a:pt x="1492" y="1152"/>
                    <a:pt x="1522" y="1146"/>
                    <a:pt x="1552" y="1146"/>
                  </a:cubicBezTo>
                  <a:cubicBezTo>
                    <a:pt x="1577" y="1146"/>
                    <a:pt x="1595" y="1143"/>
                    <a:pt x="1619" y="1138"/>
                  </a:cubicBezTo>
                  <a:cubicBezTo>
                    <a:pt x="1643" y="1134"/>
                    <a:pt x="1670" y="1131"/>
                    <a:pt x="1696" y="1131"/>
                  </a:cubicBezTo>
                  <a:cubicBezTo>
                    <a:pt x="1730" y="1131"/>
                    <a:pt x="1782" y="1134"/>
                    <a:pt x="1802" y="1112"/>
                  </a:cubicBezTo>
                  <a:cubicBezTo>
                    <a:pt x="1801" y="1102"/>
                    <a:pt x="1798" y="1089"/>
                    <a:pt x="1800" y="1074"/>
                  </a:cubicBezTo>
                  <a:cubicBezTo>
                    <a:pt x="1782" y="1042"/>
                    <a:pt x="1739" y="1047"/>
                    <a:pt x="1694" y="1045"/>
                  </a:cubicBezTo>
                  <a:cubicBezTo>
                    <a:pt x="1667" y="1044"/>
                    <a:pt x="1637" y="1036"/>
                    <a:pt x="1618" y="1041"/>
                  </a:cubicBezTo>
                  <a:cubicBezTo>
                    <a:pt x="1591" y="1033"/>
                    <a:pt x="1555" y="1038"/>
                    <a:pt x="1532" y="1038"/>
                  </a:cubicBezTo>
                  <a:cubicBezTo>
                    <a:pt x="1513" y="1037"/>
                    <a:pt x="1495" y="1030"/>
                    <a:pt x="1477" y="1038"/>
                  </a:cubicBezTo>
                  <a:cubicBezTo>
                    <a:pt x="1478" y="1043"/>
                    <a:pt x="1477" y="1048"/>
                    <a:pt x="1476" y="1054"/>
                  </a:cubicBezTo>
                  <a:cubicBezTo>
                    <a:pt x="1475" y="1059"/>
                    <a:pt x="1476" y="1068"/>
                    <a:pt x="1473" y="1072"/>
                  </a:cubicBezTo>
                  <a:cubicBezTo>
                    <a:pt x="1471" y="1076"/>
                    <a:pt x="1443" y="1087"/>
                    <a:pt x="1437" y="1089"/>
                  </a:cubicBezTo>
                  <a:cubicBezTo>
                    <a:pt x="1421" y="1093"/>
                    <a:pt x="1404" y="1095"/>
                    <a:pt x="1393" y="1097"/>
                  </a:cubicBezTo>
                  <a:cubicBezTo>
                    <a:pt x="1362" y="1105"/>
                    <a:pt x="1335" y="1116"/>
                    <a:pt x="1309" y="1121"/>
                  </a:cubicBezTo>
                  <a:cubicBezTo>
                    <a:pt x="1296" y="1136"/>
                    <a:pt x="1270" y="1146"/>
                    <a:pt x="1251" y="1138"/>
                  </a:cubicBezTo>
                  <a:cubicBezTo>
                    <a:pt x="1242" y="1135"/>
                    <a:pt x="1238" y="1122"/>
                    <a:pt x="1230" y="1119"/>
                  </a:cubicBezTo>
                  <a:cubicBezTo>
                    <a:pt x="1221" y="1115"/>
                    <a:pt x="1202" y="1117"/>
                    <a:pt x="1189" y="1117"/>
                  </a:cubicBezTo>
                  <a:cubicBezTo>
                    <a:pt x="1175" y="1118"/>
                    <a:pt x="1162" y="1120"/>
                    <a:pt x="1150" y="1120"/>
                  </a:cubicBezTo>
                  <a:cubicBezTo>
                    <a:pt x="1111" y="1120"/>
                    <a:pt x="1078" y="1116"/>
                    <a:pt x="1046" y="1121"/>
                  </a:cubicBezTo>
                  <a:cubicBezTo>
                    <a:pt x="1023" y="1110"/>
                    <a:pt x="1021" y="1077"/>
                    <a:pt x="1010" y="1054"/>
                  </a:cubicBezTo>
                  <a:cubicBezTo>
                    <a:pt x="987" y="1055"/>
                    <a:pt x="965" y="1049"/>
                    <a:pt x="943" y="1048"/>
                  </a:cubicBezTo>
                  <a:cubicBezTo>
                    <a:pt x="916" y="1045"/>
                    <a:pt x="889" y="1046"/>
                    <a:pt x="862" y="1045"/>
                  </a:cubicBezTo>
                  <a:cubicBezTo>
                    <a:pt x="854" y="1045"/>
                    <a:pt x="845" y="1041"/>
                    <a:pt x="836" y="1040"/>
                  </a:cubicBezTo>
                  <a:cubicBezTo>
                    <a:pt x="770" y="1034"/>
                    <a:pt x="702" y="1026"/>
                    <a:pt x="637" y="1023"/>
                  </a:cubicBezTo>
                  <a:cubicBezTo>
                    <a:pt x="628" y="1028"/>
                    <a:pt x="628" y="1035"/>
                    <a:pt x="618" y="1040"/>
                  </a:cubicBezTo>
                  <a:cubicBezTo>
                    <a:pt x="627" y="1061"/>
                    <a:pt x="619" y="1087"/>
                    <a:pt x="614" y="1101"/>
                  </a:cubicBezTo>
                  <a:cubicBezTo>
                    <a:pt x="592" y="1108"/>
                    <a:pt x="571" y="1105"/>
                    <a:pt x="550" y="1104"/>
                  </a:cubicBezTo>
                  <a:cubicBezTo>
                    <a:pt x="544" y="1103"/>
                    <a:pt x="537" y="1105"/>
                    <a:pt x="532" y="1105"/>
                  </a:cubicBezTo>
                  <a:cubicBezTo>
                    <a:pt x="512" y="1103"/>
                    <a:pt x="486" y="1097"/>
                    <a:pt x="466" y="1097"/>
                  </a:cubicBezTo>
                  <a:cubicBezTo>
                    <a:pt x="401" y="1097"/>
                    <a:pt x="338" y="1090"/>
                    <a:pt x="275" y="1086"/>
                  </a:cubicBezTo>
                  <a:cubicBezTo>
                    <a:pt x="272" y="1086"/>
                    <a:pt x="268" y="1086"/>
                    <a:pt x="264" y="1086"/>
                  </a:cubicBezTo>
                  <a:cubicBezTo>
                    <a:pt x="228" y="1088"/>
                    <a:pt x="193" y="1095"/>
                    <a:pt x="161" y="1095"/>
                  </a:cubicBezTo>
                  <a:cubicBezTo>
                    <a:pt x="143" y="1078"/>
                    <a:pt x="123" y="1043"/>
                    <a:pt x="143" y="1020"/>
                  </a:cubicBezTo>
                  <a:cubicBezTo>
                    <a:pt x="136" y="1024"/>
                    <a:pt x="135" y="1013"/>
                    <a:pt x="128" y="1010"/>
                  </a:cubicBezTo>
                  <a:close/>
                  <a:moveTo>
                    <a:pt x="146" y="1053"/>
                  </a:moveTo>
                  <a:cubicBezTo>
                    <a:pt x="147" y="1059"/>
                    <a:pt x="159" y="1077"/>
                    <a:pt x="164" y="1080"/>
                  </a:cubicBezTo>
                  <a:cubicBezTo>
                    <a:pt x="172" y="1084"/>
                    <a:pt x="190" y="1083"/>
                    <a:pt x="203" y="1082"/>
                  </a:cubicBezTo>
                  <a:cubicBezTo>
                    <a:pt x="225" y="1082"/>
                    <a:pt x="246" y="1076"/>
                    <a:pt x="269" y="1076"/>
                  </a:cubicBezTo>
                  <a:cubicBezTo>
                    <a:pt x="313" y="1076"/>
                    <a:pt x="360" y="1086"/>
                    <a:pt x="409" y="1089"/>
                  </a:cubicBezTo>
                  <a:cubicBezTo>
                    <a:pt x="431" y="1090"/>
                    <a:pt x="454" y="1087"/>
                    <a:pt x="475" y="1089"/>
                  </a:cubicBezTo>
                  <a:cubicBezTo>
                    <a:pt x="519" y="1091"/>
                    <a:pt x="563" y="1103"/>
                    <a:pt x="602" y="1091"/>
                  </a:cubicBezTo>
                  <a:cubicBezTo>
                    <a:pt x="610" y="1080"/>
                    <a:pt x="615" y="1061"/>
                    <a:pt x="609" y="1051"/>
                  </a:cubicBezTo>
                  <a:cubicBezTo>
                    <a:pt x="607" y="1047"/>
                    <a:pt x="603" y="1046"/>
                    <a:pt x="599" y="1044"/>
                  </a:cubicBezTo>
                  <a:cubicBezTo>
                    <a:pt x="595" y="1041"/>
                    <a:pt x="593" y="1038"/>
                    <a:pt x="588" y="1035"/>
                  </a:cubicBezTo>
                  <a:cubicBezTo>
                    <a:pt x="543" y="1030"/>
                    <a:pt x="494" y="1037"/>
                    <a:pt x="447" y="1033"/>
                  </a:cubicBezTo>
                  <a:cubicBezTo>
                    <a:pt x="440" y="1032"/>
                    <a:pt x="432" y="1028"/>
                    <a:pt x="424" y="1028"/>
                  </a:cubicBezTo>
                  <a:cubicBezTo>
                    <a:pt x="406" y="1026"/>
                    <a:pt x="388" y="1028"/>
                    <a:pt x="370" y="1029"/>
                  </a:cubicBezTo>
                  <a:cubicBezTo>
                    <a:pt x="338" y="1030"/>
                    <a:pt x="304" y="1021"/>
                    <a:pt x="270" y="1021"/>
                  </a:cubicBezTo>
                  <a:cubicBezTo>
                    <a:pt x="234" y="1021"/>
                    <a:pt x="199" y="1020"/>
                    <a:pt x="160" y="1019"/>
                  </a:cubicBezTo>
                  <a:cubicBezTo>
                    <a:pt x="152" y="1028"/>
                    <a:pt x="143" y="1038"/>
                    <a:pt x="146" y="1053"/>
                  </a:cubicBezTo>
                  <a:close/>
                  <a:moveTo>
                    <a:pt x="1005" y="1043"/>
                  </a:moveTo>
                  <a:cubicBezTo>
                    <a:pt x="994" y="1039"/>
                    <a:pt x="986" y="1032"/>
                    <a:pt x="978" y="1025"/>
                  </a:cubicBezTo>
                  <a:cubicBezTo>
                    <a:pt x="969" y="1035"/>
                    <a:pt x="953" y="1030"/>
                    <a:pt x="942" y="1038"/>
                  </a:cubicBezTo>
                  <a:cubicBezTo>
                    <a:pt x="965" y="1040"/>
                    <a:pt x="983" y="1043"/>
                    <a:pt x="1005" y="104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</p:grpSp>
      <p:sp>
        <p:nvSpPr>
          <p:cNvPr id="26627" name="Freeform 19">
            <a:extLst>
              <a:ext uri="{FF2B5EF4-FFF2-40B4-BE49-F238E27FC236}">
                <a16:creationId xmlns:a16="http://schemas.microsoft.com/office/drawing/2014/main" id="{067CE829-F522-62CC-AA22-06B304D1E4D3}"/>
              </a:ext>
            </a:extLst>
          </p:cNvPr>
          <p:cNvSpPr>
            <a:spLocks noEditPoints="1"/>
          </p:cNvSpPr>
          <p:nvPr/>
        </p:nvSpPr>
        <p:spPr bwMode="auto">
          <a:xfrm>
            <a:off x="8323263" y="4592638"/>
            <a:ext cx="184150" cy="214312"/>
          </a:xfrm>
          <a:custGeom>
            <a:avLst/>
            <a:gdLst>
              <a:gd name="T0" fmla="*/ 2147483646 w 59"/>
              <a:gd name="T1" fmla="*/ 2147483646 h 69"/>
              <a:gd name="T2" fmla="*/ 2147483646 w 59"/>
              <a:gd name="T3" fmla="*/ 2147483646 h 69"/>
              <a:gd name="T4" fmla="*/ 2147483646 w 59"/>
              <a:gd name="T5" fmla="*/ 2147483646 h 69"/>
              <a:gd name="T6" fmla="*/ 2147483646 w 59"/>
              <a:gd name="T7" fmla="*/ 2147483646 h 69"/>
              <a:gd name="T8" fmla="*/ 2147483646 w 59"/>
              <a:gd name="T9" fmla="*/ 2147483646 h 69"/>
              <a:gd name="T10" fmla="*/ 2147483646 w 59"/>
              <a:gd name="T11" fmla="*/ 2147483646 h 69"/>
              <a:gd name="T12" fmla="*/ 2147483646 w 59"/>
              <a:gd name="T13" fmla="*/ 2147483646 h 69"/>
              <a:gd name="T14" fmla="*/ 2147483646 w 59"/>
              <a:gd name="T15" fmla="*/ 2147483646 h 69"/>
              <a:gd name="T16" fmla="*/ 2147483646 w 59"/>
              <a:gd name="T17" fmla="*/ 2147483646 h 69"/>
              <a:gd name="T18" fmla="*/ 2147483646 w 59"/>
              <a:gd name="T19" fmla="*/ 2147483646 h 69"/>
              <a:gd name="T20" fmla="*/ 2147483646 w 59"/>
              <a:gd name="T21" fmla="*/ 2147483646 h 69"/>
              <a:gd name="T22" fmla="*/ 2147483646 w 59"/>
              <a:gd name="T23" fmla="*/ 2147483646 h 69"/>
              <a:gd name="T24" fmla="*/ 2147483646 w 59"/>
              <a:gd name="T25" fmla="*/ 2147483646 h 69"/>
              <a:gd name="T26" fmla="*/ 2147483646 w 59"/>
              <a:gd name="T27" fmla="*/ 2147483646 h 69"/>
              <a:gd name="T28" fmla="*/ 2147483646 w 59"/>
              <a:gd name="T29" fmla="*/ 2147483646 h 69"/>
              <a:gd name="T30" fmla="*/ 2147483646 w 59"/>
              <a:gd name="T31" fmla="*/ 2147483646 h 69"/>
              <a:gd name="T32" fmla="*/ 2147483646 w 59"/>
              <a:gd name="T33" fmla="*/ 2147483646 h 69"/>
              <a:gd name="T34" fmla="*/ 2147483646 w 59"/>
              <a:gd name="T35" fmla="*/ 2147483646 h 69"/>
              <a:gd name="T36" fmla="*/ 2147483646 w 59"/>
              <a:gd name="T37" fmla="*/ 2147483646 h 69"/>
              <a:gd name="T38" fmla="*/ 2147483646 w 59"/>
              <a:gd name="T39" fmla="*/ 2147483646 h 69"/>
              <a:gd name="T40" fmla="*/ 2147483646 w 59"/>
              <a:gd name="T41" fmla="*/ 2147483646 h 69"/>
              <a:gd name="T42" fmla="*/ 2147483646 w 59"/>
              <a:gd name="T43" fmla="*/ 2147483646 h 69"/>
              <a:gd name="T44" fmla="*/ 2147483646 w 59"/>
              <a:gd name="T45" fmla="*/ 2147483646 h 69"/>
              <a:gd name="T46" fmla="*/ 2147483646 w 59"/>
              <a:gd name="T47" fmla="*/ 2147483646 h 69"/>
              <a:gd name="T48" fmla="*/ 2147483646 w 59"/>
              <a:gd name="T49" fmla="*/ 2147483646 h 69"/>
              <a:gd name="T50" fmla="*/ 2147483646 w 59"/>
              <a:gd name="T51" fmla="*/ 2147483646 h 69"/>
              <a:gd name="T52" fmla="*/ 2147483646 w 59"/>
              <a:gd name="T53" fmla="*/ 2147483646 h 69"/>
              <a:gd name="T54" fmla="*/ 2147483646 w 59"/>
              <a:gd name="T55" fmla="*/ 2147483646 h 69"/>
              <a:gd name="T56" fmla="*/ 2147483646 w 59"/>
              <a:gd name="T57" fmla="*/ 2147483646 h 69"/>
              <a:gd name="T58" fmla="*/ 2147483646 w 59"/>
              <a:gd name="T59" fmla="*/ 2147483646 h 69"/>
              <a:gd name="T60" fmla="*/ 2147483646 w 59"/>
              <a:gd name="T61" fmla="*/ 2147483646 h 69"/>
              <a:gd name="T62" fmla="*/ 2147483646 w 59"/>
              <a:gd name="T63" fmla="*/ 2147483646 h 69"/>
              <a:gd name="T64" fmla="*/ 2147483646 w 59"/>
              <a:gd name="T65" fmla="*/ 2147483646 h 69"/>
              <a:gd name="T66" fmla="*/ 2147483646 w 59"/>
              <a:gd name="T67" fmla="*/ 2147483646 h 69"/>
              <a:gd name="T68" fmla="*/ 2147483646 w 59"/>
              <a:gd name="T69" fmla="*/ 2147483646 h 69"/>
              <a:gd name="T70" fmla="*/ 2147483646 w 59"/>
              <a:gd name="T71" fmla="*/ 2147483646 h 69"/>
              <a:gd name="T72" fmla="*/ 2147483646 w 59"/>
              <a:gd name="T73" fmla="*/ 2147483646 h 69"/>
              <a:gd name="T74" fmla="*/ 2147483646 w 59"/>
              <a:gd name="T75" fmla="*/ 2147483646 h 69"/>
              <a:gd name="T76" fmla="*/ 2147483646 w 59"/>
              <a:gd name="T77" fmla="*/ 2147483646 h 69"/>
              <a:gd name="T78" fmla="*/ 2147483646 w 59"/>
              <a:gd name="T79" fmla="*/ 2147483646 h 69"/>
              <a:gd name="T80" fmla="*/ 2147483646 w 59"/>
              <a:gd name="T81" fmla="*/ 2147483646 h 69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59" h="69">
                <a:moveTo>
                  <a:pt x="27" y="65"/>
                </a:moveTo>
                <a:cubicBezTo>
                  <a:pt x="25" y="61"/>
                  <a:pt x="25" y="55"/>
                  <a:pt x="26" y="50"/>
                </a:cubicBezTo>
                <a:cubicBezTo>
                  <a:pt x="22" y="51"/>
                  <a:pt x="18" y="58"/>
                  <a:pt x="12" y="56"/>
                </a:cubicBezTo>
                <a:cubicBezTo>
                  <a:pt x="3" y="54"/>
                  <a:pt x="8" y="39"/>
                  <a:pt x="14" y="36"/>
                </a:cubicBezTo>
                <a:cubicBezTo>
                  <a:pt x="7" y="35"/>
                  <a:pt x="0" y="29"/>
                  <a:pt x="3" y="21"/>
                </a:cubicBezTo>
                <a:cubicBezTo>
                  <a:pt x="5" y="19"/>
                  <a:pt x="7" y="19"/>
                  <a:pt x="7" y="17"/>
                </a:cubicBezTo>
                <a:cubicBezTo>
                  <a:pt x="14" y="15"/>
                  <a:pt x="19" y="18"/>
                  <a:pt x="22" y="21"/>
                </a:cubicBezTo>
                <a:cubicBezTo>
                  <a:pt x="19" y="17"/>
                  <a:pt x="16" y="0"/>
                  <a:pt x="27" y="2"/>
                </a:cubicBezTo>
                <a:cubicBezTo>
                  <a:pt x="31" y="3"/>
                  <a:pt x="33" y="9"/>
                  <a:pt x="35" y="14"/>
                </a:cubicBezTo>
                <a:cubicBezTo>
                  <a:pt x="37" y="8"/>
                  <a:pt x="44" y="0"/>
                  <a:pt x="50" y="9"/>
                </a:cubicBezTo>
                <a:cubicBezTo>
                  <a:pt x="50" y="14"/>
                  <a:pt x="49" y="18"/>
                  <a:pt x="48" y="21"/>
                </a:cubicBezTo>
                <a:cubicBezTo>
                  <a:pt x="53" y="19"/>
                  <a:pt x="57" y="22"/>
                  <a:pt x="59" y="25"/>
                </a:cubicBezTo>
                <a:cubicBezTo>
                  <a:pt x="59" y="32"/>
                  <a:pt x="54" y="34"/>
                  <a:pt x="49" y="36"/>
                </a:cubicBezTo>
                <a:cubicBezTo>
                  <a:pt x="53" y="40"/>
                  <a:pt x="59" y="43"/>
                  <a:pt x="56" y="51"/>
                </a:cubicBezTo>
                <a:cubicBezTo>
                  <a:pt x="52" y="55"/>
                  <a:pt x="41" y="54"/>
                  <a:pt x="39" y="49"/>
                </a:cubicBezTo>
                <a:cubicBezTo>
                  <a:pt x="39" y="58"/>
                  <a:pt x="37" y="69"/>
                  <a:pt x="27" y="65"/>
                </a:cubicBezTo>
                <a:close/>
                <a:moveTo>
                  <a:pt x="33" y="40"/>
                </a:moveTo>
                <a:cubicBezTo>
                  <a:pt x="30" y="46"/>
                  <a:pt x="25" y="58"/>
                  <a:pt x="31" y="63"/>
                </a:cubicBezTo>
                <a:cubicBezTo>
                  <a:pt x="38" y="61"/>
                  <a:pt x="37" y="45"/>
                  <a:pt x="33" y="40"/>
                </a:cubicBezTo>
                <a:close/>
                <a:moveTo>
                  <a:pt x="30" y="36"/>
                </a:moveTo>
                <a:cubicBezTo>
                  <a:pt x="27" y="39"/>
                  <a:pt x="23" y="37"/>
                  <a:pt x="20" y="38"/>
                </a:cubicBezTo>
                <a:cubicBezTo>
                  <a:pt x="13" y="39"/>
                  <a:pt x="8" y="47"/>
                  <a:pt x="12" y="53"/>
                </a:cubicBezTo>
                <a:cubicBezTo>
                  <a:pt x="22" y="52"/>
                  <a:pt x="29" y="45"/>
                  <a:pt x="30" y="36"/>
                </a:cubicBezTo>
                <a:close/>
                <a:moveTo>
                  <a:pt x="46" y="51"/>
                </a:moveTo>
                <a:cubicBezTo>
                  <a:pt x="51" y="52"/>
                  <a:pt x="54" y="50"/>
                  <a:pt x="54" y="47"/>
                </a:cubicBezTo>
                <a:cubicBezTo>
                  <a:pt x="54" y="41"/>
                  <a:pt x="44" y="37"/>
                  <a:pt x="37" y="37"/>
                </a:cubicBezTo>
                <a:cubicBezTo>
                  <a:pt x="39" y="42"/>
                  <a:pt x="41" y="49"/>
                  <a:pt x="46" y="51"/>
                </a:cubicBezTo>
                <a:close/>
                <a:moveTo>
                  <a:pt x="30" y="33"/>
                </a:moveTo>
                <a:cubicBezTo>
                  <a:pt x="25" y="27"/>
                  <a:pt x="14" y="15"/>
                  <a:pt x="6" y="23"/>
                </a:cubicBezTo>
                <a:cubicBezTo>
                  <a:pt x="6" y="36"/>
                  <a:pt x="20" y="35"/>
                  <a:pt x="30" y="33"/>
                </a:cubicBezTo>
                <a:close/>
                <a:moveTo>
                  <a:pt x="56" y="28"/>
                </a:moveTo>
                <a:cubicBezTo>
                  <a:pt x="56" y="26"/>
                  <a:pt x="53" y="23"/>
                  <a:pt x="51" y="23"/>
                </a:cubicBezTo>
                <a:cubicBezTo>
                  <a:pt x="46" y="23"/>
                  <a:pt x="40" y="31"/>
                  <a:pt x="39" y="34"/>
                </a:cubicBezTo>
                <a:cubicBezTo>
                  <a:pt x="44" y="34"/>
                  <a:pt x="56" y="34"/>
                  <a:pt x="56" y="28"/>
                </a:cubicBezTo>
                <a:close/>
                <a:moveTo>
                  <a:pt x="36" y="29"/>
                </a:moveTo>
                <a:cubicBezTo>
                  <a:pt x="36" y="29"/>
                  <a:pt x="36" y="29"/>
                  <a:pt x="37" y="29"/>
                </a:cubicBezTo>
                <a:cubicBezTo>
                  <a:pt x="41" y="24"/>
                  <a:pt x="48" y="19"/>
                  <a:pt x="47" y="10"/>
                </a:cubicBezTo>
                <a:cubicBezTo>
                  <a:pt x="37" y="5"/>
                  <a:pt x="38" y="21"/>
                  <a:pt x="36" y="29"/>
                </a:cubicBezTo>
                <a:close/>
                <a:moveTo>
                  <a:pt x="24" y="5"/>
                </a:moveTo>
                <a:cubicBezTo>
                  <a:pt x="19" y="15"/>
                  <a:pt x="29" y="23"/>
                  <a:pt x="32" y="29"/>
                </a:cubicBezTo>
                <a:cubicBezTo>
                  <a:pt x="32" y="19"/>
                  <a:pt x="33" y="7"/>
                  <a:pt x="24" y="5"/>
                </a:cubicBezTo>
                <a:close/>
              </a:path>
            </a:pathLst>
          </a:custGeom>
          <a:solidFill>
            <a:srgbClr val="F5F5F5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微软雅黑"/>
              <a:cs typeface="+mn-cs"/>
            </a:endParaRPr>
          </a:p>
        </p:txBody>
      </p:sp>
      <p:sp>
        <p:nvSpPr>
          <p:cNvPr id="41" name="Freeform 6">
            <a:extLst>
              <a:ext uri="{FF2B5EF4-FFF2-40B4-BE49-F238E27FC236}">
                <a16:creationId xmlns:a16="http://schemas.microsoft.com/office/drawing/2014/main" id="{4E19E278-6E40-B25C-05E2-735042D119E4}"/>
              </a:ext>
            </a:extLst>
          </p:cNvPr>
          <p:cNvSpPr>
            <a:spLocks noEditPoints="1"/>
          </p:cNvSpPr>
          <p:nvPr/>
        </p:nvSpPr>
        <p:spPr bwMode="auto">
          <a:xfrm rot="1086619">
            <a:off x="773113" y="5845175"/>
            <a:ext cx="311150" cy="198438"/>
          </a:xfrm>
          <a:custGeom>
            <a:avLst/>
            <a:gdLst>
              <a:gd name="T0" fmla="*/ 2147483646 w 126"/>
              <a:gd name="T1" fmla="*/ 2147483646 h 81"/>
              <a:gd name="T2" fmla="*/ 2147483646 w 126"/>
              <a:gd name="T3" fmla="*/ 2147483646 h 81"/>
              <a:gd name="T4" fmla="*/ 2147483646 w 126"/>
              <a:gd name="T5" fmla="*/ 2147483646 h 81"/>
              <a:gd name="T6" fmla="*/ 2147483646 w 126"/>
              <a:gd name="T7" fmla="*/ 2147483646 h 81"/>
              <a:gd name="T8" fmla="*/ 2147483646 w 126"/>
              <a:gd name="T9" fmla="*/ 2147483646 h 81"/>
              <a:gd name="T10" fmla="*/ 2147483646 w 126"/>
              <a:gd name="T11" fmla="*/ 2147483646 h 81"/>
              <a:gd name="T12" fmla="*/ 2147483646 w 126"/>
              <a:gd name="T13" fmla="*/ 2147483646 h 81"/>
              <a:gd name="T14" fmla="*/ 2147483646 w 126"/>
              <a:gd name="T15" fmla="*/ 2147483646 h 81"/>
              <a:gd name="T16" fmla="*/ 2147483646 w 126"/>
              <a:gd name="T17" fmla="*/ 2147483646 h 81"/>
              <a:gd name="T18" fmla="*/ 2147483646 w 126"/>
              <a:gd name="T19" fmla="*/ 2147483646 h 81"/>
              <a:gd name="T20" fmla="*/ 2147483646 w 126"/>
              <a:gd name="T21" fmla="*/ 0 h 81"/>
              <a:gd name="T22" fmla="*/ 2147483646 w 126"/>
              <a:gd name="T23" fmla="*/ 2147483646 h 81"/>
              <a:gd name="T24" fmla="*/ 2147483646 w 126"/>
              <a:gd name="T25" fmla="*/ 2147483646 h 81"/>
              <a:gd name="T26" fmla="*/ 2147483646 w 126"/>
              <a:gd name="T27" fmla="*/ 2147483646 h 81"/>
              <a:gd name="T28" fmla="*/ 2147483646 w 126"/>
              <a:gd name="T29" fmla="*/ 2147483646 h 81"/>
              <a:gd name="T30" fmla="*/ 2147483646 w 126"/>
              <a:gd name="T31" fmla="*/ 2147483646 h 81"/>
              <a:gd name="T32" fmla="*/ 2147483646 w 126"/>
              <a:gd name="T33" fmla="*/ 2147483646 h 81"/>
              <a:gd name="T34" fmla="*/ 2147483646 w 126"/>
              <a:gd name="T35" fmla="*/ 2147483646 h 81"/>
              <a:gd name="T36" fmla="*/ 2147483646 w 126"/>
              <a:gd name="T37" fmla="*/ 2147483646 h 81"/>
              <a:gd name="T38" fmla="*/ 2147483646 w 126"/>
              <a:gd name="T39" fmla="*/ 2147483646 h 81"/>
              <a:gd name="T40" fmla="*/ 2147483646 w 126"/>
              <a:gd name="T41" fmla="*/ 2147483646 h 81"/>
              <a:gd name="T42" fmla="*/ 2147483646 w 126"/>
              <a:gd name="T43" fmla="*/ 2147483646 h 81"/>
              <a:gd name="T44" fmla="*/ 2147483646 w 126"/>
              <a:gd name="T45" fmla="*/ 2147483646 h 81"/>
              <a:gd name="T46" fmla="*/ 2147483646 w 126"/>
              <a:gd name="T47" fmla="*/ 2147483646 h 81"/>
              <a:gd name="T48" fmla="*/ 2147483646 w 126"/>
              <a:gd name="T49" fmla="*/ 2147483646 h 81"/>
              <a:gd name="T50" fmla="*/ 2147483646 w 126"/>
              <a:gd name="T51" fmla="*/ 2147483646 h 81"/>
              <a:gd name="T52" fmla="*/ 2147483646 w 126"/>
              <a:gd name="T53" fmla="*/ 2147483646 h 81"/>
              <a:gd name="T54" fmla="*/ 2147483646 w 126"/>
              <a:gd name="T55" fmla="*/ 2147483646 h 81"/>
              <a:gd name="T56" fmla="*/ 2147483646 w 126"/>
              <a:gd name="T57" fmla="*/ 2147483646 h 81"/>
              <a:gd name="T58" fmla="*/ 2147483646 w 126"/>
              <a:gd name="T59" fmla="*/ 2147483646 h 81"/>
              <a:gd name="T60" fmla="*/ 2147483646 w 126"/>
              <a:gd name="T61" fmla="*/ 2147483646 h 81"/>
              <a:gd name="T62" fmla="*/ 2147483646 w 126"/>
              <a:gd name="T63" fmla="*/ 2147483646 h 81"/>
              <a:gd name="T64" fmla="*/ 2147483646 w 126"/>
              <a:gd name="T65" fmla="*/ 2147483646 h 81"/>
              <a:gd name="T66" fmla="*/ 2147483646 w 126"/>
              <a:gd name="T67" fmla="*/ 2147483646 h 81"/>
              <a:gd name="T68" fmla="*/ 2147483646 w 126"/>
              <a:gd name="T69" fmla="*/ 2147483646 h 81"/>
              <a:gd name="T70" fmla="*/ 2147483646 w 126"/>
              <a:gd name="T71" fmla="*/ 2147483646 h 81"/>
              <a:gd name="T72" fmla="*/ 2147483646 w 126"/>
              <a:gd name="T73" fmla="*/ 2147483646 h 81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126" h="81">
                <a:moveTo>
                  <a:pt x="126" y="21"/>
                </a:moveTo>
                <a:cubicBezTo>
                  <a:pt x="125" y="26"/>
                  <a:pt x="119" y="25"/>
                  <a:pt x="116" y="29"/>
                </a:cubicBezTo>
                <a:cubicBezTo>
                  <a:pt x="110" y="31"/>
                  <a:pt x="104" y="38"/>
                  <a:pt x="97" y="43"/>
                </a:cubicBezTo>
                <a:cubicBezTo>
                  <a:pt x="85" y="50"/>
                  <a:pt x="73" y="59"/>
                  <a:pt x="60" y="66"/>
                </a:cubicBezTo>
                <a:cubicBezTo>
                  <a:pt x="53" y="70"/>
                  <a:pt x="46" y="76"/>
                  <a:pt x="38" y="81"/>
                </a:cubicBezTo>
                <a:cubicBezTo>
                  <a:pt x="37" y="80"/>
                  <a:pt x="36" y="81"/>
                  <a:pt x="35" y="81"/>
                </a:cubicBezTo>
                <a:cubicBezTo>
                  <a:pt x="29" y="74"/>
                  <a:pt x="26" y="68"/>
                  <a:pt x="22" y="61"/>
                </a:cubicBezTo>
                <a:cubicBezTo>
                  <a:pt x="16" y="61"/>
                  <a:pt x="8" y="64"/>
                  <a:pt x="3" y="63"/>
                </a:cubicBezTo>
                <a:cubicBezTo>
                  <a:pt x="0" y="54"/>
                  <a:pt x="9" y="46"/>
                  <a:pt x="14" y="36"/>
                </a:cubicBezTo>
                <a:cubicBezTo>
                  <a:pt x="14" y="36"/>
                  <a:pt x="13" y="35"/>
                  <a:pt x="13" y="34"/>
                </a:cubicBezTo>
                <a:cubicBezTo>
                  <a:pt x="18" y="23"/>
                  <a:pt x="19" y="10"/>
                  <a:pt x="24" y="0"/>
                </a:cubicBezTo>
                <a:cubicBezTo>
                  <a:pt x="33" y="1"/>
                  <a:pt x="43" y="6"/>
                  <a:pt x="52" y="7"/>
                </a:cubicBezTo>
                <a:cubicBezTo>
                  <a:pt x="67" y="11"/>
                  <a:pt x="82" y="14"/>
                  <a:pt x="97" y="17"/>
                </a:cubicBezTo>
                <a:cubicBezTo>
                  <a:pt x="105" y="17"/>
                  <a:pt x="115" y="20"/>
                  <a:pt x="123" y="20"/>
                </a:cubicBezTo>
                <a:cubicBezTo>
                  <a:pt x="123" y="20"/>
                  <a:pt x="125" y="19"/>
                  <a:pt x="126" y="21"/>
                </a:cubicBezTo>
                <a:close/>
                <a:moveTo>
                  <a:pt x="27" y="5"/>
                </a:moveTo>
                <a:cubicBezTo>
                  <a:pt x="24" y="11"/>
                  <a:pt x="22" y="18"/>
                  <a:pt x="21" y="24"/>
                </a:cubicBezTo>
                <a:cubicBezTo>
                  <a:pt x="19" y="28"/>
                  <a:pt x="18" y="31"/>
                  <a:pt x="19" y="34"/>
                </a:cubicBezTo>
                <a:cubicBezTo>
                  <a:pt x="41" y="31"/>
                  <a:pt x="63" y="28"/>
                  <a:pt x="85" y="27"/>
                </a:cubicBezTo>
                <a:cubicBezTo>
                  <a:pt x="93" y="25"/>
                  <a:pt x="104" y="25"/>
                  <a:pt x="112" y="22"/>
                </a:cubicBezTo>
                <a:cubicBezTo>
                  <a:pt x="83" y="19"/>
                  <a:pt x="54" y="10"/>
                  <a:pt x="27" y="5"/>
                </a:cubicBezTo>
                <a:close/>
                <a:moveTo>
                  <a:pt x="19" y="50"/>
                </a:moveTo>
                <a:cubicBezTo>
                  <a:pt x="25" y="59"/>
                  <a:pt x="28" y="69"/>
                  <a:pt x="37" y="78"/>
                </a:cubicBezTo>
                <a:cubicBezTo>
                  <a:pt x="61" y="62"/>
                  <a:pt x="83" y="49"/>
                  <a:pt x="107" y="31"/>
                </a:cubicBezTo>
                <a:cubicBezTo>
                  <a:pt x="107" y="31"/>
                  <a:pt x="107" y="31"/>
                  <a:pt x="106" y="30"/>
                </a:cubicBezTo>
                <a:cubicBezTo>
                  <a:pt x="77" y="38"/>
                  <a:pt x="48" y="46"/>
                  <a:pt x="19" y="50"/>
                </a:cubicBezTo>
                <a:close/>
                <a:moveTo>
                  <a:pt x="17" y="38"/>
                </a:moveTo>
                <a:cubicBezTo>
                  <a:pt x="15" y="43"/>
                  <a:pt x="11" y="48"/>
                  <a:pt x="9" y="53"/>
                </a:cubicBezTo>
                <a:cubicBezTo>
                  <a:pt x="13" y="51"/>
                  <a:pt x="12" y="48"/>
                  <a:pt x="15" y="46"/>
                </a:cubicBezTo>
                <a:cubicBezTo>
                  <a:pt x="17" y="46"/>
                  <a:pt x="18" y="46"/>
                  <a:pt x="19" y="47"/>
                </a:cubicBezTo>
                <a:cubicBezTo>
                  <a:pt x="38" y="44"/>
                  <a:pt x="56" y="40"/>
                  <a:pt x="75" y="36"/>
                </a:cubicBezTo>
                <a:cubicBezTo>
                  <a:pt x="83" y="32"/>
                  <a:pt x="92" y="31"/>
                  <a:pt x="100" y="28"/>
                </a:cubicBezTo>
                <a:cubicBezTo>
                  <a:pt x="72" y="30"/>
                  <a:pt x="45" y="33"/>
                  <a:pt x="17" y="38"/>
                </a:cubicBezTo>
                <a:close/>
                <a:moveTo>
                  <a:pt x="8" y="59"/>
                </a:moveTo>
                <a:cubicBezTo>
                  <a:pt x="12" y="61"/>
                  <a:pt x="16" y="58"/>
                  <a:pt x="19" y="57"/>
                </a:cubicBezTo>
                <a:cubicBezTo>
                  <a:pt x="18" y="55"/>
                  <a:pt x="17" y="53"/>
                  <a:pt x="15" y="51"/>
                </a:cubicBezTo>
                <a:cubicBezTo>
                  <a:pt x="14" y="54"/>
                  <a:pt x="11" y="57"/>
                  <a:pt x="8" y="59"/>
                </a:cubicBezTo>
                <a:close/>
              </a:path>
            </a:pathLst>
          </a:custGeom>
          <a:solidFill>
            <a:srgbClr val="F5F5F5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微软雅黑"/>
              <a:cs typeface="+mn-cs"/>
            </a:endParaRPr>
          </a:p>
        </p:txBody>
      </p:sp>
      <p:sp>
        <p:nvSpPr>
          <p:cNvPr id="26629" name="TextBox 21">
            <a:extLst>
              <a:ext uri="{FF2B5EF4-FFF2-40B4-BE49-F238E27FC236}">
                <a16:creationId xmlns:a16="http://schemas.microsoft.com/office/drawing/2014/main" id="{CF5A7456-F650-C014-67B0-7C180C210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723" y="388869"/>
            <a:ext cx="849471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700" b="1" dirty="0">
                <a:solidFill>
                  <a:srgbClr val="FFC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CHỦ ĐỀ: ĐỘT BIẾN (</a:t>
            </a:r>
            <a:r>
              <a:rPr lang="en-US" altLang="en-US" sz="2700" b="1" dirty="0" err="1">
                <a:solidFill>
                  <a:srgbClr val="FFC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tiết</a:t>
            </a:r>
            <a:r>
              <a:rPr lang="en-US" altLang="en-US" sz="2700" b="1" dirty="0">
                <a:solidFill>
                  <a:srgbClr val="FFC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2) </a:t>
            </a:r>
          </a:p>
          <a:p>
            <a:pPr marL="0" marR="0" lvl="0" indent="0" algn="ctr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700" b="1" dirty="0">
                <a:solidFill>
                  <a:srgbClr val="FFC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ĐỘT BIẾN SỐ LƯỢNG NST</a:t>
            </a:r>
            <a:endParaRPr kumimoji="0" lang="en-US" altLang="en-US" sz="27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26630" name="TextBox 33">
            <a:extLst>
              <a:ext uri="{FF2B5EF4-FFF2-40B4-BE49-F238E27FC236}">
                <a16:creationId xmlns:a16="http://schemas.microsoft.com/office/drawing/2014/main" id="{D2E47F53-F346-16BA-C59B-4DB2BACB5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587" y="1312199"/>
            <a:ext cx="8003901" cy="5011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t biến số lượng NST là</a:t>
            </a: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ến đổi số lượng ở một hoặc một số cặp</a:t>
            </a: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ST</a:t>
            </a:r>
            <a:r>
              <a:rPr lang="vi-V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vi-V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en-US" altLang="en-US" sz="24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t</a:t>
            </a: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vi-V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ộ NST. 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vi-V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 dị bội</a:t>
            </a:r>
          </a:p>
          <a:p>
            <a:pPr lvl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vi-V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Khái niệm: Thể dị bội là cơ thể </a:t>
            </a:r>
            <a:r>
              <a:rPr lang="en-US" altLang="en-US" sz="24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tế bào sinh dưỡng có bộ NST bị thay đổi về số lượng ở một hoặc một số cặp.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vi-V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ác dạng thường gặp: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vi-V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Thể ba nhiễm (2n+1)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vi-V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Thể một nhiễm (2n -1)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457200" y="762000"/>
            <a:ext cx="8229600" cy="5334000"/>
            <a:chOff x="838200" y="1905000"/>
            <a:chExt cx="7445829" cy="2917373"/>
          </a:xfrm>
        </p:grpSpPr>
        <p:pic>
          <p:nvPicPr>
            <p:cNvPr id="2051" name="Picture 3" descr="C:\Users\Admin\Pictures\Screenshots\Screenshot (598).pn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885" t="37252" r="21889" b="22867"/>
            <a:stretch/>
          </p:blipFill>
          <p:spPr bwMode="auto">
            <a:xfrm>
              <a:off x="838200" y="1905000"/>
              <a:ext cx="7445829" cy="29173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3276600" y="4495800"/>
              <a:ext cx="1828800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8807105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10.0&quot;&gt;&lt;object type=&quot;1&quot; unique_id=&quot;10001&quot;&gt;&lt;object type=&quot;2&quot; unique_id=&quot;10091&quot;&gt;&lt;object type=&quot;3&quot; unique_id=&quot;10092&quot;&gt;&lt;property id=&quot;20148&quot; value=&quot;5&quot;/&gt;&lt;property id=&quot;20300&quot; value=&quot;Slide 2&quot;/&gt;&lt;property id=&quot;20307&quot; value=&quot;256&quot;/&gt;&lt;/object&gt;&lt;object type=&quot;3&quot; unique_id=&quot;10093&quot;&gt;&lt;property id=&quot;20148&quot; value=&quot;5&quot;/&gt;&lt;property id=&quot;20300&quot; value=&quot;Slide 4&quot;/&gt;&lt;property id=&quot;20307&quot; value=&quot;257&quot;/&gt;&lt;/object&gt;&lt;object type=&quot;3&quot; unique_id=&quot;10337&quot;&gt;&lt;property id=&quot;20148&quot; value=&quot;5&quot;/&gt;&lt;property id=&quot;20300&quot; value=&quot;Slide 1&quot;/&gt;&lt;property id=&quot;20307&quot; value=&quot;258&quot;/&gt;&lt;/object&gt;&lt;object type=&quot;3&quot; unique_id=&quot;10338&quot;&gt;&lt;property id=&quot;20148&quot; value=&quot;5&quot;/&gt;&lt;property id=&quot;20300&quot; value=&quot;Slide 5&quot;/&gt;&lt;property id=&quot;20307&quot; value=&quot;259&quot;/&gt;&lt;/object&gt;&lt;object type=&quot;3&quot; unique_id=&quot;10339&quot;&gt;&lt;property id=&quot;20148&quot; value=&quot;5&quot;/&gt;&lt;property id=&quot;20300&quot; value=&quot;Slide 7&quot;/&gt;&lt;property id=&quot;20307&quot; value=&quot;260&quot;/&gt;&lt;/object&gt;&lt;object type=&quot;3&quot; unique_id=&quot;10340&quot;&gt;&lt;property id=&quot;20148&quot; value=&quot;5&quot;/&gt;&lt;property id=&quot;20300&quot; value=&quot;Slide 8&quot;/&gt;&lt;property id=&quot;20307&quot; value=&quot;261&quot;/&gt;&lt;/object&gt;&lt;object type=&quot;3&quot; unique_id=&quot;10342&quot;&gt;&lt;property id=&quot;20148&quot; value=&quot;5&quot;/&gt;&lt;property id=&quot;20300&quot; value=&quot;Slide 12&quot;/&gt;&lt;property id=&quot;20307&quot; value=&quot;263&quot;/&gt;&lt;/object&gt;&lt;object type=&quot;3&quot; unique_id=&quot;10343&quot;&gt;&lt;property id=&quot;20148&quot; value=&quot;5&quot;/&gt;&lt;property id=&quot;20300&quot; value=&quot;Slide 9&quot;/&gt;&lt;property id=&quot;20307&quot; value=&quot;264&quot;/&gt;&lt;/object&gt;&lt;object type=&quot;3&quot; unique_id=&quot;10887&quot;&gt;&lt;property id=&quot;20148&quot; value=&quot;5&quot;/&gt;&lt;property id=&quot;20300&quot; value=&quot;Slide 3&quot;/&gt;&lt;property id=&quot;20307&quot; value=&quot;277&quot;/&gt;&lt;/object&gt;&lt;object type=&quot;3&quot; unique_id=&quot;10922&quot;&gt;&lt;property id=&quot;20148&quot; value=&quot;5&quot;/&gt;&lt;property id=&quot;20300&quot; value=&quot;Slide 10&quot;/&gt;&lt;property id=&quot;20307&quot; value=&quot;278&quot;/&gt;&lt;/object&gt;&lt;object type=&quot;3&quot; unique_id=&quot;10971&quot;&gt;&lt;property id=&quot;20148&quot; value=&quot;5&quot;/&gt;&lt;property id=&quot;20300&quot; value=&quot;Slide 11&quot;/&gt;&lt;property id=&quot;20307&quot; value=&quot;279&quot;/&gt;&lt;/object&gt;&lt;object type=&quot;3&quot; unique_id=&quot;11025&quot;&gt;&lt;property id=&quot;20148&quot; value=&quot;5&quot;/&gt;&lt;property id=&quot;20300&quot; value=&quot;Slide 6&quot;/&gt;&lt;property id=&quot;20307&quot; value=&quot;281&quot;/&gt;&lt;/object&gt;&lt;/object&gt;&lt;object type=&quot;8&quot; unique_id=&quot;10097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学校">
      <a:majorFont>
        <a:latin typeface="Arial"/>
        <a:ea typeface="方正卡通简体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p">
      <a:majorFont>
        <a:latin typeface="DFPOP1-W9"/>
        <a:ea typeface="华康少女文字W5"/>
        <a:cs typeface=""/>
      </a:majorFont>
      <a:minorFont>
        <a:latin typeface="DFPOP1-W9"/>
        <a:ea typeface="华康少女文字W5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96</TotalTime>
  <Words>604</Words>
  <Application>Microsoft Office PowerPoint</Application>
  <PresentationFormat>On-screen Show (4:3)</PresentationFormat>
  <Paragraphs>88</Paragraphs>
  <Slides>1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9" baseType="lpstr">
      <vt:lpstr>Arial</vt:lpstr>
      <vt:lpstr>Calibri</vt:lpstr>
      <vt:lpstr>DFPOP1-W9</vt:lpstr>
      <vt:lpstr>Times New Roman</vt:lpstr>
      <vt:lpstr>Wingdings</vt:lpstr>
      <vt:lpstr>方正卡通简体</vt:lpstr>
      <vt:lpstr>Office Theme</vt:lpstr>
      <vt:lpstr>2_Office 主题</vt:lpstr>
      <vt:lpstr>Office 主题</vt:lpstr>
      <vt:lpstr>1_Office Them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CS To Cha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istrator</cp:lastModifiedBy>
  <cp:revision>59</cp:revision>
  <cp:lastPrinted>2020-11-29T13:41:07Z</cp:lastPrinted>
  <dcterms:created xsi:type="dcterms:W3CDTF">2020-11-28T21:45:57Z</dcterms:created>
  <dcterms:modified xsi:type="dcterms:W3CDTF">2022-11-30T18:16:10Z</dcterms:modified>
</cp:coreProperties>
</file>